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3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4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5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6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7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8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  <p:sldMasterId id="2147483738" r:id="rId2"/>
    <p:sldMasterId id="2147483755" r:id="rId3"/>
    <p:sldMasterId id="2147483772" r:id="rId4"/>
    <p:sldMasterId id="2147483789" r:id="rId5"/>
    <p:sldMasterId id="2147483806" r:id="rId6"/>
    <p:sldMasterId id="2147483829" r:id="rId7"/>
    <p:sldMasterId id="2147483841" r:id="rId8"/>
    <p:sldMasterId id="2147483844" r:id="rId9"/>
  </p:sldMasterIdLst>
  <p:notesMasterIdLst>
    <p:notesMasterId r:id="rId74"/>
  </p:notesMasterIdLst>
  <p:handoutMasterIdLst>
    <p:handoutMasterId r:id="rId75"/>
  </p:handoutMasterIdLst>
  <p:sldIdLst>
    <p:sldId id="392" r:id="rId10"/>
    <p:sldId id="374" r:id="rId11"/>
    <p:sldId id="478" r:id="rId12"/>
    <p:sldId id="479" r:id="rId13"/>
    <p:sldId id="480" r:id="rId14"/>
    <p:sldId id="481" r:id="rId15"/>
    <p:sldId id="482" r:id="rId16"/>
    <p:sldId id="483" r:id="rId17"/>
    <p:sldId id="484" r:id="rId18"/>
    <p:sldId id="485" r:id="rId19"/>
    <p:sldId id="416" r:id="rId20"/>
    <p:sldId id="417" r:id="rId21"/>
    <p:sldId id="467" r:id="rId22"/>
    <p:sldId id="419" r:id="rId23"/>
    <p:sldId id="382" r:id="rId24"/>
    <p:sldId id="384" r:id="rId25"/>
    <p:sldId id="385" r:id="rId26"/>
    <p:sldId id="420" r:id="rId27"/>
    <p:sldId id="422" r:id="rId28"/>
    <p:sldId id="423" r:id="rId29"/>
    <p:sldId id="486" r:id="rId30"/>
    <p:sldId id="424" r:id="rId31"/>
    <p:sldId id="425" r:id="rId32"/>
    <p:sldId id="443" r:id="rId33"/>
    <p:sldId id="427" r:id="rId34"/>
    <p:sldId id="428" r:id="rId35"/>
    <p:sldId id="430" r:id="rId36"/>
    <p:sldId id="433" r:id="rId37"/>
    <p:sldId id="431" r:id="rId38"/>
    <p:sldId id="396" r:id="rId39"/>
    <p:sldId id="397" r:id="rId40"/>
    <p:sldId id="399" r:id="rId41"/>
    <p:sldId id="400" r:id="rId42"/>
    <p:sldId id="434" r:id="rId43"/>
    <p:sldId id="435" r:id="rId44"/>
    <p:sldId id="436" r:id="rId45"/>
    <p:sldId id="488" r:id="rId46"/>
    <p:sldId id="489" r:id="rId47"/>
    <p:sldId id="487" r:id="rId48"/>
    <p:sldId id="438" r:id="rId49"/>
    <p:sldId id="439" r:id="rId50"/>
    <p:sldId id="440" r:id="rId51"/>
    <p:sldId id="441" r:id="rId52"/>
    <p:sldId id="442" r:id="rId53"/>
    <p:sldId id="444" r:id="rId54"/>
    <p:sldId id="445" r:id="rId55"/>
    <p:sldId id="446" r:id="rId56"/>
    <p:sldId id="447" r:id="rId57"/>
    <p:sldId id="448" r:id="rId58"/>
    <p:sldId id="449" r:id="rId59"/>
    <p:sldId id="450" r:id="rId60"/>
    <p:sldId id="451" r:id="rId61"/>
    <p:sldId id="452" r:id="rId62"/>
    <p:sldId id="454" r:id="rId63"/>
    <p:sldId id="455" r:id="rId64"/>
    <p:sldId id="457" r:id="rId65"/>
    <p:sldId id="453" r:id="rId66"/>
    <p:sldId id="458" r:id="rId67"/>
    <p:sldId id="463" r:id="rId68"/>
    <p:sldId id="469" r:id="rId69"/>
    <p:sldId id="464" r:id="rId70"/>
    <p:sldId id="465" r:id="rId71"/>
    <p:sldId id="466" r:id="rId72"/>
    <p:sldId id="490" r:id="rId73"/>
  </p:sldIdLst>
  <p:sldSz cx="9144000" cy="514826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0000FF"/>
    <a:srgbClr val="669AB2"/>
    <a:srgbClr val="4A9CB6"/>
    <a:srgbClr val="FF3399"/>
    <a:srgbClr val="92C252"/>
    <a:srgbClr val="9DEDC3"/>
    <a:srgbClr val="F5EA95"/>
    <a:srgbClr val="FF9999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97" autoAdjust="0"/>
    <p:restoredTop sz="98429" autoAdjust="0"/>
  </p:normalViewPr>
  <p:slideViewPr>
    <p:cSldViewPr snapToObjects="1">
      <p:cViewPr varScale="1">
        <p:scale>
          <a:sx n="150" d="100"/>
          <a:sy n="150" d="100"/>
        </p:scale>
        <p:origin x="762" y="126"/>
      </p:cViewPr>
      <p:guideLst>
        <p:guide orient="horz"/>
        <p:guide pos="22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74" d="100"/>
          <a:sy n="74" d="100"/>
        </p:scale>
        <p:origin x="-1920" y="-96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76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18" Type="http://schemas.openxmlformats.org/officeDocument/2006/relationships/image" Target="../media/image126.wmf"/><Relationship Id="rId26" Type="http://schemas.openxmlformats.org/officeDocument/2006/relationships/image" Target="../media/image134.wmf"/><Relationship Id="rId39" Type="http://schemas.openxmlformats.org/officeDocument/2006/relationships/image" Target="../media/image147.wmf"/><Relationship Id="rId3" Type="http://schemas.openxmlformats.org/officeDocument/2006/relationships/image" Target="../media/image111.wmf"/><Relationship Id="rId21" Type="http://schemas.openxmlformats.org/officeDocument/2006/relationships/image" Target="../media/image129.wmf"/><Relationship Id="rId34" Type="http://schemas.openxmlformats.org/officeDocument/2006/relationships/image" Target="../media/image142.wmf"/><Relationship Id="rId42" Type="http://schemas.openxmlformats.org/officeDocument/2006/relationships/image" Target="../media/image150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5" Type="http://schemas.openxmlformats.org/officeDocument/2006/relationships/image" Target="../media/image133.wmf"/><Relationship Id="rId33" Type="http://schemas.openxmlformats.org/officeDocument/2006/relationships/image" Target="../media/image141.wmf"/><Relationship Id="rId38" Type="http://schemas.openxmlformats.org/officeDocument/2006/relationships/image" Target="../media/image146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20" Type="http://schemas.openxmlformats.org/officeDocument/2006/relationships/image" Target="../media/image128.wmf"/><Relationship Id="rId29" Type="http://schemas.openxmlformats.org/officeDocument/2006/relationships/image" Target="../media/image137.wmf"/><Relationship Id="rId41" Type="http://schemas.openxmlformats.org/officeDocument/2006/relationships/image" Target="../media/image149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24" Type="http://schemas.openxmlformats.org/officeDocument/2006/relationships/image" Target="../media/image132.wmf"/><Relationship Id="rId32" Type="http://schemas.openxmlformats.org/officeDocument/2006/relationships/image" Target="../media/image140.wmf"/><Relationship Id="rId37" Type="http://schemas.openxmlformats.org/officeDocument/2006/relationships/image" Target="../media/image145.wmf"/><Relationship Id="rId40" Type="http://schemas.openxmlformats.org/officeDocument/2006/relationships/image" Target="../media/image148.wmf"/><Relationship Id="rId45" Type="http://schemas.openxmlformats.org/officeDocument/2006/relationships/image" Target="../media/image153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23" Type="http://schemas.openxmlformats.org/officeDocument/2006/relationships/image" Target="../media/image131.wmf"/><Relationship Id="rId28" Type="http://schemas.openxmlformats.org/officeDocument/2006/relationships/image" Target="../media/image136.wmf"/><Relationship Id="rId36" Type="http://schemas.openxmlformats.org/officeDocument/2006/relationships/image" Target="../media/image144.wmf"/><Relationship Id="rId10" Type="http://schemas.openxmlformats.org/officeDocument/2006/relationships/image" Target="../media/image118.wmf"/><Relationship Id="rId19" Type="http://schemas.openxmlformats.org/officeDocument/2006/relationships/image" Target="../media/image127.wmf"/><Relationship Id="rId31" Type="http://schemas.openxmlformats.org/officeDocument/2006/relationships/image" Target="../media/image139.wmf"/><Relationship Id="rId44" Type="http://schemas.openxmlformats.org/officeDocument/2006/relationships/image" Target="../media/image152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Relationship Id="rId22" Type="http://schemas.openxmlformats.org/officeDocument/2006/relationships/image" Target="../media/image130.wmf"/><Relationship Id="rId27" Type="http://schemas.openxmlformats.org/officeDocument/2006/relationships/image" Target="../media/image135.wmf"/><Relationship Id="rId30" Type="http://schemas.openxmlformats.org/officeDocument/2006/relationships/image" Target="../media/image138.wmf"/><Relationship Id="rId35" Type="http://schemas.openxmlformats.org/officeDocument/2006/relationships/image" Target="../media/image143.wmf"/><Relationship Id="rId43" Type="http://schemas.openxmlformats.org/officeDocument/2006/relationships/image" Target="../media/image15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18" Type="http://schemas.openxmlformats.org/officeDocument/2006/relationships/image" Target="../media/image17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17" Type="http://schemas.openxmlformats.org/officeDocument/2006/relationships/image" Target="../media/image170.wmf"/><Relationship Id="rId2" Type="http://schemas.openxmlformats.org/officeDocument/2006/relationships/image" Target="../media/image155.wmf"/><Relationship Id="rId16" Type="http://schemas.openxmlformats.org/officeDocument/2006/relationships/image" Target="../media/image169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26" Type="http://schemas.openxmlformats.org/officeDocument/2006/relationships/image" Target="../media/image54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5" Type="http://schemas.openxmlformats.org/officeDocument/2006/relationships/image" Target="../media/image53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24" Type="http://schemas.openxmlformats.org/officeDocument/2006/relationships/image" Target="../media/image52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23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Relationship Id="rId27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26" Type="http://schemas.openxmlformats.org/officeDocument/2006/relationships/image" Target="../media/image102.wmf"/><Relationship Id="rId3" Type="http://schemas.openxmlformats.org/officeDocument/2006/relationships/image" Target="../media/image79.wmf"/><Relationship Id="rId21" Type="http://schemas.openxmlformats.org/officeDocument/2006/relationships/image" Target="../media/image97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5" Type="http://schemas.openxmlformats.org/officeDocument/2006/relationships/image" Target="../media/image101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20" Type="http://schemas.openxmlformats.org/officeDocument/2006/relationships/image" Target="../media/image96.wmf"/><Relationship Id="rId29" Type="http://schemas.openxmlformats.org/officeDocument/2006/relationships/image" Target="../media/image105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24" Type="http://schemas.openxmlformats.org/officeDocument/2006/relationships/image" Target="../media/image100.wmf"/><Relationship Id="rId32" Type="http://schemas.openxmlformats.org/officeDocument/2006/relationships/image" Target="../media/image108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23" Type="http://schemas.openxmlformats.org/officeDocument/2006/relationships/image" Target="../media/image99.wmf"/><Relationship Id="rId28" Type="http://schemas.openxmlformats.org/officeDocument/2006/relationships/image" Target="../media/image104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31" Type="http://schemas.openxmlformats.org/officeDocument/2006/relationships/image" Target="../media/image107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Relationship Id="rId22" Type="http://schemas.openxmlformats.org/officeDocument/2006/relationships/image" Target="../media/image98.wmf"/><Relationship Id="rId27" Type="http://schemas.openxmlformats.org/officeDocument/2006/relationships/image" Target="../media/image103.wmf"/><Relationship Id="rId30" Type="http://schemas.openxmlformats.org/officeDocument/2006/relationships/image" Target="../media/image10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E507B5-1175-40EF-9F35-C36262B8DA7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90763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CEAD76-1CB0-4D75-B614-9C38C59FDB40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45B7D0-3C10-49DD-9C3E-6191A902B14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202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5B7D0-3C10-49DD-9C3E-6191A902B141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4545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5B7D0-3C10-49DD-9C3E-6191A902B141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912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1AC77-D1CD-40F8-A207-31FDE095A8D2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97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1AC77-D1CD-40F8-A207-31FDE095A8D2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0978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37444-8AE1-4261-82C2-9F727FF855A0}" type="slidenum">
              <a:rPr lang="en-IN" smtClean="0">
                <a:solidFill>
                  <a:prstClr val="black"/>
                </a:solidFill>
              </a:rPr>
              <a:pPr/>
              <a:t>40</a:t>
            </a:fld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9037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7321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70"/>
            <a:ext cx="8229600" cy="85804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1272"/>
            <a:ext cx="8229600" cy="33976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77"/>
            <a:ext cx="2895600" cy="274098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4276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28374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90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27512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99980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229874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098"/>
            <a:ext cx="7772400" cy="110274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349"/>
            <a:ext cx="6400800" cy="131566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77804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46146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240"/>
            <a:ext cx="7772400" cy="102329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1661"/>
            <a:ext cx="7772400" cy="112657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09826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1266"/>
            <a:ext cx="4038600" cy="339721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1266"/>
            <a:ext cx="4038600" cy="339721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80711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004"/>
            <a:ext cx="4040188" cy="48145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3466"/>
            <a:ext cx="4040188" cy="296501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2004"/>
            <a:ext cx="4041775" cy="48145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3466"/>
            <a:ext cx="4041775" cy="296501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00297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1615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934"/>
            <a:ext cx="2057400" cy="329393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934"/>
            <a:ext cx="6019800" cy="32939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77"/>
            <a:ext cx="2895600" cy="274098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9964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54028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978"/>
            <a:ext cx="3008313" cy="87234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80"/>
            <a:ext cx="5111750" cy="43935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7322"/>
            <a:ext cx="3008313" cy="352115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02957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784"/>
            <a:ext cx="5486400" cy="42584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801"/>
            <a:ext cx="5486400" cy="308895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632"/>
            <a:ext cx="5486400" cy="60380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08090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56681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566"/>
            <a:ext cx="2057400" cy="43919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566"/>
            <a:ext cx="6019800" cy="43919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44862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8698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6847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9299"/>
            <a:ext cx="7772400" cy="11035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349"/>
            <a:ext cx="6400800" cy="131566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652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443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237"/>
            <a:ext cx="7772400" cy="102250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2054"/>
            <a:ext cx="7772400" cy="1126182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1100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036476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947"/>
            <a:ext cx="4038600" cy="25479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947"/>
            <a:ext cx="4038600" cy="25479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65099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70"/>
            <a:ext cx="8229600" cy="85804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401"/>
            <a:ext cx="4040188" cy="48026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2667"/>
            <a:ext cx="4040188" cy="29662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2401"/>
            <a:ext cx="4041775" cy="48026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2667"/>
            <a:ext cx="4041775" cy="29662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30548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96269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71277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977"/>
            <a:ext cx="3008313" cy="87234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78"/>
            <a:ext cx="5111750" cy="4393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7323"/>
            <a:ext cx="3008313" cy="352155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50413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784"/>
            <a:ext cx="5486400" cy="42544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006"/>
            <a:ext cx="5486400" cy="308895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231"/>
            <a:ext cx="5486400" cy="60420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88129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30778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925"/>
            <a:ext cx="2057400" cy="32939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925"/>
            <a:ext cx="6019800" cy="329393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7804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1962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9131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8008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7316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21495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69"/>
            <a:ext cx="8229600" cy="85804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1262"/>
            <a:ext cx="8229600" cy="339761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90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9299"/>
            <a:ext cx="7772400" cy="110354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349"/>
            <a:ext cx="6400800" cy="131566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90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90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90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007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03647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89645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63836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5087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95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95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95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7927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94289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6983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87049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4535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91654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3773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09652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95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95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95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1426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61485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64679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23912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276" y="-18157"/>
            <a:ext cx="9141729" cy="5166420"/>
          </a:xfrm>
          <a:prstGeom prst="rect">
            <a:avLst/>
          </a:prstGeom>
          <a:solidFill>
            <a:srgbClr val="669A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227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5613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8307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54806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7874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0205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20743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2148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15901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2822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39611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1738"/>
            <a:ext cx="4038600" cy="3397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1738"/>
            <a:ext cx="4038600" cy="3397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4782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534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2534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5493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4732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83936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8" y="204797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8" y="1077922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272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84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60423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455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955359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84"/>
            <a:ext cx="2057400" cy="4392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84"/>
            <a:ext cx="6019800" cy="4392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11270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748993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505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90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78599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756752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055979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9499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86928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2822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74198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1738"/>
            <a:ext cx="4038600" cy="3397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1738"/>
            <a:ext cx="4038600" cy="3397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138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78516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534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2534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75294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37754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83394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8" y="204797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8" y="1077922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3048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84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7686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27736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84"/>
            <a:ext cx="2057400" cy="4392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84"/>
            <a:ext cx="6019800" cy="4392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34056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06249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36433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90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633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71677"/>
            <a:ext cx="2895600" cy="274098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51673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045676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1616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71886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1453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2822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3819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1738"/>
            <a:ext cx="4038600" cy="3397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1738"/>
            <a:ext cx="4038600" cy="3397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04254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534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2534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33756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63058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63021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8" y="204797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8" y="1077922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2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04986"/>
            <a:ext cx="3008313" cy="87234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78"/>
            <a:ext cx="5111750" cy="43939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077332"/>
            <a:ext cx="3008313" cy="35215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77"/>
            <a:ext cx="2895600" cy="274098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90354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84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05491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6756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84"/>
            <a:ext cx="2057400" cy="4392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84"/>
            <a:ext cx="6019800" cy="4392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02158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93792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4296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9707AA36-894A-46CA-AB6E-8A6968B69F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90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90"/>
            <a:ext cx="2133600" cy="274097"/>
          </a:xfrm>
          <a:prstGeom prst="rect">
            <a:avLst/>
          </a:prstGeom>
        </p:spPr>
        <p:txBody>
          <a:bodyPr/>
          <a:lstStyle/>
          <a:p>
            <a:fld id="{63DC792C-C839-403A-9FB9-E8C39DA27BB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79754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448867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333872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97256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149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784"/>
            <a:ext cx="5486400" cy="42544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006"/>
            <a:ext cx="5486400" cy="308895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231"/>
            <a:ext cx="5486400" cy="60420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77"/>
            <a:ext cx="2895600" cy="274098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77"/>
            <a:ext cx="2133600" cy="274098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38802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2822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78206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1738"/>
            <a:ext cx="4038600" cy="3397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1738"/>
            <a:ext cx="4038600" cy="3397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90946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534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2534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10383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60736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711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8" y="204797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8" y="1077922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24610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84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13240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61302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84"/>
            <a:ext cx="2057400" cy="4392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84"/>
            <a:ext cx="6019800" cy="4392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74790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4113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57.xml"/><Relationship Id="rId16" Type="http://schemas.openxmlformats.org/officeDocument/2006/relationships/slideLayout" Target="../slideLayouts/slideLayout71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Layout" Target="../slideLayouts/slideLayout6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73.xml"/><Relationship Id="rId16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8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13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slideLayout" Target="../slideLayouts/slideLayout99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89.xml"/><Relationship Id="rId16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Relationship Id="rId14" Type="http://schemas.openxmlformats.org/officeDocument/2006/relationships/slideLayout" Target="../slideLayouts/slideLayout10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13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28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18.xml"/><Relationship Id="rId16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Relationship Id="rId14" Type="http://schemas.openxmlformats.org/officeDocument/2006/relationships/slideLayout" Target="../slideLayouts/slideLayout1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2276" y="-18157"/>
            <a:ext cx="9141729" cy="5166420"/>
          </a:xfrm>
          <a:prstGeom prst="rect">
            <a:avLst/>
          </a:prstGeom>
          <a:solidFill>
            <a:srgbClr val="669A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3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" y="-18149"/>
            <a:ext cx="9143999" cy="5166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304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733" r:id="rId12"/>
    <p:sldLayoutId id="2147483734" r:id="rId13"/>
    <p:sldLayoutId id="2147483736" r:id="rId14"/>
    <p:sldLayoutId id="2147483737" r:id="rId15"/>
    <p:sldLayoutId id="2147483657" r:id="rId16"/>
    <p:sldLayoutId id="2147483658" r:id="rId17"/>
    <p:sldLayoutId id="2147483659" r:id="rId18"/>
    <p:sldLayoutId id="2147483698" r:id="rId19"/>
    <p:sldLayoutId id="2147483699" r:id="rId20"/>
    <p:sldLayoutId id="2147483700" r:id="rId21"/>
    <p:sldLayoutId id="2147483701" r:id="rId22"/>
    <p:sldLayoutId id="2147483711" r:id="rId23"/>
    <p:sldLayoutId id="2147483712" r:id="rId24"/>
    <p:sldLayoutId id="2147483713" r:id="rId25"/>
    <p:sldLayoutId id="2147483714" r:id="rId26"/>
    <p:sldLayoutId id="2147483715" r:id="rId27"/>
    <p:sldLayoutId id="2147483717" r:id="rId28"/>
    <p:sldLayoutId id="2147483718" r:id="rId29"/>
    <p:sldLayoutId id="2147483685" r:id="rId30"/>
    <p:sldLayoutId id="2147483686" r:id="rId31"/>
    <p:sldLayoutId id="2147483687" r:id="rId32"/>
    <p:sldLayoutId id="2147483688" r:id="rId3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72025"/>
            <a:ext cx="2895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685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72025"/>
            <a:ext cx="2895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053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72025"/>
            <a:ext cx="2895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631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  <p:sldLayoutId id="2147483784" r:id="rId12"/>
    <p:sldLayoutId id="2147483785" r:id="rId13"/>
    <p:sldLayoutId id="2147483786" r:id="rId14"/>
    <p:sldLayoutId id="2147483787" r:id="rId15"/>
    <p:sldLayoutId id="2147483788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72025"/>
            <a:ext cx="2895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169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  <p:sldLayoutId id="2147483802" r:id="rId13"/>
    <p:sldLayoutId id="2147483803" r:id="rId14"/>
    <p:sldLayoutId id="2147483804" r:id="rId15"/>
    <p:sldLayoutId id="2147483805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3F519-8C7F-4A4E-A400-850C6713F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72025"/>
            <a:ext cx="2895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72025"/>
            <a:ext cx="21336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BF5F42-CDEA-4E6C-A5E6-F3E4AD9F900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133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  <p:sldLayoutId id="2147483819" r:id="rId13"/>
    <p:sldLayoutId id="2147483820" r:id="rId14"/>
    <p:sldLayoutId id="2147483821" r:id="rId15"/>
    <p:sldLayoutId id="2147483822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566"/>
            <a:ext cx="8229600" cy="8580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1266"/>
            <a:ext cx="8229600" cy="33972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71682"/>
            <a:ext cx="2133600" cy="2748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71682"/>
            <a:ext cx="2895600" cy="2748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71682"/>
            <a:ext cx="2133600" cy="2748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64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0789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170"/>
            <a:ext cx="8229600" cy="8580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1263"/>
            <a:ext cx="8229600" cy="33976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71677"/>
            <a:ext cx="2133600" cy="2740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9CBB45-1C93-4AC0-80F1-72CEF3B2131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71677"/>
            <a:ext cx="2895600" cy="2740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71677"/>
            <a:ext cx="2133600" cy="2740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4A604-4B1D-4B19-9B04-117CB8AD0C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277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NULL"/><Relationship Id="rId5" Type="http://schemas.openxmlformats.org/officeDocument/2006/relationships/oleObject" Target="../embeddings/oleObject760.bin"/><Relationship Id="rId4" Type="http://schemas.openxmlformats.org/officeDocument/2006/relationships/image" Target="../media/image1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9.png"/><Relationship Id="rId13" Type="http://schemas.openxmlformats.org/officeDocument/2006/relationships/image" Target="../media/image132.png"/><Relationship Id="rId3" Type="http://schemas.openxmlformats.org/officeDocument/2006/relationships/image" Target="../media/image14.jpg"/><Relationship Id="rId7" Type="http://schemas.openxmlformats.org/officeDocument/2006/relationships/image" Target="../media/image729.png"/><Relationship Id="rId12" Type="http://schemas.openxmlformats.org/officeDocument/2006/relationships/image" Target="../media/image1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8.xml"/><Relationship Id="rId6" Type="http://schemas.openxmlformats.org/officeDocument/2006/relationships/image" Target="../media/image618.png"/><Relationship Id="rId11" Type="http://schemas.openxmlformats.org/officeDocument/2006/relationships/image" Target="../media/image117.png"/><Relationship Id="rId5" Type="http://schemas.openxmlformats.org/officeDocument/2006/relationships/image" Target="../media/image580.png"/><Relationship Id="rId10" Type="http://schemas.openxmlformats.org/officeDocument/2006/relationships/image" Target="../media/image106.png"/><Relationship Id="rId4" Type="http://schemas.openxmlformats.org/officeDocument/2006/relationships/image" Target="../media/image436.png"/><Relationship Id="rId9" Type="http://schemas.openxmlformats.org/officeDocument/2006/relationships/image" Target="../media/image936.png"/><Relationship Id="rId14" Type="http://schemas.openxmlformats.org/officeDocument/2006/relationships/image" Target="../media/image15.png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png"/><Relationship Id="rId18" Type="http://schemas.openxmlformats.org/officeDocument/2006/relationships/image" Target="../media/image291.png"/><Relationship Id="rId26" Type="http://schemas.openxmlformats.org/officeDocument/2006/relationships/image" Target="../media/image3710.png"/><Relationship Id="rId39" Type="http://schemas.openxmlformats.org/officeDocument/2006/relationships/image" Target="../media/image502.png"/><Relationship Id="rId3" Type="http://schemas.openxmlformats.org/officeDocument/2006/relationships/image" Target="../media/image14.jpg"/><Relationship Id="rId21" Type="http://schemas.openxmlformats.org/officeDocument/2006/relationships/image" Target="../media/image321.png"/><Relationship Id="rId34" Type="http://schemas.openxmlformats.org/officeDocument/2006/relationships/image" Target="../media/image4510.png"/><Relationship Id="rId42" Type="http://schemas.openxmlformats.org/officeDocument/2006/relationships/image" Target="NULL"/><Relationship Id="rId47" Type="http://schemas.openxmlformats.org/officeDocument/2006/relationships/image" Target="../media/image58.png"/><Relationship Id="rId50" Type="http://schemas.openxmlformats.org/officeDocument/2006/relationships/image" Target="../media/image61.png"/><Relationship Id="rId7" Type="http://schemas.openxmlformats.org/officeDocument/2006/relationships/image" Target="../media/image181.png"/><Relationship Id="rId12" Type="http://schemas.openxmlformats.org/officeDocument/2006/relationships/image" Target="../media/image230.png"/><Relationship Id="rId17" Type="http://schemas.openxmlformats.org/officeDocument/2006/relationships/image" Target="../media/image280.png"/><Relationship Id="rId25" Type="http://schemas.openxmlformats.org/officeDocument/2006/relationships/image" Target="../media/image364.png"/><Relationship Id="rId33" Type="http://schemas.openxmlformats.org/officeDocument/2006/relationships/image" Target="../media/image4410.png"/><Relationship Id="rId38" Type="http://schemas.openxmlformats.org/officeDocument/2006/relationships/image" Target="../media/image490.png"/><Relationship Id="rId46" Type="http://schemas.openxmlformats.org/officeDocument/2006/relationships/image" Target="../media/image57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77.png"/><Relationship Id="rId20" Type="http://schemas.openxmlformats.org/officeDocument/2006/relationships/image" Target="../media/image31.png"/><Relationship Id="rId29" Type="http://schemas.openxmlformats.org/officeDocument/2006/relationships/image" Target="../media/image4011.png"/><Relationship Id="rId41" Type="http://schemas.openxmlformats.org/officeDocument/2006/relationships/image" Target="../media/image52.png"/><Relationship Id="rId1" Type="http://schemas.openxmlformats.org/officeDocument/2006/relationships/slideLayout" Target="../slideLayouts/slideLayout128.xml"/><Relationship Id="rId6" Type="http://schemas.openxmlformats.org/officeDocument/2006/relationships/image" Target="../media/image1711.png"/><Relationship Id="rId11" Type="http://schemas.openxmlformats.org/officeDocument/2006/relationships/image" Target="../media/image220.png"/><Relationship Id="rId24" Type="http://schemas.openxmlformats.org/officeDocument/2006/relationships/image" Target="../media/image3510.png"/><Relationship Id="rId32" Type="http://schemas.openxmlformats.org/officeDocument/2006/relationships/image" Target="../media/image437.png"/><Relationship Id="rId37" Type="http://schemas.openxmlformats.org/officeDocument/2006/relationships/image" Target="../media/image481.png"/><Relationship Id="rId40" Type="http://schemas.openxmlformats.org/officeDocument/2006/relationships/image" Target="../media/image5110.png"/><Relationship Id="rId45" Type="http://schemas.openxmlformats.org/officeDocument/2006/relationships/image" Target="../media/image56.png"/><Relationship Id="rId5" Type="http://schemas.openxmlformats.org/officeDocument/2006/relationships/image" Target="../media/image16.png"/><Relationship Id="rId15" Type="http://schemas.openxmlformats.org/officeDocument/2006/relationships/image" Target="../media/image264.png"/><Relationship Id="rId23" Type="http://schemas.openxmlformats.org/officeDocument/2006/relationships/image" Target="../media/image345.png"/><Relationship Id="rId28" Type="http://schemas.openxmlformats.org/officeDocument/2006/relationships/image" Target="../media/image39.png"/><Relationship Id="rId36" Type="http://schemas.openxmlformats.org/officeDocument/2006/relationships/image" Target="../media/image4710.png"/><Relationship Id="rId49" Type="http://schemas.openxmlformats.org/officeDocument/2006/relationships/image" Target="../media/image60.png"/><Relationship Id="rId10" Type="http://schemas.openxmlformats.org/officeDocument/2006/relationships/image" Target="../media/image210.png"/><Relationship Id="rId19" Type="http://schemas.openxmlformats.org/officeDocument/2006/relationships/image" Target="../media/image301.png"/><Relationship Id="rId31" Type="http://schemas.openxmlformats.org/officeDocument/2006/relationships/image" Target="../media/image4210.png"/><Relationship Id="rId44" Type="http://schemas.openxmlformats.org/officeDocument/2006/relationships/image" Target="../media/image55.png"/><Relationship Id="rId4" Type="http://schemas.openxmlformats.org/officeDocument/2006/relationships/image" Target="../media/image153.png"/><Relationship Id="rId9" Type="http://schemas.openxmlformats.org/officeDocument/2006/relationships/image" Target="../media/image200.png"/><Relationship Id="rId14" Type="http://schemas.openxmlformats.org/officeDocument/2006/relationships/image" Target="../media/image2510.png"/><Relationship Id="rId22" Type="http://schemas.openxmlformats.org/officeDocument/2006/relationships/image" Target="../media/image3310.png"/><Relationship Id="rId27" Type="http://schemas.openxmlformats.org/officeDocument/2006/relationships/image" Target="../media/image3811.png"/><Relationship Id="rId30" Type="http://schemas.openxmlformats.org/officeDocument/2006/relationships/image" Target="../media/image4112.png"/><Relationship Id="rId35" Type="http://schemas.openxmlformats.org/officeDocument/2006/relationships/image" Target="../media/image4610.png"/><Relationship Id="rId43" Type="http://schemas.openxmlformats.org/officeDocument/2006/relationships/image" Target="../media/image54.png"/><Relationship Id="rId48" Type="http://schemas.openxmlformats.org/officeDocument/2006/relationships/image" Target="../media/image59.png"/><Relationship Id="rId8" Type="http://schemas.openxmlformats.org/officeDocument/2006/relationships/image" Target="../media/image190.png"/><Relationship Id="rId51" Type="http://schemas.openxmlformats.org/officeDocument/2006/relationships/image" Target="../media/image1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20.png"/><Relationship Id="rId18" Type="http://schemas.openxmlformats.org/officeDocument/2006/relationships/image" Target="../media/image89.png"/><Relationship Id="rId3" Type="http://schemas.openxmlformats.org/officeDocument/2006/relationships/image" Target="../media/image74.png"/><Relationship Id="rId21" Type="http://schemas.openxmlformats.org/officeDocument/2006/relationships/image" Target="../media/image92.png"/><Relationship Id="rId7" Type="http://schemas.openxmlformats.org/officeDocument/2006/relationships/image" Target="../media/image78.png"/><Relationship Id="rId12" Type="http://schemas.openxmlformats.org/officeDocument/2006/relationships/image" Target="../media/image19.png"/><Relationship Id="rId17" Type="http://schemas.openxmlformats.org/officeDocument/2006/relationships/image" Target="../media/image88.png"/><Relationship Id="rId25" Type="http://schemas.openxmlformats.org/officeDocument/2006/relationships/image" Target="../media/image95.png"/><Relationship Id="rId2" Type="http://schemas.openxmlformats.org/officeDocument/2006/relationships/image" Target="../media/image14.jpg"/><Relationship Id="rId16" Type="http://schemas.openxmlformats.org/officeDocument/2006/relationships/image" Target="../media/image87.png"/><Relationship Id="rId20" Type="http://schemas.openxmlformats.org/officeDocument/2006/relationships/image" Target="../media/image91.png"/><Relationship Id="rId1" Type="http://schemas.openxmlformats.org/officeDocument/2006/relationships/slideLayout" Target="../slideLayouts/slideLayout116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15.png"/><Relationship Id="rId5" Type="http://schemas.openxmlformats.org/officeDocument/2006/relationships/image" Target="../media/image18.png"/><Relationship Id="rId15" Type="http://schemas.openxmlformats.org/officeDocument/2006/relationships/image" Target="../media/image86.png"/><Relationship Id="rId23" Type="http://schemas.openxmlformats.org/officeDocument/2006/relationships/image" Target="../media/image94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6.png"/><Relationship Id="rId7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30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34.bin"/><Relationship Id="rId50" Type="http://schemas.openxmlformats.org/officeDocument/2006/relationships/image" Target="../media/image52.wmf"/><Relationship Id="rId55" Type="http://schemas.openxmlformats.org/officeDocument/2006/relationships/oleObject" Target="../embeddings/oleObject38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25.bin"/><Relationship Id="rId41" Type="http://schemas.openxmlformats.org/officeDocument/2006/relationships/oleObject" Target="../embeddings/oleObject31.bin"/><Relationship Id="rId54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33.bin"/><Relationship Id="rId53" Type="http://schemas.openxmlformats.org/officeDocument/2006/relationships/oleObject" Target="../embeddings/oleObject3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49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4" Type="http://schemas.openxmlformats.org/officeDocument/2006/relationships/image" Target="../media/image49.wmf"/><Relationship Id="rId52" Type="http://schemas.openxmlformats.org/officeDocument/2006/relationships/image" Target="../media/image5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28.bin"/><Relationship Id="rId43" Type="http://schemas.openxmlformats.org/officeDocument/2006/relationships/oleObject" Target="../embeddings/oleObject32.bin"/><Relationship Id="rId48" Type="http://schemas.openxmlformats.org/officeDocument/2006/relationships/image" Target="../media/image51.wmf"/><Relationship Id="rId56" Type="http://schemas.openxmlformats.org/officeDocument/2006/relationships/image" Target="../media/image55.wmf"/><Relationship Id="rId8" Type="http://schemas.openxmlformats.org/officeDocument/2006/relationships/image" Target="../media/image31.wmf"/><Relationship Id="rId51" Type="http://schemas.openxmlformats.org/officeDocument/2006/relationships/oleObject" Target="../embeddings/oleObject36.bin"/><Relationship Id="rId3" Type="http://schemas.openxmlformats.org/officeDocument/2006/relationships/oleObject" Target="../embeddings/oleObject1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67.wmf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4.wmf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94.wmf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47" Type="http://schemas.openxmlformats.org/officeDocument/2006/relationships/image" Target="../media/image98.wmf"/><Relationship Id="rId50" Type="http://schemas.openxmlformats.org/officeDocument/2006/relationships/oleObject" Target="../embeddings/oleObject83.bin"/><Relationship Id="rId55" Type="http://schemas.openxmlformats.org/officeDocument/2006/relationships/image" Target="../media/image102.wmf"/><Relationship Id="rId63" Type="http://schemas.openxmlformats.org/officeDocument/2006/relationships/image" Target="../media/image106.wmf"/><Relationship Id="rId68" Type="http://schemas.openxmlformats.org/officeDocument/2006/relationships/image" Target="../media/image184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93.wmf"/><Relationship Id="rId40" Type="http://schemas.openxmlformats.org/officeDocument/2006/relationships/oleObject" Target="../embeddings/oleObject78.bin"/><Relationship Id="rId45" Type="http://schemas.openxmlformats.org/officeDocument/2006/relationships/image" Target="../media/image97.wmf"/><Relationship Id="rId53" Type="http://schemas.openxmlformats.org/officeDocument/2006/relationships/image" Target="../media/image101.wmf"/><Relationship Id="rId58" Type="http://schemas.openxmlformats.org/officeDocument/2006/relationships/oleObject" Target="../embeddings/oleObject87.bin"/><Relationship Id="rId66" Type="http://schemas.openxmlformats.org/officeDocument/2006/relationships/oleObject" Target="../embeddings/oleObject91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49" Type="http://schemas.openxmlformats.org/officeDocument/2006/relationships/image" Target="../media/image99.wmf"/><Relationship Id="rId57" Type="http://schemas.openxmlformats.org/officeDocument/2006/relationships/image" Target="../media/image103.wmf"/><Relationship Id="rId61" Type="http://schemas.openxmlformats.org/officeDocument/2006/relationships/image" Target="../media/image105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84.wmf"/><Relationship Id="rId31" Type="http://schemas.openxmlformats.org/officeDocument/2006/relationships/image" Target="../media/image90.wmf"/><Relationship Id="rId44" Type="http://schemas.openxmlformats.org/officeDocument/2006/relationships/oleObject" Target="../embeddings/oleObject80.bin"/><Relationship Id="rId52" Type="http://schemas.openxmlformats.org/officeDocument/2006/relationships/oleObject" Target="../embeddings/oleObject84.bin"/><Relationship Id="rId60" Type="http://schemas.openxmlformats.org/officeDocument/2006/relationships/oleObject" Target="../embeddings/oleObject88.bin"/><Relationship Id="rId65" Type="http://schemas.openxmlformats.org/officeDocument/2006/relationships/image" Target="../media/image10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92.wmf"/><Relationship Id="rId43" Type="http://schemas.openxmlformats.org/officeDocument/2006/relationships/image" Target="../media/image96.wmf"/><Relationship Id="rId48" Type="http://schemas.openxmlformats.org/officeDocument/2006/relationships/oleObject" Target="../embeddings/oleObject82.bin"/><Relationship Id="rId56" Type="http://schemas.openxmlformats.org/officeDocument/2006/relationships/oleObject" Target="../embeddings/oleObject86.bin"/><Relationship Id="rId64" Type="http://schemas.openxmlformats.org/officeDocument/2006/relationships/oleObject" Target="../embeddings/oleObject90.bin"/><Relationship Id="rId8" Type="http://schemas.openxmlformats.org/officeDocument/2006/relationships/oleObject" Target="../embeddings/oleObject62.bin"/><Relationship Id="rId51" Type="http://schemas.openxmlformats.org/officeDocument/2006/relationships/image" Target="../media/image100.wmf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33" Type="http://schemas.openxmlformats.org/officeDocument/2006/relationships/image" Target="../media/image91.wmf"/><Relationship Id="rId38" Type="http://schemas.openxmlformats.org/officeDocument/2006/relationships/oleObject" Target="../embeddings/oleObject77.bin"/><Relationship Id="rId46" Type="http://schemas.openxmlformats.org/officeDocument/2006/relationships/oleObject" Target="../embeddings/oleObject81.bin"/><Relationship Id="rId59" Type="http://schemas.openxmlformats.org/officeDocument/2006/relationships/image" Target="../media/image104.wmf"/><Relationship Id="rId67" Type="http://schemas.openxmlformats.org/officeDocument/2006/relationships/image" Target="../media/image108.wmf"/><Relationship Id="rId20" Type="http://schemas.openxmlformats.org/officeDocument/2006/relationships/oleObject" Target="../embeddings/oleObject68.bin"/><Relationship Id="rId41" Type="http://schemas.openxmlformats.org/officeDocument/2006/relationships/image" Target="../media/image95.wmf"/><Relationship Id="rId54" Type="http://schemas.openxmlformats.org/officeDocument/2006/relationships/oleObject" Target="../embeddings/oleObject85.bin"/><Relationship Id="rId62" Type="http://schemas.openxmlformats.org/officeDocument/2006/relationships/oleObject" Target="../embeddings/oleObject89.bin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9" Type="http://schemas.openxmlformats.org/officeDocument/2006/relationships/oleObject" Target="../embeddings/oleObject110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124.wmf"/><Relationship Id="rId42" Type="http://schemas.openxmlformats.org/officeDocument/2006/relationships/image" Target="../media/image128.wmf"/><Relationship Id="rId47" Type="http://schemas.openxmlformats.org/officeDocument/2006/relationships/oleObject" Target="../embeddings/oleObject114.bin"/><Relationship Id="rId50" Type="http://schemas.openxmlformats.org/officeDocument/2006/relationships/image" Target="../media/image132.wmf"/><Relationship Id="rId55" Type="http://schemas.openxmlformats.org/officeDocument/2006/relationships/oleObject" Target="../embeddings/oleObject118.bin"/><Relationship Id="rId63" Type="http://schemas.openxmlformats.org/officeDocument/2006/relationships/oleObject" Target="../embeddings/oleObject122.bin"/><Relationship Id="rId68" Type="http://schemas.openxmlformats.org/officeDocument/2006/relationships/image" Target="../media/image141.wmf"/><Relationship Id="rId76" Type="http://schemas.openxmlformats.org/officeDocument/2006/relationships/image" Target="../media/image145.wmf"/><Relationship Id="rId84" Type="http://schemas.openxmlformats.org/officeDocument/2006/relationships/image" Target="../media/image149.wmf"/><Relationship Id="rId89" Type="http://schemas.openxmlformats.org/officeDocument/2006/relationships/oleObject" Target="../embeddings/oleObject135.bin"/><Relationship Id="rId7" Type="http://schemas.openxmlformats.org/officeDocument/2006/relationships/oleObject" Target="../embeddings/oleObject94.bin"/><Relationship Id="rId71" Type="http://schemas.openxmlformats.org/officeDocument/2006/relationships/oleObject" Target="../embeddings/oleObject126.bin"/><Relationship Id="rId92" Type="http://schemas.openxmlformats.org/officeDocument/2006/relationships/image" Target="../media/image15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5.wmf"/><Relationship Id="rId29" Type="http://schemas.openxmlformats.org/officeDocument/2006/relationships/oleObject" Target="../embeddings/oleObject105.bin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19.wmf"/><Relationship Id="rId32" Type="http://schemas.openxmlformats.org/officeDocument/2006/relationships/image" Target="../media/image123.wmf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127.wmf"/><Relationship Id="rId45" Type="http://schemas.openxmlformats.org/officeDocument/2006/relationships/oleObject" Target="../embeddings/oleObject113.bin"/><Relationship Id="rId53" Type="http://schemas.openxmlformats.org/officeDocument/2006/relationships/oleObject" Target="../embeddings/oleObject117.bin"/><Relationship Id="rId58" Type="http://schemas.openxmlformats.org/officeDocument/2006/relationships/image" Target="../media/image136.wmf"/><Relationship Id="rId66" Type="http://schemas.openxmlformats.org/officeDocument/2006/relationships/image" Target="../media/image140.wmf"/><Relationship Id="rId74" Type="http://schemas.openxmlformats.org/officeDocument/2006/relationships/image" Target="../media/image144.wmf"/><Relationship Id="rId79" Type="http://schemas.openxmlformats.org/officeDocument/2006/relationships/oleObject" Target="../embeddings/oleObject130.bin"/><Relationship Id="rId87" Type="http://schemas.openxmlformats.org/officeDocument/2006/relationships/oleObject" Target="../embeddings/oleObject134.bin"/><Relationship Id="rId5" Type="http://schemas.openxmlformats.org/officeDocument/2006/relationships/oleObject" Target="../embeddings/oleObject93.bin"/><Relationship Id="rId61" Type="http://schemas.openxmlformats.org/officeDocument/2006/relationships/oleObject" Target="../embeddings/oleObject121.bin"/><Relationship Id="rId82" Type="http://schemas.openxmlformats.org/officeDocument/2006/relationships/image" Target="../media/image148.wmf"/><Relationship Id="rId90" Type="http://schemas.openxmlformats.org/officeDocument/2006/relationships/image" Target="../media/image152.wmf"/><Relationship Id="rId19" Type="http://schemas.openxmlformats.org/officeDocument/2006/relationships/oleObject" Target="../embeddings/oleObject100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108.bin"/><Relationship Id="rId43" Type="http://schemas.openxmlformats.org/officeDocument/2006/relationships/oleObject" Target="../embeddings/oleObject112.bin"/><Relationship Id="rId48" Type="http://schemas.openxmlformats.org/officeDocument/2006/relationships/image" Target="../media/image131.wmf"/><Relationship Id="rId56" Type="http://schemas.openxmlformats.org/officeDocument/2006/relationships/image" Target="../media/image135.wmf"/><Relationship Id="rId64" Type="http://schemas.openxmlformats.org/officeDocument/2006/relationships/image" Target="../media/image139.wmf"/><Relationship Id="rId69" Type="http://schemas.openxmlformats.org/officeDocument/2006/relationships/oleObject" Target="../embeddings/oleObject125.bin"/><Relationship Id="rId77" Type="http://schemas.openxmlformats.org/officeDocument/2006/relationships/oleObject" Target="../embeddings/oleObject129.bin"/><Relationship Id="rId8" Type="http://schemas.openxmlformats.org/officeDocument/2006/relationships/image" Target="../media/image111.wmf"/><Relationship Id="rId51" Type="http://schemas.openxmlformats.org/officeDocument/2006/relationships/oleObject" Target="../embeddings/oleObject116.bin"/><Relationship Id="rId72" Type="http://schemas.openxmlformats.org/officeDocument/2006/relationships/image" Target="../media/image143.wmf"/><Relationship Id="rId80" Type="http://schemas.openxmlformats.org/officeDocument/2006/relationships/image" Target="../media/image147.wmf"/><Relationship Id="rId85" Type="http://schemas.openxmlformats.org/officeDocument/2006/relationships/oleObject" Target="../embeddings/oleObject133.bin"/><Relationship Id="rId3" Type="http://schemas.openxmlformats.org/officeDocument/2006/relationships/oleObject" Target="../embeddings/oleObject9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126.wmf"/><Relationship Id="rId46" Type="http://schemas.openxmlformats.org/officeDocument/2006/relationships/image" Target="../media/image130.wmf"/><Relationship Id="rId59" Type="http://schemas.openxmlformats.org/officeDocument/2006/relationships/oleObject" Target="../embeddings/oleObject120.bin"/><Relationship Id="rId67" Type="http://schemas.openxmlformats.org/officeDocument/2006/relationships/oleObject" Target="../embeddings/oleObject124.bin"/><Relationship Id="rId20" Type="http://schemas.openxmlformats.org/officeDocument/2006/relationships/image" Target="../media/image117.wmf"/><Relationship Id="rId41" Type="http://schemas.openxmlformats.org/officeDocument/2006/relationships/oleObject" Target="../embeddings/oleObject111.bin"/><Relationship Id="rId54" Type="http://schemas.openxmlformats.org/officeDocument/2006/relationships/image" Target="../media/image134.wmf"/><Relationship Id="rId62" Type="http://schemas.openxmlformats.org/officeDocument/2006/relationships/image" Target="../media/image138.wmf"/><Relationship Id="rId70" Type="http://schemas.openxmlformats.org/officeDocument/2006/relationships/image" Target="../media/image142.wmf"/><Relationship Id="rId75" Type="http://schemas.openxmlformats.org/officeDocument/2006/relationships/oleObject" Target="../embeddings/oleObject128.bin"/><Relationship Id="rId83" Type="http://schemas.openxmlformats.org/officeDocument/2006/relationships/oleObject" Target="../embeddings/oleObject132.bin"/><Relationship Id="rId88" Type="http://schemas.openxmlformats.org/officeDocument/2006/relationships/image" Target="../media/image151.wmf"/><Relationship Id="rId91" Type="http://schemas.openxmlformats.org/officeDocument/2006/relationships/oleObject" Target="../embeddings/oleObject13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0.wmf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21.wmf"/><Relationship Id="rId36" Type="http://schemas.openxmlformats.org/officeDocument/2006/relationships/image" Target="../media/image125.wmf"/><Relationship Id="rId49" Type="http://schemas.openxmlformats.org/officeDocument/2006/relationships/oleObject" Target="../embeddings/oleObject115.bin"/><Relationship Id="rId57" Type="http://schemas.openxmlformats.org/officeDocument/2006/relationships/oleObject" Target="../embeddings/oleObject119.bin"/><Relationship Id="rId10" Type="http://schemas.openxmlformats.org/officeDocument/2006/relationships/image" Target="../media/image112.wmf"/><Relationship Id="rId31" Type="http://schemas.openxmlformats.org/officeDocument/2006/relationships/oleObject" Target="../embeddings/oleObject106.bin"/><Relationship Id="rId44" Type="http://schemas.openxmlformats.org/officeDocument/2006/relationships/image" Target="../media/image129.wmf"/><Relationship Id="rId52" Type="http://schemas.openxmlformats.org/officeDocument/2006/relationships/image" Target="../media/image133.wmf"/><Relationship Id="rId60" Type="http://schemas.openxmlformats.org/officeDocument/2006/relationships/image" Target="../media/image137.wmf"/><Relationship Id="rId65" Type="http://schemas.openxmlformats.org/officeDocument/2006/relationships/oleObject" Target="../embeddings/oleObject123.bin"/><Relationship Id="rId73" Type="http://schemas.openxmlformats.org/officeDocument/2006/relationships/oleObject" Target="../embeddings/oleObject127.bin"/><Relationship Id="rId78" Type="http://schemas.openxmlformats.org/officeDocument/2006/relationships/image" Target="../media/image146.wmf"/><Relationship Id="rId81" Type="http://schemas.openxmlformats.org/officeDocument/2006/relationships/oleObject" Target="../embeddings/oleObject131.bin"/><Relationship Id="rId86" Type="http://schemas.openxmlformats.org/officeDocument/2006/relationships/image" Target="../media/image150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9" Type="http://schemas.openxmlformats.org/officeDocument/2006/relationships/image" Target="../media/image171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2.wmf"/><Relationship Id="rId34" Type="http://schemas.openxmlformats.org/officeDocument/2006/relationships/oleObject" Target="../embeddings/oleObject152.bin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33" Type="http://schemas.openxmlformats.org/officeDocument/2006/relationships/image" Target="../media/image168.wmf"/><Relationship Id="rId38" Type="http://schemas.openxmlformats.org/officeDocument/2006/relationships/oleObject" Target="../embeddings/oleObject15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6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1.bin"/><Relationship Id="rId37" Type="http://schemas.openxmlformats.org/officeDocument/2006/relationships/image" Target="../media/image170.wmf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149.bin"/><Relationship Id="rId36" Type="http://schemas.openxmlformats.org/officeDocument/2006/relationships/oleObject" Target="../embeddings/oleObject153.bin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61.wmf"/><Relationship Id="rId31" Type="http://schemas.openxmlformats.org/officeDocument/2006/relationships/image" Target="../media/image167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150.bin"/><Relationship Id="rId35" Type="http://schemas.openxmlformats.org/officeDocument/2006/relationships/image" Target="../media/image16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0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0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0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720756" y="1973411"/>
            <a:ext cx="3702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 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15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14" name="Picture 6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7" y="-25377"/>
            <a:ext cx="9189074" cy="517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7" name="Rounded Rectangle 49166"/>
          <p:cNvSpPr/>
          <p:nvPr/>
        </p:nvSpPr>
        <p:spPr>
          <a:xfrm>
            <a:off x="604236" y="444515"/>
            <a:ext cx="8050995" cy="4298110"/>
          </a:xfrm>
          <a:prstGeom prst="roundRect">
            <a:avLst>
              <a:gd name="adj" fmla="val 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4" name="Oval 163"/>
          <p:cNvSpPr/>
          <p:nvPr/>
        </p:nvSpPr>
        <p:spPr>
          <a:xfrm>
            <a:off x="6503619" y="2816819"/>
            <a:ext cx="449050" cy="2821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5">
                <a:lumMod val="20000"/>
                <a:lumOff val="80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165" name="Oval 164"/>
          <p:cNvSpPr/>
          <p:nvPr/>
        </p:nvSpPr>
        <p:spPr>
          <a:xfrm>
            <a:off x="2573696" y="2800020"/>
            <a:ext cx="449050" cy="28211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5">
                <a:lumMod val="20000"/>
                <a:lumOff val="80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grpSp>
        <p:nvGrpSpPr>
          <p:cNvPr id="166" name="Group 165"/>
          <p:cNvGrpSpPr/>
          <p:nvPr/>
        </p:nvGrpSpPr>
        <p:grpSpPr>
          <a:xfrm>
            <a:off x="1379426" y="1806377"/>
            <a:ext cx="1245854" cy="985797"/>
            <a:chOff x="3643388" y="2743200"/>
            <a:chExt cx="1245854" cy="1313180"/>
          </a:xfrm>
        </p:grpSpPr>
        <p:sp>
          <p:nvSpPr>
            <p:cNvPr id="167" name="TextBox 166"/>
            <p:cNvSpPr txBox="1"/>
            <p:nvPr/>
          </p:nvSpPr>
          <p:spPr>
            <a:xfrm>
              <a:off x="3643388" y="2743200"/>
              <a:ext cx="1245854" cy="13131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solidFill>
                    <a:prstClr val="black"/>
                  </a:solidFill>
                  <a:latin typeface="Bookman Old Style" pitchFamily="18" charset="0"/>
                </a:rPr>
                <a:t>   )  </a:t>
              </a:r>
              <a:r>
                <a:rPr lang="en-US" dirty="0" smtClean="0">
                  <a:solidFill>
                    <a:prstClr val="black"/>
                  </a:solidFill>
                  <a:latin typeface="Bookman Old Style" pitchFamily="18" charset="0"/>
                </a:rPr>
                <a:t>      </a:t>
              </a:r>
              <a:r>
                <a:rPr lang="en-US" sz="2200" dirty="0" smtClean="0">
                  <a:solidFill>
                    <a:prstClr val="black"/>
                  </a:solidFill>
                  <a:latin typeface="Bookman Old Style" pitchFamily="18" charset="0"/>
                </a:rPr>
                <a:t>(</a:t>
              </a:r>
              <a:endParaRPr lang="en-US" dirty="0" smtClean="0">
                <a:solidFill>
                  <a:prstClr val="black"/>
                </a:solidFill>
                <a:latin typeface="Bookman Old Style" pitchFamily="18" charset="0"/>
              </a:endParaRPr>
            </a:p>
            <a:p>
              <a:r>
                <a:rPr lang="en-US" dirty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dirty="0" smtClean="0">
                  <a:solidFill>
                    <a:prstClr val="black"/>
                  </a:solidFill>
                  <a:latin typeface="Bookman Old Style" pitchFamily="18" charset="0"/>
                </a:rPr>
                <a:t>    </a:t>
              </a:r>
            </a:p>
            <a:p>
              <a:r>
                <a:rPr lang="en-US" dirty="0" smtClean="0">
                  <a:solidFill>
                    <a:prstClr val="black"/>
                  </a:solidFill>
                  <a:latin typeface="Bookman Old Style" pitchFamily="18" charset="0"/>
                </a:rPr>
                <a:t>         </a:t>
              </a:r>
              <a:endParaRPr lang="en-US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68" name="Straight Connector 167"/>
            <p:cNvCxnSpPr/>
            <p:nvPr/>
          </p:nvCxnSpPr>
          <p:spPr>
            <a:xfrm>
              <a:off x="4035595" y="2868304"/>
              <a:ext cx="72200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9" name="TextBox 168"/>
          <p:cNvSpPr txBox="1"/>
          <p:nvPr/>
        </p:nvSpPr>
        <p:spPr>
          <a:xfrm>
            <a:off x="2050804" y="1510112"/>
            <a:ext cx="74411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8 ÷ 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77626" y="1499867"/>
            <a:ext cx="16033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Example 1 :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1939196" y="1879796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1444299" y="1879796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2490628" y="1863575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4" name="Straight Connector 173"/>
          <p:cNvCxnSpPr/>
          <p:nvPr/>
        </p:nvCxnSpPr>
        <p:spPr>
          <a:xfrm>
            <a:off x="1842292" y="2446619"/>
            <a:ext cx="5902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1941319" y="2139894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1735868" y="2133369"/>
            <a:ext cx="277640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7" name="Straight Connector 176"/>
          <p:cNvCxnSpPr/>
          <p:nvPr/>
        </p:nvCxnSpPr>
        <p:spPr>
          <a:xfrm>
            <a:off x="1838407" y="2684409"/>
            <a:ext cx="5902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1931620" y="2386413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79" name="Group 178"/>
          <p:cNvGrpSpPr/>
          <p:nvPr/>
        </p:nvGrpSpPr>
        <p:grpSpPr>
          <a:xfrm>
            <a:off x="5201930" y="1791014"/>
            <a:ext cx="1245854" cy="985797"/>
            <a:chOff x="3643388" y="2743200"/>
            <a:chExt cx="1245854" cy="1313180"/>
          </a:xfrm>
        </p:grpSpPr>
        <p:sp>
          <p:nvSpPr>
            <p:cNvPr id="182" name="TextBox 181"/>
            <p:cNvSpPr txBox="1"/>
            <p:nvPr/>
          </p:nvSpPr>
          <p:spPr>
            <a:xfrm>
              <a:off x="3643388" y="2743200"/>
              <a:ext cx="1245854" cy="13131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solidFill>
                    <a:prstClr val="black"/>
                  </a:solidFill>
                  <a:latin typeface="Bookman Old Style" pitchFamily="18" charset="0"/>
                </a:rPr>
                <a:t>   )  </a:t>
              </a:r>
              <a:r>
                <a:rPr lang="en-US" dirty="0" smtClean="0">
                  <a:solidFill>
                    <a:prstClr val="black"/>
                  </a:solidFill>
                  <a:latin typeface="Bookman Old Style" pitchFamily="18" charset="0"/>
                </a:rPr>
                <a:t>      </a:t>
              </a:r>
              <a:r>
                <a:rPr lang="en-US" sz="2200" dirty="0" smtClean="0">
                  <a:solidFill>
                    <a:prstClr val="black"/>
                  </a:solidFill>
                  <a:latin typeface="Bookman Old Style" pitchFamily="18" charset="0"/>
                </a:rPr>
                <a:t>(</a:t>
              </a:r>
              <a:endParaRPr lang="en-US" dirty="0" smtClean="0">
                <a:solidFill>
                  <a:prstClr val="black"/>
                </a:solidFill>
                <a:latin typeface="Bookman Old Style" pitchFamily="18" charset="0"/>
              </a:endParaRPr>
            </a:p>
            <a:p>
              <a:r>
                <a:rPr lang="en-US" dirty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dirty="0" smtClean="0">
                  <a:solidFill>
                    <a:prstClr val="black"/>
                  </a:solidFill>
                  <a:latin typeface="Bookman Old Style" pitchFamily="18" charset="0"/>
                </a:rPr>
                <a:t>    </a:t>
              </a:r>
            </a:p>
            <a:p>
              <a:r>
                <a:rPr lang="en-US" dirty="0" smtClean="0">
                  <a:solidFill>
                    <a:prstClr val="black"/>
                  </a:solidFill>
                  <a:latin typeface="Bookman Old Style" pitchFamily="18" charset="0"/>
                </a:rPr>
                <a:t>         </a:t>
              </a:r>
              <a:endParaRPr lang="en-US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83" name="Straight Connector 182"/>
            <p:cNvCxnSpPr/>
            <p:nvPr/>
          </p:nvCxnSpPr>
          <p:spPr>
            <a:xfrm>
              <a:off x="4035595" y="2868304"/>
              <a:ext cx="72200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2" name="TextBox 201"/>
          <p:cNvSpPr txBox="1"/>
          <p:nvPr/>
        </p:nvSpPr>
        <p:spPr>
          <a:xfrm>
            <a:off x="5873319" y="1494750"/>
            <a:ext cx="886781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5 ÷ 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4400130" y="1484504"/>
            <a:ext cx="16033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Example 2 :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5761700" y="1864434"/>
            <a:ext cx="470000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5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5266803" y="1864434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6313132" y="1848213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07" name="Straight Connector 206"/>
          <p:cNvCxnSpPr/>
          <p:nvPr/>
        </p:nvCxnSpPr>
        <p:spPr>
          <a:xfrm>
            <a:off x="5664796" y="2412957"/>
            <a:ext cx="5902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TextBox 207"/>
          <p:cNvSpPr txBox="1"/>
          <p:nvPr/>
        </p:nvSpPr>
        <p:spPr>
          <a:xfrm>
            <a:off x="5763823" y="2124532"/>
            <a:ext cx="470000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5558372" y="2118007"/>
            <a:ext cx="277640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10" name="Straight Connector 209"/>
          <p:cNvCxnSpPr/>
          <p:nvPr/>
        </p:nvCxnSpPr>
        <p:spPr>
          <a:xfrm>
            <a:off x="5660911" y="2621377"/>
            <a:ext cx="5902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Box 210"/>
          <p:cNvSpPr txBox="1"/>
          <p:nvPr/>
        </p:nvSpPr>
        <p:spPr>
          <a:xfrm>
            <a:off x="5876956" y="2325790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12" name="Group 211"/>
          <p:cNvGrpSpPr/>
          <p:nvPr/>
        </p:nvGrpSpPr>
        <p:grpSpPr>
          <a:xfrm>
            <a:off x="2759986" y="1351348"/>
            <a:ext cx="1472973" cy="572029"/>
            <a:chOff x="2108426" y="4114800"/>
            <a:chExt cx="1472973" cy="762000"/>
          </a:xfrm>
        </p:grpSpPr>
        <p:sp>
          <p:nvSpPr>
            <p:cNvPr id="213" name="Oval Callout 212"/>
            <p:cNvSpPr/>
            <p:nvPr/>
          </p:nvSpPr>
          <p:spPr>
            <a:xfrm>
              <a:off x="2108426" y="4114800"/>
              <a:ext cx="1472973" cy="762000"/>
            </a:xfrm>
            <a:prstGeom prst="wedgeEllipseCallout">
              <a:avLst>
                <a:gd name="adj1" fmla="val -86018"/>
                <a:gd name="adj2" fmla="val 54025"/>
              </a:avLst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2206756" y="4340171"/>
              <a:ext cx="1276311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DIVIDEND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15" name="Group 214"/>
          <p:cNvGrpSpPr/>
          <p:nvPr/>
        </p:nvGrpSpPr>
        <p:grpSpPr>
          <a:xfrm>
            <a:off x="842190" y="1331838"/>
            <a:ext cx="1472973" cy="483010"/>
            <a:chOff x="2108426" y="4114800"/>
            <a:chExt cx="1472973" cy="762000"/>
          </a:xfrm>
        </p:grpSpPr>
        <p:sp>
          <p:nvSpPr>
            <p:cNvPr id="216" name="Oval Callout 215"/>
            <p:cNvSpPr/>
            <p:nvPr/>
          </p:nvSpPr>
          <p:spPr>
            <a:xfrm>
              <a:off x="2108426" y="4114800"/>
              <a:ext cx="1472973" cy="762000"/>
            </a:xfrm>
            <a:prstGeom prst="wedgeEllipseCallout">
              <a:avLst>
                <a:gd name="adj1" fmla="val 2004"/>
                <a:gd name="adj2" fmla="val 76177"/>
              </a:avLst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7" name="TextBox 216"/>
            <p:cNvSpPr txBox="1"/>
            <p:nvPr/>
          </p:nvSpPr>
          <p:spPr>
            <a:xfrm>
              <a:off x="2274996" y="4291681"/>
              <a:ext cx="1116011" cy="5346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DIVISOR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3378852" y="1778015"/>
            <a:ext cx="1472973" cy="572029"/>
            <a:chOff x="2108426" y="4114800"/>
            <a:chExt cx="1472973" cy="762000"/>
          </a:xfrm>
        </p:grpSpPr>
        <p:sp>
          <p:nvSpPr>
            <p:cNvPr id="219" name="Oval Callout 218"/>
            <p:cNvSpPr/>
            <p:nvPr/>
          </p:nvSpPr>
          <p:spPr>
            <a:xfrm>
              <a:off x="2108426" y="4114800"/>
              <a:ext cx="1472973" cy="762000"/>
            </a:xfrm>
            <a:prstGeom prst="wedgeEllipseCallout">
              <a:avLst>
                <a:gd name="adj1" fmla="val -91577"/>
                <a:gd name="adj2" fmla="val -6871"/>
              </a:avLst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2188996" y="4326523"/>
              <a:ext cx="133402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QUOTIENT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2915506" y="2249519"/>
            <a:ext cx="1534394" cy="572029"/>
            <a:chOff x="2079812" y="4114800"/>
            <a:chExt cx="1534394" cy="762000"/>
          </a:xfrm>
        </p:grpSpPr>
        <p:sp>
          <p:nvSpPr>
            <p:cNvPr id="222" name="Oval Callout 221"/>
            <p:cNvSpPr/>
            <p:nvPr/>
          </p:nvSpPr>
          <p:spPr>
            <a:xfrm>
              <a:off x="2108426" y="4114800"/>
              <a:ext cx="1472973" cy="762000"/>
            </a:xfrm>
            <a:prstGeom prst="wedgeEllipseCallout">
              <a:avLst>
                <a:gd name="adj1" fmla="val -88797"/>
                <a:gd name="adj2" fmla="val 294"/>
              </a:avLst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2079812" y="4326523"/>
              <a:ext cx="1534394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REMAINDER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24" name="TextBox 223"/>
          <p:cNvSpPr txBox="1"/>
          <p:nvPr/>
        </p:nvSpPr>
        <p:spPr>
          <a:xfrm>
            <a:off x="596220" y="493973"/>
            <a:ext cx="5500224" cy="33886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bg2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9BBB5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DIVIDEND = DIVISOR × QUOTIENT + REMAINDER</a:t>
            </a:r>
            <a:endParaRPr lang="en-US" sz="1600" b="1" dirty="0">
              <a:solidFill>
                <a:srgbClr val="9BBB59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734570" y="2749957"/>
            <a:ext cx="33695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8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1038023" y="2749957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=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1354178" y="2749957"/>
            <a:ext cx="33695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2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1672590" y="2749957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×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1979833" y="2749957"/>
            <a:ext cx="33695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4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0" name="TextBox 229"/>
          <p:cNvSpPr txBox="1"/>
          <p:nvPr/>
        </p:nvSpPr>
        <p:spPr>
          <a:xfrm>
            <a:off x="2307167" y="2749957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+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1" name="TextBox 230"/>
          <p:cNvSpPr txBox="1"/>
          <p:nvPr/>
        </p:nvSpPr>
        <p:spPr>
          <a:xfrm>
            <a:off x="2634501" y="2749957"/>
            <a:ext cx="33695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4617152" y="2758975"/>
            <a:ext cx="489236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15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4975197" y="2758975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=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5291352" y="2758975"/>
            <a:ext cx="33695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2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5595502" y="2758975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×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6" name="TextBox 235"/>
          <p:cNvSpPr txBox="1"/>
          <p:nvPr/>
        </p:nvSpPr>
        <p:spPr>
          <a:xfrm>
            <a:off x="5917007" y="2758975"/>
            <a:ext cx="33695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7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6244341" y="2758975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+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6549805" y="2758975"/>
            <a:ext cx="33695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1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39" name="TextBox 238"/>
          <p:cNvSpPr txBox="1"/>
          <p:nvPr/>
        </p:nvSpPr>
        <p:spPr>
          <a:xfrm>
            <a:off x="727063" y="3040715"/>
            <a:ext cx="341760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a</a:t>
            </a:r>
            <a:endParaRPr lang="en-US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4644727" y="3040715"/>
            <a:ext cx="341760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a</a:t>
            </a:r>
            <a:endParaRPr lang="en-US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1026844" y="3036711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=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4957415" y="3047591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=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1354178" y="3030470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b</a:t>
            </a:r>
            <a:endParaRPr lang="en-US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5284749" y="3050961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b</a:t>
            </a:r>
          </a:p>
        </p:txBody>
      </p:sp>
      <p:sp>
        <p:nvSpPr>
          <p:cNvPr id="245" name="TextBox 244"/>
          <p:cNvSpPr txBox="1"/>
          <p:nvPr/>
        </p:nvSpPr>
        <p:spPr>
          <a:xfrm>
            <a:off x="1672590" y="3030470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×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595502" y="3060869"/>
            <a:ext cx="32252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×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1982563" y="3020224"/>
            <a:ext cx="622286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q  +</a:t>
            </a:r>
            <a:endParaRPr lang="en-US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5914806" y="3034959"/>
            <a:ext cx="622286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q  +</a:t>
            </a:r>
            <a:endParaRPr lang="en-US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2595633" y="3009756"/>
            <a:ext cx="30008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r</a:t>
            </a:r>
            <a:endParaRPr lang="en-US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6566707" y="3009979"/>
            <a:ext cx="300082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r</a:t>
            </a:r>
            <a:endParaRPr lang="en-US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2779746" y="1040550"/>
            <a:ext cx="902811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;  0</a:t>
            </a:r>
            <a:r>
              <a:rPr lang="en-US" sz="1600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 &lt; r</a:t>
            </a:r>
            <a:endParaRPr lang="en-US" sz="1600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cxnSp>
        <p:nvCxnSpPr>
          <p:cNvPr id="252" name="Straight Connector 251"/>
          <p:cNvCxnSpPr/>
          <p:nvPr/>
        </p:nvCxnSpPr>
        <p:spPr>
          <a:xfrm>
            <a:off x="3326348" y="1292765"/>
            <a:ext cx="99184" cy="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TextBox 252"/>
          <p:cNvSpPr txBox="1"/>
          <p:nvPr/>
        </p:nvSpPr>
        <p:spPr>
          <a:xfrm>
            <a:off x="3579377" y="1046906"/>
            <a:ext cx="505267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&lt; b</a:t>
            </a:r>
            <a:endParaRPr lang="en-US" sz="1600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553012" y="786347"/>
            <a:ext cx="43652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For two given positive integers </a:t>
            </a:r>
            <a:r>
              <a:rPr lang="en-US" sz="1600" b="1" i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a</a:t>
            </a:r>
            <a:r>
              <a:rPr lang="en-US" sz="1600" b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 and </a:t>
            </a:r>
            <a:r>
              <a:rPr lang="en-US" sz="1600" b="1" i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b</a:t>
            </a:r>
            <a:endParaRPr lang="en-US" sz="1600" b="1" i="1" dirty="0">
              <a:solidFill>
                <a:srgbClr val="4F81B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55" name="TextBox 254"/>
          <p:cNvSpPr txBox="1"/>
          <p:nvPr/>
        </p:nvSpPr>
        <p:spPr>
          <a:xfrm>
            <a:off x="1697013" y="1027992"/>
            <a:ext cx="1205779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a</a:t>
            </a:r>
            <a:r>
              <a:rPr lang="en-US" sz="1600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 = </a:t>
            </a:r>
            <a:r>
              <a:rPr lang="en-US" sz="1600" b="1" i="1" dirty="0" err="1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bq</a:t>
            </a:r>
            <a:r>
              <a:rPr lang="en-US" sz="1600" b="1" i="1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 + r</a:t>
            </a:r>
            <a:endParaRPr lang="en-US" sz="1600" b="1" i="1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56" name="TextBox 255"/>
          <p:cNvSpPr txBox="1"/>
          <p:nvPr/>
        </p:nvSpPr>
        <p:spPr>
          <a:xfrm>
            <a:off x="569697" y="452405"/>
            <a:ext cx="4148893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6600FF"/>
                </a:solidFill>
                <a:latin typeface="Bookman Old Style" pitchFamily="18" charset="0"/>
              </a:rPr>
              <a:t>EUCLID’S DIVISION ALGORITHM</a:t>
            </a:r>
            <a:endParaRPr lang="en-US" b="1" u="sng" dirty="0">
              <a:solidFill>
                <a:srgbClr val="6600FF"/>
              </a:solidFill>
              <a:latin typeface="Bookman Old Style" pitchFamily="18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4812734" y="785220"/>
            <a:ext cx="389882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there exist unique integers </a:t>
            </a:r>
            <a:r>
              <a:rPr lang="en-US" sz="1600" b="1" i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q</a:t>
            </a:r>
            <a:r>
              <a:rPr lang="en-US" sz="1600" b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 and </a:t>
            </a:r>
            <a:r>
              <a:rPr lang="en-US" sz="1600" b="1" i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r</a:t>
            </a:r>
            <a:endParaRPr lang="en-US" sz="1600" b="1" i="1" dirty="0">
              <a:solidFill>
                <a:srgbClr val="4F81BD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258" name="TextBox 257"/>
          <p:cNvSpPr txBox="1"/>
          <p:nvPr/>
        </p:nvSpPr>
        <p:spPr>
          <a:xfrm>
            <a:off x="568127" y="1016568"/>
            <a:ext cx="129394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81BD">
                    <a:lumMod val="50000"/>
                  </a:srgbClr>
                </a:solidFill>
                <a:latin typeface="Bookman Old Style" pitchFamily="18" charset="0"/>
              </a:rPr>
              <a:t>satisfying </a:t>
            </a:r>
            <a:endParaRPr lang="en-US" sz="1600" b="1" dirty="0">
              <a:solidFill>
                <a:srgbClr val="4F81BD">
                  <a:lumMod val="50000"/>
                </a:srgbClr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167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7" dur="500" fill="hold"/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8" dur="500" fill="hold"/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1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1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1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1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1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1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68" dur="500"/>
                                            <p:tgtEl>
                                              <p:spTgt spid="2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3" dur="500"/>
                                            <p:tgtEl>
                                              <p:spTgt spid="2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8" dur="500"/>
                                            <p:tgtEl>
                                              <p:spTgt spid="2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83" dur="500"/>
                                            <p:tgtEl>
                                              <p:spTgt spid="2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8" dur="500"/>
                                            <p:tgtEl>
                                              <p:spTgt spid="2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3" dur="500"/>
                                            <p:tgtEl>
                                              <p:spTgt spid="2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8" dur="500"/>
                                            <p:tgtEl>
                                              <p:spTgt spid="2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9" fill="hold">
                          <p:stCondLst>
                            <p:cond delay="indefinite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3" dur="500"/>
                                            <p:tgtEl>
                                              <p:spTgt spid="2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8" dur="500"/>
                                            <p:tgtEl>
                                              <p:spTgt spid="2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9" fill="hold">
                          <p:stCondLst>
                            <p:cond delay="indefinite"/>
                          </p:stCondLst>
                          <p:childTnLst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3" dur="500"/>
                                            <p:tgtEl>
                                              <p:spTgt spid="2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4" fill="hold">
                          <p:stCondLst>
                            <p:cond delay="indefinite"/>
                          </p:stCondLst>
                          <p:childTnLst>
                            <p:par>
                              <p:cTn id="1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8" dur="500"/>
                                            <p:tgtEl>
                                              <p:spTgt spid="2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9" fill="hold">
                          <p:stCondLst>
                            <p:cond delay="indefinite"/>
                          </p:stCondLst>
                          <p:childTnLst>
                            <p:par>
                              <p:cTn id="1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3" dur="500"/>
                                            <p:tgtEl>
                                              <p:spTgt spid="2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4" fill="hold">
                          <p:stCondLst>
                            <p:cond delay="indefinite"/>
                          </p:stCondLst>
                          <p:childTnLst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14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127" dur="500"/>
                                            <p:tgtEl>
                                              <p:spTgt spid="2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9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130" dur="500"/>
                                            <p:tgtEl>
                                              <p:spTgt spid="2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2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133" dur="500"/>
                                            <p:tgtEl>
                                              <p:spTgt spid="2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5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136" dur="500"/>
                                            <p:tgtEl>
                                              <p:spTgt spid="2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2" dur="500"/>
                                            <p:tgtEl>
                                              <p:spTgt spid="2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3" fill="hold">
                          <p:stCondLst>
                            <p:cond delay="indefinite"/>
                          </p:stCondLst>
                          <p:childTnLst>
                            <p:par>
                              <p:cTn id="1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7" dur="500"/>
                                            <p:tgtEl>
                                              <p:spTgt spid="2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8" fill="hold">
                          <p:stCondLst>
                            <p:cond delay="indefinite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52" dur="500"/>
                                            <p:tgtEl>
                                              <p:spTgt spid="1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3" fill="hold">
                          <p:stCondLst>
                            <p:cond delay="indefinite"/>
                          </p:stCondLst>
                          <p:childTnLst>
                            <p:par>
                              <p:cTn id="1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7" dur="500"/>
                                            <p:tgtEl>
                                              <p:spTgt spid="2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8" fill="hold">
                          <p:stCondLst>
                            <p:cond delay="indefinite"/>
                          </p:stCondLst>
                          <p:childTnLst>
                            <p:par>
                              <p:cTn id="1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2" dur="500"/>
                                            <p:tgtEl>
                                              <p:spTgt spid="2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3" fill="hold">
                          <p:stCondLst>
                            <p:cond delay="indefinite"/>
                          </p:stCondLst>
                          <p:childTnLst>
                            <p:par>
                              <p:cTn id="1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7" dur="500"/>
                                            <p:tgtEl>
                                              <p:spTgt spid="2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8" fill="hold">
                          <p:stCondLst>
                            <p:cond delay="indefinite"/>
                          </p:stCondLst>
                          <p:childTnLst>
                            <p:par>
                              <p:cTn id="1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2" dur="500"/>
                                            <p:tgtEl>
                                              <p:spTgt spid="2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3" fill="hold">
                          <p:stCondLst>
                            <p:cond delay="indefinite"/>
                          </p:stCondLst>
                          <p:childTnLst>
                            <p:par>
                              <p:cTn id="1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7" dur="500"/>
                                            <p:tgtEl>
                                              <p:spTgt spid="2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8" fill="hold">
                          <p:stCondLst>
                            <p:cond delay="indefinite"/>
                          </p:stCondLst>
                          <p:childTnLst>
                            <p:par>
                              <p:cTn id="1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2" dur="500"/>
                                            <p:tgtEl>
                                              <p:spTgt spid="2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3" fill="hold">
                          <p:stCondLst>
                            <p:cond delay="indefinite"/>
                          </p:stCondLst>
                          <p:childTnLst>
                            <p:par>
                              <p:cTn id="1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7" dur="500"/>
                                            <p:tgtEl>
                                              <p:spTgt spid="2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8" fill="hold">
                          <p:stCondLst>
                            <p:cond delay="indefinite"/>
                          </p:stCondLst>
                          <p:childTnLst>
                            <p:par>
                              <p:cTn id="1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2" dur="500"/>
                                            <p:tgtEl>
                                              <p:spTgt spid="2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3" fill="hold">
                          <p:stCondLst>
                            <p:cond delay="indefinite"/>
                          </p:stCondLst>
                          <p:childTnLst>
                            <p:par>
                              <p:cTn id="1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7" dur="500"/>
                                            <p:tgtEl>
                                              <p:spTgt spid="2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8" fill="hold">
                          <p:stCondLst>
                            <p:cond delay="indefinite"/>
                          </p:stCondLst>
                          <p:childTnLst>
                            <p:par>
                              <p:cTn id="1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2" dur="500"/>
                                            <p:tgtEl>
                                              <p:spTgt spid="2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3" fill="hold">
                          <p:stCondLst>
                            <p:cond delay="indefinite"/>
                          </p:stCondLst>
                          <p:childTnLst>
                            <p:par>
                              <p:cTn id="2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7" dur="500"/>
                                            <p:tgtEl>
                                              <p:spTgt spid="2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8" fill="hold">
                          <p:stCondLst>
                            <p:cond delay="indefinite"/>
                          </p:stCondLst>
                          <p:childTnLst>
                            <p:par>
                              <p:cTn id="20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2" dur="500"/>
                                            <p:tgtEl>
                                              <p:spTgt spid="2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3" fill="hold">
                          <p:stCondLst>
                            <p:cond delay="indefinite"/>
                          </p:stCondLst>
                          <p:childTnLst>
                            <p:par>
                              <p:cTn id="2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7" dur="500"/>
                                            <p:tgtEl>
                                              <p:spTgt spid="2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8" fill="hold">
                          <p:stCondLst>
                            <p:cond delay="indefinite"/>
                          </p:stCondLst>
                          <p:childTnLst>
                            <p:par>
                              <p:cTn id="2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2" dur="500"/>
                                            <p:tgtEl>
                                              <p:spTgt spid="2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3" fill="hold">
                          <p:stCondLst>
                            <p:cond delay="indefinite"/>
                          </p:stCondLst>
                          <p:childTnLst>
                            <p:par>
                              <p:cTn id="2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7" dur="500"/>
                                            <p:tgtEl>
                                              <p:spTgt spid="2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8" fill="hold">
                          <p:stCondLst>
                            <p:cond delay="indefinite"/>
                          </p:stCondLst>
                          <p:childTnLst>
                            <p:par>
                              <p:cTn id="2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2" dur="500"/>
                                            <p:tgtEl>
                                              <p:spTgt spid="2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5" dur="500"/>
                                            <p:tgtEl>
                                              <p:spTgt spid="2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6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8" dur="500"/>
                                            <p:tgtEl>
                                              <p:spTgt spid="2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1" dur="500"/>
                                            <p:tgtEl>
                                              <p:spTgt spid="2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2" fill="hold">
                          <p:stCondLst>
                            <p:cond delay="indefinite"/>
                          </p:stCondLst>
                          <p:childTnLst>
                            <p:par>
                              <p:cTn id="2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6" dur="500"/>
                                            <p:tgtEl>
                                              <p:spTgt spid="2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9" dur="500"/>
                                            <p:tgtEl>
                                              <p:spTgt spid="2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0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2" dur="500"/>
                                            <p:tgtEl>
                                              <p:spTgt spid="2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5" dur="500"/>
                                            <p:tgtEl>
                                              <p:spTgt spid="2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6" fill="hold">
                          <p:stCondLst>
                            <p:cond delay="indefinite"/>
                          </p:stCondLst>
                          <p:childTnLst>
                            <p:par>
                              <p:cTn id="2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0" dur="500"/>
                                            <p:tgtEl>
                                              <p:spTgt spid="2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1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3" dur="500"/>
                                            <p:tgtEl>
                                              <p:spTgt spid="2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4" fill="hold">
                          <p:stCondLst>
                            <p:cond delay="indefinite"/>
                          </p:stCondLst>
                          <p:childTnLst>
                            <p:par>
                              <p:cTn id="2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8" dur="500"/>
                                            <p:tgtEl>
                                              <p:spTgt spid="2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1" dur="500"/>
                                            <p:tgtEl>
                                              <p:spTgt spid="2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2" fill="hold">
                          <p:stCondLst>
                            <p:cond delay="indefinite"/>
                          </p:stCondLst>
                          <p:childTnLst>
                            <p:par>
                              <p:cTn id="2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6" dur="500"/>
                                            <p:tgtEl>
                                              <p:spTgt spid="2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7" fill="hold">
                          <p:stCondLst>
                            <p:cond delay="indefinite"/>
                          </p:stCondLst>
                          <p:childTnLst>
                            <p:par>
                              <p:cTn id="2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1" dur="500"/>
                                            <p:tgtEl>
                                              <p:spTgt spid="2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2" fill="hold">
                          <p:stCondLst>
                            <p:cond delay="indefinite"/>
                          </p:stCondLst>
                          <p:childTnLst>
                            <p:par>
                              <p:cTn id="2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4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86" dur="500"/>
                                            <p:tgtEl>
                                              <p:spTgt spid="1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7" fill="hold">
                          <p:stCondLst>
                            <p:cond delay="indefinite"/>
                          </p:stCondLst>
                          <p:childTnLst>
                            <p:par>
                              <p:cTn id="2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91" dur="500"/>
                                            <p:tgtEl>
                                              <p:spTgt spid="1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2" fill="hold">
                          <p:stCondLst>
                            <p:cond delay="indefinite"/>
                          </p:stCondLst>
                          <p:childTnLst>
                            <p:par>
                              <p:cTn id="2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6" dur="500"/>
                                            <p:tgtEl>
                                              <p:spTgt spid="2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7" fill="hold">
                          <p:stCondLst>
                            <p:cond delay="indefinite"/>
                          </p:stCondLst>
                          <p:childTnLst>
                            <p:par>
                              <p:cTn id="2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9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1" dur="500"/>
                                            <p:tgtEl>
                                              <p:spTgt spid="2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2" fill="hold">
                          <p:stCondLst>
                            <p:cond delay="indefinite"/>
                          </p:stCondLst>
                          <p:childTnLst>
                            <p:par>
                              <p:cTn id="3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6" dur="500"/>
                                            <p:tgtEl>
                                              <p:spTgt spid="2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7" fill="hold">
                          <p:stCondLst>
                            <p:cond delay="indefinite"/>
                          </p:stCondLst>
                          <p:childTnLst>
                            <p:par>
                              <p:cTn id="3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9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0" dur="500"/>
                                            <p:tgtEl>
                                              <p:spTgt spid="22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2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4" dur="500"/>
                                            <p:tgtEl>
                                              <p:spTgt spid="2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5" fill="hold">
                          <p:stCondLst>
                            <p:cond delay="indefinite"/>
                          </p:stCondLst>
                          <p:childTnLst>
                            <p:par>
                              <p:cTn id="3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9" dur="500"/>
                                            <p:tgtEl>
                                              <p:spTgt spid="2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2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3" dur="500"/>
                                            <p:tgtEl>
                                              <p:spTgt spid="2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9167" grpId="0" animBg="1"/>
          <p:bldP spid="164" grpId="0" animBg="1"/>
          <p:bldP spid="165" grpId="0" animBg="1"/>
          <p:bldP spid="169" grpId="0"/>
          <p:bldP spid="170" grpId="0"/>
          <p:bldP spid="171" grpId="0"/>
          <p:bldP spid="172" grpId="0"/>
          <p:bldP spid="173" grpId="0"/>
          <p:bldP spid="175" grpId="0"/>
          <p:bldP spid="176" grpId="0"/>
          <p:bldP spid="178" grpId="0"/>
          <p:bldP spid="202" grpId="0"/>
          <p:bldP spid="203" grpId="0"/>
          <p:bldP spid="204" grpId="0"/>
          <p:bldP spid="205" grpId="0"/>
          <p:bldP spid="206" grpId="0"/>
          <p:bldP spid="208" grpId="0"/>
          <p:bldP spid="209" grpId="0"/>
          <p:bldP spid="211" grpId="0"/>
          <p:bldP spid="224" grpId="0" animBg="1"/>
          <p:bldP spid="224" grpId="1" animBg="1"/>
          <p:bldP spid="225" grpId="0"/>
          <p:bldP spid="226" grpId="0"/>
          <p:bldP spid="227" grpId="0"/>
          <p:bldP spid="228" grpId="0"/>
          <p:bldP spid="229" grpId="0"/>
          <p:bldP spid="230" grpId="0"/>
          <p:bldP spid="231" grpId="0"/>
          <p:bldP spid="232" grpId="0"/>
          <p:bldP spid="233" grpId="0"/>
          <p:bldP spid="234" grpId="0"/>
          <p:bldP spid="235" grpId="0"/>
          <p:bldP spid="236" grpId="0"/>
          <p:bldP spid="237" grpId="0"/>
          <p:bldP spid="238" grpId="0"/>
          <p:bldP spid="239" grpId="0"/>
          <p:bldP spid="240" grpId="0"/>
          <p:bldP spid="241" grpId="0"/>
          <p:bldP spid="242" grpId="0"/>
          <p:bldP spid="243" grpId="0"/>
          <p:bldP spid="244" grpId="0"/>
          <p:bldP spid="245" grpId="0"/>
          <p:bldP spid="246" grpId="0"/>
          <p:bldP spid="247" grpId="0"/>
          <p:bldP spid="248" grpId="0"/>
          <p:bldP spid="249" grpId="0"/>
          <p:bldP spid="250" grpId="0"/>
          <p:bldP spid="251" grpId="0"/>
          <p:bldP spid="253" grpId="0"/>
          <p:bldP spid="254" grpId="0"/>
          <p:bldP spid="255" grpId="0"/>
          <p:bldP spid="256" grpId="0"/>
          <p:bldP spid="257" grpId="0"/>
          <p:bldP spid="25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1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1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1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1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1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1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68" dur="500"/>
                                            <p:tgtEl>
                                              <p:spTgt spid="2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3" dur="500"/>
                                            <p:tgtEl>
                                              <p:spTgt spid="2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8" dur="500"/>
                                            <p:tgtEl>
                                              <p:spTgt spid="2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4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83" dur="500"/>
                                            <p:tgtEl>
                                              <p:spTgt spid="2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8" dur="500"/>
                                            <p:tgtEl>
                                              <p:spTgt spid="2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3" dur="500"/>
                                            <p:tgtEl>
                                              <p:spTgt spid="2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8" dur="500"/>
                                            <p:tgtEl>
                                              <p:spTgt spid="2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9" fill="hold">
                          <p:stCondLst>
                            <p:cond delay="indefinite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3" dur="500"/>
                                            <p:tgtEl>
                                              <p:spTgt spid="2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8" dur="500"/>
                                            <p:tgtEl>
                                              <p:spTgt spid="2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9" fill="hold">
                          <p:stCondLst>
                            <p:cond delay="indefinite"/>
                          </p:stCondLst>
                          <p:childTnLst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3" dur="500"/>
                                            <p:tgtEl>
                                              <p:spTgt spid="2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4" fill="hold">
                          <p:stCondLst>
                            <p:cond delay="indefinite"/>
                          </p:stCondLst>
                          <p:childTnLst>
                            <p:par>
                              <p:cTn id="1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8" dur="500"/>
                                            <p:tgtEl>
                                              <p:spTgt spid="2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9" fill="hold">
                          <p:stCondLst>
                            <p:cond delay="indefinite"/>
                          </p:stCondLst>
                          <p:childTnLst>
                            <p:par>
                              <p:cTn id="1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3" dur="500"/>
                                            <p:tgtEl>
                                              <p:spTgt spid="2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4" fill="hold">
                          <p:stCondLst>
                            <p:cond delay="indefinite"/>
                          </p:stCondLst>
                          <p:childTnLst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14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127" dur="500"/>
                                            <p:tgtEl>
                                              <p:spTgt spid="2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9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130" dur="500"/>
                                            <p:tgtEl>
                                              <p:spTgt spid="2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2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133" dur="500"/>
                                            <p:tgtEl>
                                              <p:spTgt spid="2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5" presetID="14" presetClass="exit" presetSubtype="1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randombar(horizontal)">
                                          <p:cBhvr>
                                            <p:cTn id="136" dur="500"/>
                                            <p:tgtEl>
                                              <p:spTgt spid="2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2" dur="500"/>
                                            <p:tgtEl>
                                              <p:spTgt spid="2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3" fill="hold">
                          <p:stCondLst>
                            <p:cond delay="indefinite"/>
                          </p:stCondLst>
                          <p:childTnLst>
                            <p:par>
                              <p:cTn id="1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7" dur="500"/>
                                            <p:tgtEl>
                                              <p:spTgt spid="2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8" fill="hold">
                          <p:stCondLst>
                            <p:cond delay="indefinite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52" dur="500"/>
                                            <p:tgtEl>
                                              <p:spTgt spid="1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3" fill="hold">
                          <p:stCondLst>
                            <p:cond delay="indefinite"/>
                          </p:stCondLst>
                          <p:childTnLst>
                            <p:par>
                              <p:cTn id="1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7" dur="500"/>
                                            <p:tgtEl>
                                              <p:spTgt spid="2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8" fill="hold">
                          <p:stCondLst>
                            <p:cond delay="indefinite"/>
                          </p:stCondLst>
                          <p:childTnLst>
                            <p:par>
                              <p:cTn id="1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2" dur="500"/>
                                            <p:tgtEl>
                                              <p:spTgt spid="2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3" fill="hold">
                          <p:stCondLst>
                            <p:cond delay="indefinite"/>
                          </p:stCondLst>
                          <p:childTnLst>
                            <p:par>
                              <p:cTn id="1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7" dur="500"/>
                                            <p:tgtEl>
                                              <p:spTgt spid="2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8" fill="hold">
                          <p:stCondLst>
                            <p:cond delay="indefinite"/>
                          </p:stCondLst>
                          <p:childTnLst>
                            <p:par>
                              <p:cTn id="1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2" dur="500"/>
                                            <p:tgtEl>
                                              <p:spTgt spid="2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3" fill="hold">
                          <p:stCondLst>
                            <p:cond delay="indefinite"/>
                          </p:stCondLst>
                          <p:childTnLst>
                            <p:par>
                              <p:cTn id="1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7" dur="500"/>
                                            <p:tgtEl>
                                              <p:spTgt spid="2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8" fill="hold">
                          <p:stCondLst>
                            <p:cond delay="indefinite"/>
                          </p:stCondLst>
                          <p:childTnLst>
                            <p:par>
                              <p:cTn id="1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2" dur="500"/>
                                            <p:tgtEl>
                                              <p:spTgt spid="2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3" fill="hold">
                          <p:stCondLst>
                            <p:cond delay="indefinite"/>
                          </p:stCondLst>
                          <p:childTnLst>
                            <p:par>
                              <p:cTn id="1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7" dur="500"/>
                                            <p:tgtEl>
                                              <p:spTgt spid="2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8" fill="hold">
                          <p:stCondLst>
                            <p:cond delay="indefinite"/>
                          </p:stCondLst>
                          <p:childTnLst>
                            <p:par>
                              <p:cTn id="1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2" dur="500"/>
                                            <p:tgtEl>
                                              <p:spTgt spid="2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3" fill="hold">
                          <p:stCondLst>
                            <p:cond delay="indefinite"/>
                          </p:stCondLst>
                          <p:childTnLst>
                            <p:par>
                              <p:cTn id="1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7" dur="500"/>
                                            <p:tgtEl>
                                              <p:spTgt spid="2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8" fill="hold">
                          <p:stCondLst>
                            <p:cond delay="indefinite"/>
                          </p:stCondLst>
                          <p:childTnLst>
                            <p:par>
                              <p:cTn id="1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2" dur="500"/>
                                            <p:tgtEl>
                                              <p:spTgt spid="2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3" fill="hold">
                          <p:stCondLst>
                            <p:cond delay="indefinite"/>
                          </p:stCondLst>
                          <p:childTnLst>
                            <p:par>
                              <p:cTn id="2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7" dur="500"/>
                                            <p:tgtEl>
                                              <p:spTgt spid="2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8" fill="hold">
                          <p:stCondLst>
                            <p:cond delay="indefinite"/>
                          </p:stCondLst>
                          <p:childTnLst>
                            <p:par>
                              <p:cTn id="20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2" dur="500"/>
                                            <p:tgtEl>
                                              <p:spTgt spid="2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3" fill="hold">
                          <p:stCondLst>
                            <p:cond delay="indefinite"/>
                          </p:stCondLst>
                          <p:childTnLst>
                            <p:par>
                              <p:cTn id="2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7" dur="500"/>
                                            <p:tgtEl>
                                              <p:spTgt spid="2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8" fill="hold">
                          <p:stCondLst>
                            <p:cond delay="indefinite"/>
                          </p:stCondLst>
                          <p:childTnLst>
                            <p:par>
                              <p:cTn id="2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2" dur="500"/>
                                            <p:tgtEl>
                                              <p:spTgt spid="2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3" fill="hold">
                          <p:stCondLst>
                            <p:cond delay="indefinite"/>
                          </p:stCondLst>
                          <p:childTnLst>
                            <p:par>
                              <p:cTn id="2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7" dur="500"/>
                                            <p:tgtEl>
                                              <p:spTgt spid="2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8" fill="hold">
                          <p:stCondLst>
                            <p:cond delay="indefinite"/>
                          </p:stCondLst>
                          <p:childTnLst>
                            <p:par>
                              <p:cTn id="2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2" dur="500"/>
                                            <p:tgtEl>
                                              <p:spTgt spid="2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5" dur="500"/>
                                            <p:tgtEl>
                                              <p:spTgt spid="2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6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8" dur="500"/>
                                            <p:tgtEl>
                                              <p:spTgt spid="2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3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1" dur="500"/>
                                            <p:tgtEl>
                                              <p:spTgt spid="2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2" fill="hold">
                          <p:stCondLst>
                            <p:cond delay="indefinite"/>
                          </p:stCondLst>
                          <p:childTnLst>
                            <p:par>
                              <p:cTn id="2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6" dur="500"/>
                                            <p:tgtEl>
                                              <p:spTgt spid="2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9" dur="500"/>
                                            <p:tgtEl>
                                              <p:spTgt spid="2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0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2" dur="500"/>
                                            <p:tgtEl>
                                              <p:spTgt spid="2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5" dur="500"/>
                                            <p:tgtEl>
                                              <p:spTgt spid="2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6" fill="hold">
                          <p:stCondLst>
                            <p:cond delay="indefinite"/>
                          </p:stCondLst>
                          <p:childTnLst>
                            <p:par>
                              <p:cTn id="2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0" dur="500"/>
                                            <p:tgtEl>
                                              <p:spTgt spid="2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1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3" dur="500"/>
                                            <p:tgtEl>
                                              <p:spTgt spid="2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4" fill="hold">
                          <p:stCondLst>
                            <p:cond delay="indefinite"/>
                          </p:stCondLst>
                          <p:childTnLst>
                            <p:par>
                              <p:cTn id="2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8" dur="500"/>
                                            <p:tgtEl>
                                              <p:spTgt spid="2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1" dur="500"/>
                                            <p:tgtEl>
                                              <p:spTgt spid="2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2" fill="hold">
                          <p:stCondLst>
                            <p:cond delay="indefinite"/>
                          </p:stCondLst>
                          <p:childTnLst>
                            <p:par>
                              <p:cTn id="2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6" dur="500"/>
                                            <p:tgtEl>
                                              <p:spTgt spid="2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7" fill="hold">
                          <p:stCondLst>
                            <p:cond delay="indefinite"/>
                          </p:stCondLst>
                          <p:childTnLst>
                            <p:par>
                              <p:cTn id="2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1" dur="500"/>
                                            <p:tgtEl>
                                              <p:spTgt spid="2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2" fill="hold">
                          <p:stCondLst>
                            <p:cond delay="indefinite"/>
                          </p:stCondLst>
                          <p:childTnLst>
                            <p:par>
                              <p:cTn id="2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4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86" dur="500"/>
                                            <p:tgtEl>
                                              <p:spTgt spid="1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7" fill="hold">
                          <p:stCondLst>
                            <p:cond delay="indefinite"/>
                          </p:stCondLst>
                          <p:childTnLst>
                            <p:par>
                              <p:cTn id="2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9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91" dur="500"/>
                                            <p:tgtEl>
                                              <p:spTgt spid="1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2" fill="hold">
                          <p:stCondLst>
                            <p:cond delay="indefinite"/>
                          </p:stCondLst>
                          <p:childTnLst>
                            <p:par>
                              <p:cTn id="2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6" dur="500"/>
                                            <p:tgtEl>
                                              <p:spTgt spid="2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7" fill="hold">
                          <p:stCondLst>
                            <p:cond delay="indefinite"/>
                          </p:stCondLst>
                          <p:childTnLst>
                            <p:par>
                              <p:cTn id="2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9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1" dur="500"/>
                                            <p:tgtEl>
                                              <p:spTgt spid="2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2" fill="hold">
                          <p:stCondLst>
                            <p:cond delay="indefinite"/>
                          </p:stCondLst>
                          <p:childTnLst>
                            <p:par>
                              <p:cTn id="30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6" dur="500"/>
                                            <p:tgtEl>
                                              <p:spTgt spid="2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7" fill="hold">
                          <p:stCondLst>
                            <p:cond delay="indefinite"/>
                          </p:stCondLst>
                          <p:childTnLst>
                            <p:par>
                              <p:cTn id="30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9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0" dur="500"/>
                                            <p:tgtEl>
                                              <p:spTgt spid="22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2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4" dur="500"/>
                                            <p:tgtEl>
                                              <p:spTgt spid="2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5" fill="hold">
                          <p:stCondLst>
                            <p:cond delay="indefinite"/>
                          </p:stCondLst>
                          <p:childTnLst>
                            <p:par>
                              <p:cTn id="3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9" dur="500"/>
                                            <p:tgtEl>
                                              <p:spTgt spid="2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2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3" dur="500"/>
                                            <p:tgtEl>
                                              <p:spTgt spid="2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9167" grpId="0" animBg="1"/>
          <p:bldP spid="164" grpId="0" animBg="1"/>
          <p:bldP spid="165" grpId="0" animBg="1"/>
          <p:bldP spid="169" grpId="0"/>
          <p:bldP spid="170" grpId="0"/>
          <p:bldP spid="171" grpId="0"/>
          <p:bldP spid="172" grpId="0"/>
          <p:bldP spid="173" grpId="0"/>
          <p:bldP spid="175" grpId="0"/>
          <p:bldP spid="176" grpId="0"/>
          <p:bldP spid="178" grpId="0"/>
          <p:bldP spid="202" grpId="0"/>
          <p:bldP spid="203" grpId="0"/>
          <p:bldP spid="204" grpId="0"/>
          <p:bldP spid="205" grpId="0"/>
          <p:bldP spid="206" grpId="0"/>
          <p:bldP spid="208" grpId="0"/>
          <p:bldP spid="209" grpId="0"/>
          <p:bldP spid="211" grpId="0"/>
          <p:bldP spid="224" grpId="0" animBg="1"/>
          <p:bldP spid="224" grpId="1" animBg="1"/>
          <p:bldP spid="225" grpId="0"/>
          <p:bldP spid="226" grpId="0"/>
          <p:bldP spid="227" grpId="0"/>
          <p:bldP spid="228" grpId="0"/>
          <p:bldP spid="229" grpId="0"/>
          <p:bldP spid="230" grpId="0"/>
          <p:bldP spid="231" grpId="0"/>
          <p:bldP spid="232" grpId="0"/>
          <p:bldP spid="233" grpId="0"/>
          <p:bldP spid="234" grpId="0"/>
          <p:bldP spid="235" grpId="0"/>
          <p:bldP spid="236" grpId="0"/>
          <p:bldP spid="237" grpId="0"/>
          <p:bldP spid="238" grpId="0"/>
          <p:bldP spid="239" grpId="0"/>
          <p:bldP spid="240" grpId="0"/>
          <p:bldP spid="241" grpId="0"/>
          <p:bldP spid="242" grpId="0"/>
          <p:bldP spid="243" grpId="0"/>
          <p:bldP spid="244" grpId="0"/>
          <p:bldP spid="245" grpId="0"/>
          <p:bldP spid="246" grpId="0"/>
          <p:bldP spid="247" grpId="0"/>
          <p:bldP spid="248" grpId="0"/>
          <p:bldP spid="249" grpId="0"/>
          <p:bldP spid="250" grpId="0"/>
          <p:bldP spid="251" grpId="0"/>
          <p:bldP spid="253" grpId="0"/>
          <p:bldP spid="254" grpId="0"/>
          <p:bldP spid="255" grpId="0"/>
          <p:bldP spid="256" grpId="0"/>
          <p:bldP spid="257" grpId="0"/>
          <p:bldP spid="258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235261" y="3800776"/>
            <a:ext cx="2874850" cy="277485"/>
          </a:xfrm>
          <a:prstGeom prst="rect">
            <a:avLst/>
          </a:prstGeom>
          <a:noFill/>
          <a:ln w="127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 smtClean="0">
              <a:solidFill>
                <a:schemeClr val="tx1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4846" y="568955"/>
            <a:ext cx="7441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32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1114415" y="761609"/>
            <a:ext cx="6121899" cy="816832"/>
            <a:chOff x="484909" y="292761"/>
            <a:chExt cx="6121899" cy="816832"/>
          </a:xfrm>
        </p:grpSpPr>
        <p:sp>
          <p:nvSpPr>
            <p:cNvPr id="8" name="Rectangle 7"/>
            <p:cNvSpPr/>
            <p:nvPr/>
          </p:nvSpPr>
          <p:spPr>
            <a:xfrm>
              <a:off x="2552636" y="505867"/>
              <a:ext cx="29492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i="1" dirty="0" smtClean="0">
                  <a:solidFill>
                    <a:srgbClr val="0000FF"/>
                  </a:solidFill>
                  <a:latin typeface="Bookman Old Style" pitchFamily="18" charset="0"/>
                </a:rPr>
                <a:t>p</a:t>
              </a:r>
              <a:endParaRPr lang="en-US" sz="1600" b="1" i="1" baseline="300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484909" y="292761"/>
              <a:ext cx="6121899" cy="707886"/>
              <a:chOff x="484909" y="292761"/>
              <a:chExt cx="6121899" cy="707886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484909" y="292761"/>
                <a:ext cx="612189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Is zero a rational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number ?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Can you write it in the form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2595990" y="847829"/>
                <a:ext cx="19095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ectangle 11"/>
              <p:cNvSpPr/>
              <p:nvPr/>
            </p:nvSpPr>
            <p:spPr>
              <a:xfrm>
                <a:off x="529426" y="662093"/>
                <a:ext cx="208582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where </a:t>
                </a:r>
                <a:r>
                  <a:rPr lang="en-US" sz="16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p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and </a:t>
                </a:r>
                <a:r>
                  <a:rPr lang="en-US" sz="16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q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are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768515" y="662093"/>
                <a:ext cx="244971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, integers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and </a:t>
                </a:r>
                <a:r>
                  <a:rPr lang="en-US" sz="16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q </a:t>
                </a:r>
                <a:r>
                  <a:rPr lang="en-US" sz="1600" b="1" i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≠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0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.</a:t>
                </a:r>
              </a:p>
            </p:txBody>
          </p:sp>
        </p:grpSp>
        <p:sp>
          <p:nvSpPr>
            <p:cNvPr id="44" name="Rectangle 43"/>
            <p:cNvSpPr/>
            <p:nvPr/>
          </p:nvSpPr>
          <p:spPr>
            <a:xfrm>
              <a:off x="2528640" y="771039"/>
              <a:ext cx="3075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i="1" dirty="0" smtClean="0">
                  <a:solidFill>
                    <a:srgbClr val="0000FF"/>
                  </a:solidFill>
                  <a:latin typeface="Bookman Old Style" pitchFamily="18" charset="0"/>
                </a:rPr>
                <a:t>q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467562" y="1592316"/>
            <a:ext cx="6014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latin typeface="Bookman Old Style" panose="02050604050505020204" pitchFamily="18" charset="0"/>
              </a:rPr>
              <a:t>Sol:</a:t>
            </a:r>
            <a:endParaRPr lang="en-US" sz="1600" b="1" i="1" dirty="0">
              <a:latin typeface="Bookman Old Style" panose="0205060405050502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96016" y="1610604"/>
            <a:ext cx="5677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Y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746542" y="1610604"/>
            <a:ext cx="26116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Zero is a rational number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187912" y="1955607"/>
            <a:ext cx="6705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Zero can be written in any of the following </a:t>
            </a:r>
            <a:r>
              <a:rPr lang="en-US" sz="1400" b="1" dirty="0" smtClean="0">
                <a:latin typeface="Bookman Old Style" pitchFamily="18" charset="0"/>
              </a:rPr>
              <a:t>ways.</a:t>
            </a:r>
            <a:endParaRPr lang="en-US" sz="1400" b="1" dirty="0"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88638" y="243229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0</a:t>
            </a:r>
            <a:endParaRPr lang="en-US" sz="1400" b="1" dirty="0"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183915" y="268724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1</a:t>
            </a:r>
            <a:endParaRPr lang="en-US" sz="1400" b="1" dirty="0">
              <a:latin typeface="Bookman Old Style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254534" y="2734399"/>
            <a:ext cx="185021" cy="307"/>
          </a:xfrm>
          <a:prstGeom prst="line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434645" y="2550680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,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589094" y="243011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0</a:t>
            </a:r>
            <a:endParaRPr lang="en-US" sz="1400" b="1" dirty="0"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23418" y="2685067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–2</a:t>
            </a:r>
            <a:endParaRPr lang="en-US" sz="1400" b="1" dirty="0">
              <a:latin typeface="Bookman Old Style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1654992" y="2732218"/>
            <a:ext cx="185021" cy="307"/>
          </a:xfrm>
          <a:prstGeom prst="line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835101" y="2548499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,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026838" y="243229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0</a:t>
            </a:r>
            <a:endParaRPr lang="en-US" sz="1400" b="1" dirty="0"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022115" y="268724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3</a:t>
            </a:r>
            <a:endParaRPr lang="en-US" sz="1400" b="1" dirty="0">
              <a:latin typeface="Bookman Old Style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2092745" y="2734399"/>
            <a:ext cx="185021" cy="307"/>
          </a:xfrm>
          <a:prstGeom prst="line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272845" y="2550680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,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427294" y="243249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0</a:t>
            </a:r>
            <a:endParaRPr lang="en-US" sz="1400" b="1" dirty="0"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372154" y="2687445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–7</a:t>
            </a:r>
            <a:endParaRPr lang="en-US" sz="1400" b="1" dirty="0">
              <a:latin typeface="Bookman Old Style" pitchFamily="18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2493188" y="2734596"/>
            <a:ext cx="185021" cy="307"/>
          </a:xfrm>
          <a:prstGeom prst="line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673301" y="2550877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,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784119" y="2550877"/>
            <a:ext cx="5373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etc.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146112" y="3054402"/>
            <a:ext cx="7170304" cy="523220"/>
            <a:chOff x="805531" y="2406991"/>
            <a:chExt cx="7170304" cy="523220"/>
          </a:xfrm>
        </p:grpSpPr>
        <p:sp>
          <p:nvSpPr>
            <p:cNvPr id="47" name="Rectangle 46"/>
            <p:cNvSpPr/>
            <p:nvPr/>
          </p:nvSpPr>
          <p:spPr>
            <a:xfrm>
              <a:off x="805531" y="2541190"/>
              <a:ext cx="248978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latin typeface="Bookman Old Style" panose="02050604050505020204" pitchFamily="18" charset="0"/>
                </a:rPr>
                <a:t>Thus 0 can be written as</a:t>
              </a: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284847" y="2406991"/>
              <a:ext cx="37212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latin typeface="Bookman Old Style" panose="02050604050505020204" pitchFamily="18" charset="0"/>
                </a:rPr>
                <a:t>p</a:t>
              </a:r>
              <a:endParaRPr lang="en-US" sz="1400" b="1" i="1" dirty="0">
                <a:latin typeface="Bookman Old Style" panose="02050604050505020204" pitchFamily="18" charset="0"/>
              </a:endParaRPr>
            </a:p>
            <a:p>
              <a:r>
                <a:rPr lang="en-US" sz="1400" b="1" i="1" dirty="0">
                  <a:latin typeface="Bookman Old Style" panose="02050604050505020204" pitchFamily="18" charset="0"/>
                </a:rPr>
                <a:t>q </a:t>
              </a:r>
              <a:endParaRPr lang="en-US" sz="1400" b="1" dirty="0">
                <a:latin typeface="Bookman Old Style" pitchFamily="18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3304026" y="2705220"/>
              <a:ext cx="231061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3441871" y="2541190"/>
              <a:ext cx="453396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, where </a:t>
              </a:r>
              <a:r>
                <a:rPr lang="en-US" sz="1400" b="1" i="1" dirty="0" smtClean="0">
                  <a:latin typeface="Bookman Old Style" pitchFamily="18" charset="0"/>
                </a:rPr>
                <a:t>p </a:t>
              </a:r>
              <a:r>
                <a:rPr lang="en-US" sz="1400" b="1" dirty="0">
                  <a:latin typeface="Bookman Old Style" pitchFamily="18" charset="0"/>
                </a:rPr>
                <a:t>= 0 and </a:t>
              </a:r>
              <a:r>
                <a:rPr lang="en-US" sz="1400" b="1" i="1" dirty="0" smtClean="0">
                  <a:latin typeface="Bookman Old Style" pitchFamily="18" charset="0"/>
                </a:rPr>
                <a:t>q </a:t>
              </a:r>
              <a:r>
                <a:rPr lang="en-US" sz="1400" b="1" dirty="0">
                  <a:latin typeface="Bookman Old Style" pitchFamily="18" charset="0"/>
                </a:rPr>
                <a:t>is any non - zero integer .</a:t>
              </a:r>
            </a:p>
          </p:txBody>
        </p:sp>
      </p:grpSp>
      <p:sp>
        <p:nvSpPr>
          <p:cNvPr id="53" name="Rectangle 52"/>
          <p:cNvSpPr/>
          <p:nvPr/>
        </p:nvSpPr>
        <p:spPr>
          <a:xfrm>
            <a:off x="1260117" y="3773149"/>
            <a:ext cx="29594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Hence 0 is a rational number.</a:t>
            </a:r>
          </a:p>
        </p:txBody>
      </p:sp>
      <p:sp>
        <p:nvSpPr>
          <p:cNvPr id="42" name="Rectangle 41"/>
          <p:cNvSpPr/>
          <p:nvPr/>
        </p:nvSpPr>
        <p:spPr>
          <a:xfrm>
            <a:off x="798245" y="373542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latin typeface="Bookman Old Style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20498" y="197867"/>
            <a:ext cx="1758805" cy="369332"/>
            <a:chOff x="420498" y="197867"/>
            <a:chExt cx="1758805" cy="369332"/>
          </a:xfrm>
        </p:grpSpPr>
        <p:sp>
          <p:nvSpPr>
            <p:cNvPr id="3" name="Rounded Rectangle 2"/>
            <p:cNvSpPr/>
            <p:nvPr/>
          </p:nvSpPr>
          <p:spPr>
            <a:xfrm>
              <a:off x="420498" y="217013"/>
              <a:ext cx="1744147" cy="331040"/>
            </a:xfrm>
            <a:prstGeom prst="roundRect">
              <a:avLst>
                <a:gd name="adj" fmla="val 37575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84914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1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797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4" grpId="0"/>
      <p:bldP spid="15" grpId="0"/>
      <p:bldP spid="17" grpId="0"/>
      <p:bldP spid="21" grpId="0"/>
      <p:bldP spid="23" grpId="0"/>
      <p:bldP spid="24" grpId="0"/>
      <p:bldP spid="25" grpId="0"/>
      <p:bldP spid="29" grpId="0"/>
      <p:bldP spid="30" grpId="0"/>
      <p:bldP spid="31" grpId="0"/>
      <p:bldP spid="33" grpId="0"/>
      <p:bldP spid="34" grpId="0"/>
      <p:bldP spid="35" grpId="0"/>
      <p:bldP spid="37" grpId="0"/>
      <p:bldP spid="38" grpId="0"/>
      <p:bldP spid="39" grpId="0"/>
      <p:bldP spid="41" grpId="0"/>
      <p:bldP spid="43" grpId="0"/>
      <p:bldP spid="53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1264394" y="100282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</a:rPr>
              <a:t>Note:</a:t>
            </a:r>
            <a:endParaRPr lang="en-IN" b="1" dirty="0">
              <a:solidFill>
                <a:srgbClr val="0099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907336" y="1002838"/>
            <a:ext cx="65968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Bookman Old Style" pitchFamily="18" charset="0"/>
              </a:rPr>
              <a:t>To find ‘n’ rational numbers between any two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Bookman Old Style" pitchFamily="18" charset="0"/>
              </a:rPr>
              <a:t>rational numbers, we will multiply both the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Bookman Old Style" pitchFamily="18" charset="0"/>
              </a:rPr>
              <a:t>numbers by 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endParaRPr lang="en-IN" dirty="0">
              <a:solidFill>
                <a:srgbClr val="C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344966" y="1551173"/>
            <a:ext cx="1008112" cy="646331"/>
            <a:chOff x="5004048" y="2646139"/>
            <a:chExt cx="1008112" cy="646331"/>
          </a:xfrm>
        </p:grpSpPr>
        <p:sp>
          <p:nvSpPr>
            <p:cNvPr id="2" name="TextBox 1"/>
            <p:cNvSpPr txBox="1"/>
            <p:nvPr/>
          </p:nvSpPr>
          <p:spPr>
            <a:xfrm>
              <a:off x="5004048" y="2646139"/>
              <a:ext cx="10081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(n + 1)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(n + 1)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208170" y="2980812"/>
              <a:ext cx="595107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806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31"/>
          <p:cNvSpPr/>
          <p:nvPr/>
        </p:nvSpPr>
        <p:spPr>
          <a:xfrm>
            <a:off x="1348996" y="2613893"/>
            <a:ext cx="3280154" cy="43955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4874951" y="2606530"/>
            <a:ext cx="322681" cy="461975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795019" y="2599226"/>
            <a:ext cx="322681" cy="452872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4810130" y="1627945"/>
            <a:ext cx="295040" cy="225792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2340246" y="1615216"/>
            <a:ext cx="295040" cy="225792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5189645" y="1234589"/>
            <a:ext cx="765774" cy="230331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708767" y="3438227"/>
            <a:ext cx="7623511" cy="566278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 smtClean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4411" y="636468"/>
            <a:ext cx="7441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28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.</a:t>
            </a:r>
            <a:r>
              <a:rPr lang="en-US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28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89992" y="811053"/>
            <a:ext cx="5410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Find six rational numbers between 3 and 4.</a:t>
            </a:r>
          </a:p>
        </p:txBody>
      </p:sp>
      <p:sp>
        <p:nvSpPr>
          <p:cNvPr id="9" name="Rectangle 8"/>
          <p:cNvSpPr/>
          <p:nvPr/>
        </p:nvSpPr>
        <p:spPr>
          <a:xfrm>
            <a:off x="370687" y="1185461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Sol:</a:t>
            </a:r>
            <a:endParaRPr lang="en-US" sz="14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77768" y="1185461"/>
            <a:ext cx="63577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660066"/>
                </a:solidFill>
                <a:latin typeface="Bookman Old Style" panose="02050604050505020204" pitchFamily="18" charset="0"/>
              </a:rPr>
              <a:t>Since we require 6 rational numbers between 3 and 4, So we writ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90523" y="157304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800" y="182799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758678" y="1838469"/>
            <a:ext cx="191933" cy="517"/>
          </a:xfrm>
          <a:prstGeom prst="line">
            <a:avLst/>
          </a:prstGeom>
          <a:solidFill>
            <a:srgbClr val="FFC000">
              <a:alpha val="58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Rectangle 14"/>
          <p:cNvSpPr/>
          <p:nvPr/>
        </p:nvSpPr>
        <p:spPr>
          <a:xfrm>
            <a:off x="926846" y="168983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16676" y="157653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11953" y="183148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284824" y="1841961"/>
            <a:ext cx="191933" cy="517"/>
          </a:xfrm>
          <a:prstGeom prst="line">
            <a:avLst/>
          </a:prstGeom>
          <a:solidFill>
            <a:srgbClr val="FFC000">
              <a:alpha val="58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9" name="Rectangle 18"/>
          <p:cNvSpPr/>
          <p:nvPr/>
        </p:nvSpPr>
        <p:spPr>
          <a:xfrm>
            <a:off x="1461714" y="1694920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Bookman Old Style" panose="02050604050505020204" pitchFamily="18" charset="0"/>
                <a:sym typeface="Symbol"/>
              </a:rPr>
              <a:t>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682845" y="157781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678122" y="183275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1751006" y="1843229"/>
            <a:ext cx="191933" cy="517"/>
          </a:xfrm>
          <a:prstGeom prst="line">
            <a:avLst/>
          </a:prstGeom>
          <a:solidFill>
            <a:srgbClr val="FFC000">
              <a:alpha val="58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3" name="Rectangle 22"/>
          <p:cNvSpPr/>
          <p:nvPr/>
        </p:nvSpPr>
        <p:spPr>
          <a:xfrm>
            <a:off x="1967520" y="168983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87722" y="1575346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336665" y="183029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409554" y="1840771"/>
            <a:ext cx="191933" cy="517"/>
          </a:xfrm>
          <a:prstGeom prst="line">
            <a:avLst/>
          </a:prstGeom>
          <a:solidFill>
            <a:srgbClr val="FFC000">
              <a:alpha val="58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Rectangle 26"/>
          <p:cNvSpPr/>
          <p:nvPr/>
        </p:nvSpPr>
        <p:spPr>
          <a:xfrm>
            <a:off x="2694210" y="1694920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173317" y="158727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168594" y="184223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3241477" y="1852704"/>
            <a:ext cx="191933" cy="517"/>
          </a:xfrm>
          <a:prstGeom prst="line">
            <a:avLst/>
          </a:prstGeom>
          <a:solidFill>
            <a:srgbClr val="FFC000">
              <a:alpha val="58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" name="Rectangle 30"/>
          <p:cNvSpPr/>
          <p:nvPr/>
        </p:nvSpPr>
        <p:spPr>
          <a:xfrm>
            <a:off x="3443478" y="170406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731276" y="158510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726553" y="184005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3799438" y="1850532"/>
            <a:ext cx="191933" cy="517"/>
          </a:xfrm>
          <a:prstGeom prst="line">
            <a:avLst/>
          </a:prstGeom>
          <a:solidFill>
            <a:srgbClr val="FFC000">
              <a:alpha val="58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8" name="Rectangle 37"/>
          <p:cNvSpPr/>
          <p:nvPr/>
        </p:nvSpPr>
        <p:spPr>
          <a:xfrm>
            <a:off x="3979362" y="1704066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Bookman Old Style" panose="02050604050505020204" pitchFamily="18" charset="0"/>
                <a:sym typeface="Symbol"/>
              </a:rPr>
              <a:t>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231148" y="158727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226425" y="184223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4299314" y="1852704"/>
            <a:ext cx="191933" cy="517"/>
          </a:xfrm>
          <a:prstGeom prst="line">
            <a:avLst/>
          </a:prstGeom>
          <a:solidFill>
            <a:srgbClr val="FFC000">
              <a:alpha val="58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2" name="Rectangle 41"/>
          <p:cNvSpPr/>
          <p:nvPr/>
        </p:nvSpPr>
        <p:spPr>
          <a:xfrm>
            <a:off x="4504260" y="170506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755994" y="159058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804937" y="184553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4841376" y="1892585"/>
            <a:ext cx="274320" cy="517"/>
          </a:xfrm>
          <a:prstGeom prst="line">
            <a:avLst/>
          </a:prstGeom>
          <a:solidFill>
            <a:srgbClr val="FFC000">
              <a:alpha val="58000"/>
            </a:srgbClr>
          </a:solid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7" name="Rectangle 46"/>
          <p:cNvSpPr/>
          <p:nvPr/>
        </p:nvSpPr>
        <p:spPr>
          <a:xfrm>
            <a:off x="675654" y="2179308"/>
            <a:ext cx="41424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lso 21 &lt; 22 &lt; 23 &lt; 24 &lt; 25 &lt; 26 &lt; 27 &lt; 28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098641" y="267332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46559" y="2551271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787882" y="27962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824683" y="2833153"/>
            <a:ext cx="27432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1655102" y="267332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303020" y="2551271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344343" y="27962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1381144" y="2833153"/>
            <a:ext cx="27432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2214518" y="267486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57" name="Rectangle 56"/>
          <p:cNvSpPr/>
          <p:nvPr/>
        </p:nvSpPr>
        <p:spPr>
          <a:xfrm>
            <a:off x="1862436" y="2552815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03759" y="27962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940560" y="2834679"/>
            <a:ext cx="27432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2824118" y="267724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61" name="Rectangle 60"/>
          <p:cNvSpPr/>
          <p:nvPr/>
        </p:nvSpPr>
        <p:spPr>
          <a:xfrm>
            <a:off x="2472036" y="255519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513359" y="27962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2550160" y="2837059"/>
            <a:ext cx="27432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3433718" y="267724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65" name="Rectangle 64"/>
          <p:cNvSpPr/>
          <p:nvPr/>
        </p:nvSpPr>
        <p:spPr>
          <a:xfrm>
            <a:off x="3081636" y="255519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122959" y="27962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3159760" y="2837059"/>
            <a:ext cx="27432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4017302" y="267724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69" name="Rectangle 68"/>
          <p:cNvSpPr/>
          <p:nvPr/>
        </p:nvSpPr>
        <p:spPr>
          <a:xfrm>
            <a:off x="3665220" y="255519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706543" y="27962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3743344" y="2837059"/>
            <a:ext cx="27432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4576718" y="267570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73" name="Rectangle 72"/>
          <p:cNvSpPr/>
          <p:nvPr/>
        </p:nvSpPr>
        <p:spPr>
          <a:xfrm>
            <a:off x="4224636" y="2553652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265959" y="27962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4302760" y="2835525"/>
            <a:ext cx="27432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4834236" y="255707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875559" y="27962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4889500" y="2838938"/>
            <a:ext cx="27432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Group 121"/>
          <p:cNvGrpSpPr/>
          <p:nvPr/>
        </p:nvGrpSpPr>
        <p:grpSpPr>
          <a:xfrm>
            <a:off x="689978" y="3448317"/>
            <a:ext cx="7626438" cy="567492"/>
            <a:chOff x="1012272" y="3011884"/>
            <a:chExt cx="7626438" cy="567492"/>
          </a:xfrm>
        </p:grpSpPr>
        <p:sp>
          <p:nvSpPr>
            <p:cNvPr id="85" name="Rectangle 84"/>
            <p:cNvSpPr/>
            <p:nvPr/>
          </p:nvSpPr>
          <p:spPr>
            <a:xfrm>
              <a:off x="1012272" y="3144253"/>
              <a:ext cx="471644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Hence six rational numbers between 3 and 4 are</a:t>
              </a: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909502" y="3128671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5622230" y="3011884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2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5671173" y="326683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>
            <a:xfrm>
              <a:off x="5707612" y="3313337"/>
              <a:ext cx="27432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Rectangle 89"/>
            <p:cNvSpPr/>
            <p:nvPr/>
          </p:nvSpPr>
          <p:spPr>
            <a:xfrm>
              <a:off x="6316518" y="3130206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019800" y="3013419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3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068743" y="3268371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6105182" y="3314872"/>
              <a:ext cx="27432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Rectangle 93"/>
            <p:cNvSpPr/>
            <p:nvPr/>
          </p:nvSpPr>
          <p:spPr>
            <a:xfrm>
              <a:off x="6781800" y="3132589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6477000" y="3015802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4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6525943" y="3270754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97" name="Straight Connector 96"/>
            <p:cNvCxnSpPr/>
            <p:nvPr/>
          </p:nvCxnSpPr>
          <p:spPr>
            <a:xfrm>
              <a:off x="6562382" y="3317255"/>
              <a:ext cx="27432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97"/>
            <p:cNvSpPr/>
            <p:nvPr/>
          </p:nvSpPr>
          <p:spPr>
            <a:xfrm>
              <a:off x="7247300" y="3132589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6934200" y="3015802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5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6983143" y="3270754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7019582" y="3317255"/>
              <a:ext cx="27432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Rectangle 102"/>
            <p:cNvSpPr/>
            <p:nvPr/>
          </p:nvSpPr>
          <p:spPr>
            <a:xfrm>
              <a:off x="7373837" y="3015802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6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7422780" y="3270754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>
              <a:off x="7459219" y="3317255"/>
              <a:ext cx="27432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Rectangle 115"/>
            <p:cNvSpPr/>
            <p:nvPr/>
          </p:nvSpPr>
          <p:spPr>
            <a:xfrm>
              <a:off x="7733539" y="3134177"/>
              <a:ext cx="52610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nd</a:t>
              </a: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8216800" y="3016647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7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8265743" y="3271599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20" name="Straight Connector 119"/>
            <p:cNvCxnSpPr/>
            <p:nvPr/>
          </p:nvCxnSpPr>
          <p:spPr>
            <a:xfrm>
              <a:off x="8302182" y="3318100"/>
              <a:ext cx="27432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4" name="Straight Connector 123"/>
          <p:cNvCxnSpPr/>
          <p:nvPr/>
        </p:nvCxnSpPr>
        <p:spPr>
          <a:xfrm>
            <a:off x="1528013" y="1114964"/>
            <a:ext cx="2183836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6" name="Group 86"/>
          <p:cNvGrpSpPr/>
          <p:nvPr/>
        </p:nvGrpSpPr>
        <p:grpSpPr>
          <a:xfrm>
            <a:off x="5634189" y="1598732"/>
            <a:ext cx="2656992" cy="1623479"/>
            <a:chOff x="1635526" y="3185239"/>
            <a:chExt cx="2199243" cy="482664"/>
          </a:xfrm>
        </p:grpSpPr>
        <p:sp>
          <p:nvSpPr>
            <p:cNvPr id="128" name="Cloud Callout 127"/>
            <p:cNvSpPr/>
            <p:nvPr/>
          </p:nvSpPr>
          <p:spPr>
            <a:xfrm>
              <a:off x="1635526" y="3185239"/>
              <a:ext cx="2199243" cy="482664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To find ‘6’ rational numbers between any two rational numbers, we multiply both numbers by </a:t>
              </a:r>
              <a:endPara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201923" y="3547948"/>
              <a:ext cx="481794" cy="101331"/>
            </a:xfrm>
            <a:prstGeom prst="round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     </a:t>
              </a:r>
              <a:endPara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723653" y="2646139"/>
            <a:ext cx="1664789" cy="549508"/>
            <a:chOff x="5852974" y="1494011"/>
            <a:chExt cx="1664789" cy="549508"/>
          </a:xfrm>
        </p:grpSpPr>
        <p:grpSp>
          <p:nvGrpSpPr>
            <p:cNvPr id="6" name="Group 5"/>
            <p:cNvGrpSpPr/>
            <p:nvPr/>
          </p:nvGrpSpPr>
          <p:grpSpPr>
            <a:xfrm>
              <a:off x="5852974" y="1494011"/>
              <a:ext cx="1311314" cy="523220"/>
              <a:chOff x="6397030" y="1615755"/>
              <a:chExt cx="1311314" cy="52322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6397030" y="1615755"/>
                <a:ext cx="13113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(6 + 1)</a:t>
                </a:r>
              </a:p>
              <a:p>
                <a:pPr algn="ctr"/>
                <a:r>
                  <a:rPr lang="en-US" sz="14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(6 + 1)</a:t>
                </a:r>
                <a:endParaRPr lang="en-US" sz="1400" b="1" dirty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4" name="Straight Connector 3"/>
              <p:cNvCxnSpPr/>
              <p:nvPr/>
            </p:nvCxnSpPr>
            <p:spPr>
              <a:xfrm>
                <a:off x="6761688" y="1888750"/>
                <a:ext cx="554812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6739590" y="1520299"/>
              <a:ext cx="778173" cy="523220"/>
              <a:chOff x="7380312" y="1615755"/>
              <a:chExt cx="778173" cy="523220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7385727" y="1615755"/>
                <a:ext cx="772758" cy="523220"/>
                <a:chOff x="7385727" y="1615755"/>
                <a:chExt cx="772758" cy="523220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7385727" y="1615755"/>
                  <a:ext cx="77275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srgbClr val="0000FF"/>
                      </a:solidFill>
                      <a:latin typeface="Bookman Old Style" panose="02050604050505020204" pitchFamily="18" charset="0"/>
                    </a:rPr>
                    <a:t>7</a:t>
                  </a:r>
                </a:p>
                <a:p>
                  <a:pPr algn="ctr"/>
                  <a:r>
                    <a:rPr lang="en-US" sz="1400" b="1" dirty="0">
                      <a:solidFill>
                        <a:srgbClr val="0000FF"/>
                      </a:solidFill>
                      <a:latin typeface="Bookman Old Style" panose="02050604050505020204" pitchFamily="18" charset="0"/>
                    </a:rPr>
                    <a:t>7</a:t>
                  </a:r>
                </a:p>
              </p:txBody>
            </p: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7600560" y="1867515"/>
                  <a:ext cx="324553" cy="0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TextBox 36"/>
              <p:cNvSpPr txBox="1"/>
              <p:nvPr/>
            </p:nvSpPr>
            <p:spPr>
              <a:xfrm>
                <a:off x="7380312" y="1735415"/>
                <a:ext cx="2566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=</a:t>
                </a:r>
                <a:endParaRPr lang="en-US" sz="1400" b="1" dirty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</p:txBody>
          </p:sp>
        </p:grpSp>
      </p:grpSp>
      <p:sp>
        <p:nvSpPr>
          <p:cNvPr id="136" name="Rectangle 135"/>
          <p:cNvSpPr/>
          <p:nvPr/>
        </p:nvSpPr>
        <p:spPr>
          <a:xfrm>
            <a:off x="170557" y="168095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228122" y="2655287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228122" y="358224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39" name="Rounded Rectangle 138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36232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531827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1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527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500"/>
                            </p:stCondLst>
                            <p:childTnLst>
                              <p:par>
                                <p:cTn id="4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3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2" grpId="1" animBg="1"/>
      <p:bldP spid="127" grpId="0" animBg="1"/>
      <p:bldP spid="127" grpId="1" animBg="1"/>
      <p:bldP spid="117" grpId="0" animBg="1"/>
      <p:bldP spid="117" grpId="1" animBg="1"/>
      <p:bldP spid="114" grpId="0" animBg="1"/>
      <p:bldP spid="114" grpId="1" animBg="1"/>
      <p:bldP spid="111" grpId="0" animBg="1"/>
      <p:bldP spid="111" grpId="1" animBg="1"/>
      <p:bldP spid="3" grpId="0" animBg="1"/>
      <p:bldP spid="3" grpId="1" animBg="1"/>
      <p:bldP spid="121" grpId="0" animBg="1"/>
      <p:bldP spid="5" grpId="0"/>
      <p:bldP spid="8" grpId="0"/>
      <p:bldP spid="9" grpId="0"/>
      <p:bldP spid="11" grpId="0"/>
      <p:bldP spid="12" grpId="0"/>
      <p:bldP spid="13" grpId="0"/>
      <p:bldP spid="15" grpId="0"/>
      <p:bldP spid="16" grpId="0"/>
      <p:bldP spid="17" grpId="0"/>
      <p:bldP spid="19" grpId="0"/>
      <p:bldP spid="20" grpId="0"/>
      <p:bldP spid="21" grpId="0"/>
      <p:bldP spid="23" grpId="0"/>
      <p:bldP spid="24" grpId="0"/>
      <p:bldP spid="25" grpId="0"/>
      <p:bldP spid="27" grpId="0"/>
      <p:bldP spid="28" grpId="0"/>
      <p:bldP spid="29" grpId="0"/>
      <p:bldP spid="31" grpId="0"/>
      <p:bldP spid="32" grpId="0"/>
      <p:bldP spid="33" grpId="0"/>
      <p:bldP spid="38" grpId="0"/>
      <p:bldP spid="39" grpId="0"/>
      <p:bldP spid="40" grpId="0"/>
      <p:bldP spid="42" grpId="0"/>
      <p:bldP spid="43" grpId="0"/>
      <p:bldP spid="44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6" grpId="0"/>
      <p:bldP spid="57" grpId="0"/>
      <p:bldP spid="58" grpId="0"/>
      <p:bldP spid="60" grpId="0"/>
      <p:bldP spid="61" grpId="0"/>
      <p:bldP spid="62" grpId="0"/>
      <p:bldP spid="64" grpId="0"/>
      <p:bldP spid="65" grpId="0"/>
      <p:bldP spid="66" grpId="0"/>
      <p:bldP spid="68" grpId="0"/>
      <p:bldP spid="69" grpId="0"/>
      <p:bldP spid="70" grpId="0"/>
      <p:bldP spid="72" grpId="0"/>
      <p:bldP spid="73" grpId="0"/>
      <p:bldP spid="74" grpId="0"/>
      <p:bldP spid="81" grpId="0"/>
      <p:bldP spid="82" grpId="0"/>
      <p:bldP spid="136" grpId="0"/>
      <p:bldP spid="137" grpId="0"/>
      <p:bldP spid="1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ounded Rectangle 151"/>
          <p:cNvSpPr/>
          <p:nvPr/>
        </p:nvSpPr>
        <p:spPr>
          <a:xfrm>
            <a:off x="1435606" y="2696247"/>
            <a:ext cx="2811533" cy="4182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4379792" y="2681621"/>
            <a:ext cx="322681" cy="418220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891360" y="2697496"/>
            <a:ext cx="322681" cy="418220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5311294" y="1709599"/>
            <a:ext cx="322681" cy="251909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2642734" y="1745565"/>
            <a:ext cx="322681" cy="208189"/>
          </a:xfrm>
          <a:prstGeom prst="round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5394790" y="1032358"/>
            <a:ext cx="924765" cy="46423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827602" y="3429688"/>
            <a:ext cx="7626259" cy="517289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550892"/>
            <a:ext cx="756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sz="2000" b="1" dirty="0">
                <a:solidFill>
                  <a:srgbClr val="0000FF"/>
                </a:solidFill>
                <a:latin typeface="Book Antiqua" panose="02040602050305030304" pitchFamily="18" charset="0"/>
              </a:rPr>
              <a:t>3</a:t>
            </a:r>
            <a:endParaRPr lang="en-US" sz="28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971600" y="611637"/>
            <a:ext cx="5271590" cy="594351"/>
            <a:chOff x="877354" y="135442"/>
            <a:chExt cx="5271590" cy="594351"/>
          </a:xfrm>
        </p:grpSpPr>
        <p:sp>
          <p:nvSpPr>
            <p:cNvPr id="7" name="Rectangle 6"/>
            <p:cNvSpPr/>
            <p:nvPr/>
          </p:nvSpPr>
          <p:spPr>
            <a:xfrm>
              <a:off x="877354" y="238577"/>
              <a:ext cx="421454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Find five rational numbers between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4798199" y="135442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794749" y="390394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5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4859933" y="437525"/>
              <a:ext cx="191430" cy="32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5105508" y="253817"/>
              <a:ext cx="57419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and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626873" y="136287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4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637712" y="391239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5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5702896" y="438370"/>
              <a:ext cx="191430" cy="32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5893746" y="257889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.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208049" y="1088358"/>
            <a:ext cx="6687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Soln</a:t>
            </a:r>
            <a:r>
              <a:rPr lang="en-US" sz="1400" b="1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: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991938" y="981449"/>
            <a:ext cx="6656127" cy="563574"/>
            <a:chOff x="1745301" y="669131"/>
            <a:chExt cx="6656127" cy="563574"/>
          </a:xfrm>
        </p:grpSpPr>
        <p:sp>
          <p:nvSpPr>
            <p:cNvPr id="19" name="Rectangle 18"/>
            <p:cNvSpPr/>
            <p:nvPr/>
          </p:nvSpPr>
          <p:spPr>
            <a:xfrm>
              <a:off x="1745301" y="776043"/>
              <a:ext cx="437406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Since we require 5 rational numbers between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099450" y="669131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3</a:t>
              </a:r>
              <a:endParaRPr lang="en-US" sz="1400" b="1" dirty="0">
                <a:solidFill>
                  <a:srgbClr val="660066"/>
                </a:solidFill>
                <a:latin typeface="Bookman Old Style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096000" y="924083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5</a:t>
              </a:r>
              <a:endParaRPr lang="en-US" sz="1400" b="1" dirty="0">
                <a:solidFill>
                  <a:srgbClr val="660066"/>
                </a:solidFill>
                <a:latin typeface="Bookman Old Style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143399" y="947434"/>
              <a:ext cx="206101" cy="1588"/>
            </a:xfrm>
            <a:prstGeom prst="line">
              <a:avLst/>
            </a:prstGeom>
            <a:solidFill>
              <a:srgbClr val="FFC000">
                <a:alpha val="58000"/>
              </a:srgbClr>
            </a:solidFill>
            <a:ln w="19050">
              <a:solidFill>
                <a:srgbClr val="660066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6345799" y="787506"/>
              <a:ext cx="52610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and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98146" y="66997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4</a:t>
              </a:r>
              <a:endParaRPr lang="en-US" sz="1400" b="1" dirty="0">
                <a:solidFill>
                  <a:srgbClr val="660066"/>
                </a:solidFill>
                <a:latin typeface="Bookman Old Style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808985" y="924928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5</a:t>
              </a:r>
              <a:endParaRPr lang="en-US" sz="1400" b="1" dirty="0">
                <a:solidFill>
                  <a:srgbClr val="660066"/>
                </a:solidFill>
                <a:latin typeface="Bookman Old Style" pitchFamily="18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6856384" y="948279"/>
              <a:ext cx="206101" cy="1588"/>
            </a:xfrm>
            <a:prstGeom prst="line">
              <a:avLst/>
            </a:prstGeom>
            <a:solidFill>
              <a:srgbClr val="FFC000">
                <a:alpha val="58000"/>
              </a:srgbClr>
            </a:solidFill>
            <a:ln w="19050">
              <a:solidFill>
                <a:srgbClr val="660066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016112" y="802310"/>
              <a:ext cx="138531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, So we write</a:t>
              </a:r>
            </a:p>
          </p:txBody>
        </p:sp>
      </p:grpSp>
      <p:sp>
        <p:nvSpPr>
          <p:cNvPr id="30" name="Rectangle 29"/>
          <p:cNvSpPr/>
          <p:nvPr/>
        </p:nvSpPr>
        <p:spPr>
          <a:xfrm>
            <a:off x="888784" y="167037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88784" y="189485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923498" y="1940063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197818" y="178829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454350" y="166906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454350" y="189354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1489064" y="1940063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730168" y="1786656"/>
            <a:ext cx="2824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Bookman Old Style" panose="02050604050505020204" pitchFamily="18" charset="0"/>
                <a:sym typeface="Symbol"/>
              </a:rPr>
              <a:t>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961129" y="166954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961129" y="189401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1990445" y="1940063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290825" y="178829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547357" y="166814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547357" y="1892629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2603245" y="1939695"/>
            <a:ext cx="401632" cy="23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3019843" y="1788292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n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581092" y="166946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581092" y="189393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3615806" y="1939149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3890126" y="178738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146658" y="166815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146658" y="189263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4181372" y="1939149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4422476" y="1785745"/>
            <a:ext cx="2824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Bookman Old Style" panose="02050604050505020204" pitchFamily="18" charset="0"/>
                <a:sym typeface="Symbol"/>
              </a:rPr>
              <a:t>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653437" y="166864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653437" y="189310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4682753" y="1939149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4983133" y="178738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239665" y="1667237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239665" y="1891709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5295553" y="1938784"/>
            <a:ext cx="401632" cy="23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912070" y="2294669"/>
            <a:ext cx="36760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lso 18 &lt; 19 &lt; 20 &lt; 21 &lt; 22 &lt; 23 &lt; 24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179666" y="275992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69" name="Rectangle 68"/>
          <p:cNvSpPr/>
          <p:nvPr/>
        </p:nvSpPr>
        <p:spPr>
          <a:xfrm>
            <a:off x="827584" y="263787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1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830325" y="283715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915868" y="2899427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736127" y="275992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84045" y="263787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19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385950" y="283715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1472329" y="2899427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2295543" y="27614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77" name="Rectangle 76"/>
          <p:cNvSpPr/>
          <p:nvPr/>
        </p:nvSpPr>
        <p:spPr>
          <a:xfrm>
            <a:off x="1943461" y="263941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943509" y="283715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2031745" y="2900968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2905143" y="276385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553061" y="2641801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2556284" y="283715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2641345" y="2903351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3514743" y="276385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sp>
        <p:nvSpPr>
          <p:cNvPr id="85" name="Rectangle 84"/>
          <p:cNvSpPr/>
          <p:nvPr/>
        </p:nvSpPr>
        <p:spPr>
          <a:xfrm>
            <a:off x="3162661" y="2641801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162709" y="283715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3250945" y="2903351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3746245" y="2641801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746293" y="283715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3834529" y="2903351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4326993" y="264026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2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327041" y="2837154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4415277" y="2901808"/>
            <a:ext cx="27432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Group 133"/>
          <p:cNvGrpSpPr/>
          <p:nvPr/>
        </p:nvGrpSpPr>
        <p:grpSpPr>
          <a:xfrm>
            <a:off x="846707" y="3424076"/>
            <a:ext cx="7668495" cy="513144"/>
            <a:chOff x="1157881" y="3125819"/>
            <a:chExt cx="7668495" cy="513144"/>
          </a:xfrm>
        </p:grpSpPr>
        <p:sp>
          <p:nvSpPr>
            <p:cNvPr id="100" name="Rectangle 99"/>
            <p:cNvSpPr/>
            <p:nvPr/>
          </p:nvSpPr>
          <p:spPr>
            <a:xfrm>
              <a:off x="1157881" y="3244238"/>
              <a:ext cx="33457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Hence 5 rational number between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4449122" y="3125819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449122" y="333118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5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03" name="Straight Connector 102"/>
            <p:cNvCxnSpPr/>
            <p:nvPr/>
          </p:nvCxnSpPr>
          <p:spPr>
            <a:xfrm>
              <a:off x="4474777" y="3384321"/>
              <a:ext cx="25586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4738127" y="3244238"/>
              <a:ext cx="52610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nd</a:t>
              </a: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5262910" y="3125819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4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5262910" y="333118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5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>
            <a:xfrm>
              <a:off x="5288565" y="3384321"/>
              <a:ext cx="25586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5535393" y="3244238"/>
              <a:ext cx="47641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re</a:t>
              </a: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6247562" y="3229581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5957418" y="3125819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19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5959323" y="3331186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13" name="Straight Connector 112"/>
            <p:cNvCxnSpPr/>
            <p:nvPr/>
          </p:nvCxnSpPr>
          <p:spPr>
            <a:xfrm>
              <a:off x="6050932" y="3384321"/>
              <a:ext cx="25586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Rectangle 113"/>
            <p:cNvSpPr/>
            <p:nvPr/>
          </p:nvSpPr>
          <p:spPr>
            <a:xfrm>
              <a:off x="6752044" y="3231116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6399962" y="3125819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0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6400010" y="3331186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6483950" y="3384321"/>
              <a:ext cx="25586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Rectangle 117"/>
            <p:cNvSpPr/>
            <p:nvPr/>
          </p:nvSpPr>
          <p:spPr>
            <a:xfrm>
              <a:off x="7264481" y="3233499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6912399" y="3125819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1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915622" y="3331186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6996387" y="3384321"/>
              <a:ext cx="25586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Rectangle 121"/>
            <p:cNvSpPr/>
            <p:nvPr/>
          </p:nvSpPr>
          <p:spPr>
            <a:xfrm>
              <a:off x="7390562" y="3125819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2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7390610" y="3331186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7474550" y="3384321"/>
              <a:ext cx="25586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Rectangle 125"/>
            <p:cNvSpPr/>
            <p:nvPr/>
          </p:nvSpPr>
          <p:spPr>
            <a:xfrm>
              <a:off x="7730890" y="3253382"/>
              <a:ext cx="52610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nd</a:t>
              </a: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8580796" y="3233499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.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8228714" y="3125819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23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8228762" y="3331186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8312702" y="3384321"/>
              <a:ext cx="25586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>
            <a:off x="1589298" y="1020873"/>
            <a:ext cx="2351205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Rounded Rectangle 137"/>
          <p:cNvSpPr/>
          <p:nvPr/>
        </p:nvSpPr>
        <p:spPr>
          <a:xfrm>
            <a:off x="5793153" y="1625394"/>
            <a:ext cx="3036336" cy="165618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 find ‘5’ rational numbers between any two rational numbers ,we multiply both numbers by 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6988296" y="2629199"/>
            <a:ext cx="1402348" cy="540207"/>
            <a:chOff x="6631928" y="1979215"/>
            <a:chExt cx="1413232" cy="631859"/>
          </a:xfrm>
        </p:grpSpPr>
        <p:grpSp>
          <p:nvGrpSpPr>
            <p:cNvPr id="6" name="Group 5"/>
            <p:cNvGrpSpPr/>
            <p:nvPr/>
          </p:nvGrpSpPr>
          <p:grpSpPr>
            <a:xfrm>
              <a:off x="6631928" y="1979215"/>
              <a:ext cx="976141" cy="611990"/>
              <a:chOff x="6631928" y="1979215"/>
              <a:chExt cx="976141" cy="61199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6631928" y="1979215"/>
                <a:ext cx="976141" cy="611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(5 + 1)</a:t>
                </a:r>
              </a:p>
              <a:p>
                <a:pPr algn="ctr"/>
                <a:r>
                  <a:rPr lang="en-US" sz="14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(5 + 1)</a:t>
                </a:r>
                <a:endParaRPr lang="en-US" sz="1400" b="1" dirty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4" name="Straight Connector 3"/>
              <p:cNvCxnSpPr/>
              <p:nvPr/>
            </p:nvCxnSpPr>
            <p:spPr>
              <a:xfrm>
                <a:off x="6817515" y="2305149"/>
                <a:ext cx="610733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7466037" y="1999084"/>
              <a:ext cx="579123" cy="611990"/>
              <a:chOff x="7867098" y="1845318"/>
              <a:chExt cx="579123" cy="611990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7867098" y="1845318"/>
                <a:ext cx="579123" cy="611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6</a:t>
                </a:r>
              </a:p>
              <a:p>
                <a:pPr algn="ctr"/>
                <a:r>
                  <a:rPr lang="en-US" sz="14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6</a:t>
                </a: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7973825" y="2151608"/>
                <a:ext cx="356824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TextBox 44"/>
            <p:cNvSpPr txBox="1"/>
            <p:nvPr/>
          </p:nvSpPr>
          <p:spPr>
            <a:xfrm>
              <a:off x="7351737" y="2113741"/>
              <a:ext cx="294335" cy="359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=</a:t>
              </a:r>
              <a:endPara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61" name="Rectangle 160"/>
          <p:cNvSpPr/>
          <p:nvPr/>
        </p:nvSpPr>
        <p:spPr>
          <a:xfrm>
            <a:off x="332545" y="179896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309147" y="274242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116521" y="353451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115057" y="276860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&lt;</a:t>
            </a:r>
          </a:p>
        </p:txBody>
      </p:sp>
      <p:grpSp>
        <p:nvGrpSpPr>
          <p:cNvPr id="165" name="Group 164"/>
          <p:cNvGrpSpPr/>
          <p:nvPr/>
        </p:nvGrpSpPr>
        <p:grpSpPr>
          <a:xfrm>
            <a:off x="499795" y="197867"/>
            <a:ext cx="1749679" cy="369332"/>
            <a:chOff x="499777" y="197867"/>
            <a:chExt cx="1749679" cy="369332"/>
          </a:xfrm>
        </p:grpSpPr>
        <p:sp>
          <p:nvSpPr>
            <p:cNvPr id="166" name="Rounded Rectangle 165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38764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555067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1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288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500"/>
                            </p:stCondLst>
                            <p:childTnLst>
                              <p:par>
                                <p:cTn id="39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1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3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2" grpId="1" animBg="1"/>
      <p:bldP spid="168" grpId="0" animBg="1"/>
      <p:bldP spid="168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35" grpId="0" animBg="1"/>
      <p:bldP spid="135" grpId="1" animBg="1"/>
      <p:bldP spid="131" grpId="0" animBg="1"/>
      <p:bldP spid="5" grpId="0"/>
      <p:bldP spid="17" grpId="0"/>
      <p:bldP spid="30" grpId="0"/>
      <p:bldP spid="31" grpId="0"/>
      <p:bldP spid="33" grpId="0"/>
      <p:bldP spid="34" grpId="0"/>
      <p:bldP spid="35" grpId="0"/>
      <p:bldP spid="37" grpId="0"/>
      <p:bldP spid="38" grpId="0"/>
      <p:bldP spid="39" grpId="0"/>
      <p:bldP spid="41" grpId="0"/>
      <p:bldP spid="42" grpId="0"/>
      <p:bldP spid="43" grpId="0"/>
      <p:bldP spid="46" grpId="0"/>
      <p:bldP spid="47" grpId="0"/>
      <p:bldP spid="48" grpId="0"/>
      <p:bldP spid="50" grpId="0"/>
      <p:bldP spid="51" grpId="0"/>
      <p:bldP spid="52" grpId="0"/>
      <p:bldP spid="54" grpId="0"/>
      <p:bldP spid="55" grpId="0"/>
      <p:bldP spid="56" grpId="0"/>
      <p:bldP spid="58" grpId="0"/>
      <p:bldP spid="59" grpId="0"/>
      <p:bldP spid="60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76" grpId="0"/>
      <p:bldP spid="77" grpId="0"/>
      <p:bldP spid="78" grpId="0"/>
      <p:bldP spid="80" grpId="0"/>
      <p:bldP spid="81" grpId="0"/>
      <p:bldP spid="82" grpId="0"/>
      <p:bldP spid="84" grpId="0"/>
      <p:bldP spid="85" grpId="0"/>
      <p:bldP spid="86" grpId="0"/>
      <p:bldP spid="89" grpId="0"/>
      <p:bldP spid="90" grpId="0"/>
      <p:bldP spid="93" grpId="0"/>
      <p:bldP spid="94" grpId="0"/>
      <p:bldP spid="138" grpId="0" animBg="1"/>
      <p:bldP spid="138" grpId="1" animBg="1"/>
      <p:bldP spid="161" grpId="0"/>
      <p:bldP spid="162" grpId="0"/>
      <p:bldP spid="163" grpId="0"/>
      <p:bldP spid="1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76200" y="573876"/>
            <a:ext cx="8888288" cy="830997"/>
            <a:chOff x="76200" y="604599"/>
            <a:chExt cx="8888288" cy="830997"/>
          </a:xfrm>
        </p:grpSpPr>
        <p:sp>
          <p:nvSpPr>
            <p:cNvPr id="7" name="Rectangle 6"/>
            <p:cNvSpPr/>
            <p:nvPr/>
          </p:nvSpPr>
          <p:spPr>
            <a:xfrm>
              <a:off x="76200" y="604599"/>
              <a:ext cx="888828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 dirty="0" smtClean="0">
                  <a:solidFill>
                    <a:srgbClr val="0000FF"/>
                  </a:solidFill>
                  <a:latin typeface="Book Antiqua" panose="02040602050305030304" pitchFamily="18" charset="0"/>
                </a:rPr>
                <a:t>Q.</a:t>
              </a:r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4   </a:t>
              </a:r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State </a:t>
              </a:r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whether the following statements are true or false. Give reasons </a:t>
              </a:r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for </a:t>
              </a:r>
            </a:p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            your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496706" y="1095893"/>
              <a:ext cx="110479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answers</a:t>
              </a:r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.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38711" y="138935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i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67183" y="1402050"/>
            <a:ext cx="54860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Every natural number is a whole number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67562" y="1770359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Sol: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52770" y="1809336"/>
            <a:ext cx="6804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604963" algn="l"/>
              </a:tabLst>
            </a:pPr>
            <a:r>
              <a:rPr lang="en-US" sz="1400" b="1" dirty="0">
                <a:solidFill>
                  <a:srgbClr val="009900"/>
                </a:solidFill>
                <a:latin typeface="Bookman Old Style" pitchFamily="18" charset="0"/>
              </a:rPr>
              <a:t>TRUE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: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Every natural number lies in the collection of whole number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06657" y="2358116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ii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67562" y="2729543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Sol: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66781" y="2358116"/>
            <a:ext cx="3268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Every integer is a whole number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50162" y="2731647"/>
            <a:ext cx="43107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FALSE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: </a:t>
            </a:r>
            <a:r>
              <a:rPr lang="en-US" sz="1400" b="1" dirty="0">
                <a:solidFill>
                  <a:srgbClr val="009900"/>
                </a:solidFill>
                <a:latin typeface="Bookman Old Style" pitchFamily="18" charset="0"/>
              </a:rPr>
              <a:t>– </a:t>
            </a:r>
            <a:r>
              <a:rPr lang="en-US" sz="1400" b="1" dirty="0" smtClean="0">
                <a:solidFill>
                  <a:srgbClr val="009900"/>
                </a:solidFill>
                <a:latin typeface="Bookman Old Style" pitchFamily="18" charset="0"/>
              </a:rPr>
              <a:t>3 , </a:t>
            </a:r>
            <a:r>
              <a:rPr lang="en-US" sz="1400" b="1" dirty="0">
                <a:solidFill>
                  <a:srgbClr val="009900"/>
                </a:solidFill>
                <a:latin typeface="Bookman Old Style" pitchFamily="18" charset="0"/>
              </a:rPr>
              <a:t>– </a:t>
            </a:r>
            <a:r>
              <a:rPr lang="en-US" sz="1400" b="1" dirty="0" smtClean="0">
                <a:solidFill>
                  <a:srgbClr val="009900"/>
                </a:solidFill>
                <a:latin typeface="Bookman Old Style" pitchFamily="18" charset="0"/>
              </a:rPr>
              <a:t>2…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re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not a whole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numbers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91446" y="3318360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iii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67562" y="3787228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Sol: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71899" y="3318360"/>
            <a:ext cx="6096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Every rational number is a whole number.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050146" y="3705695"/>
            <a:ext cx="4976319" cy="524629"/>
            <a:chOff x="640561" y="3647266"/>
            <a:chExt cx="4976319" cy="524629"/>
          </a:xfrm>
        </p:grpSpPr>
        <p:sp>
          <p:nvSpPr>
            <p:cNvPr id="30" name="Rectangle 29"/>
            <p:cNvSpPr/>
            <p:nvPr/>
          </p:nvSpPr>
          <p:spPr>
            <a:xfrm>
              <a:off x="640561" y="3728356"/>
              <a:ext cx="91563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latin typeface="Bookman Old Style" panose="02050604050505020204" pitchFamily="18" charset="0"/>
                </a:rPr>
                <a:t>FALSE</a:t>
              </a:r>
              <a:r>
                <a:rPr lang="en-US" sz="1400" b="1" dirty="0">
                  <a:solidFill>
                    <a:srgbClr val="FF3399"/>
                  </a:solidFill>
                  <a:latin typeface="Bookman Old Style" pitchFamily="18" charset="0"/>
                </a:rPr>
                <a:t> </a:t>
              </a:r>
              <a:r>
                <a:rPr lang="en-US" sz="1400" b="1" dirty="0" smtClean="0">
                  <a:solidFill>
                    <a:srgbClr val="FF3399"/>
                  </a:solidFill>
                  <a:latin typeface="Bookman Old Style" pitchFamily="18" charset="0"/>
                </a:rPr>
                <a:t>:</a:t>
              </a:r>
              <a:endParaRPr lang="en-US" sz="1400" b="1" dirty="0">
                <a:solidFill>
                  <a:srgbClr val="FF3399"/>
                </a:solidFill>
                <a:latin typeface="Bookman Old Style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066182" y="3744252"/>
              <a:ext cx="25506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re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not a whole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numbers.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1642760" y="364726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9900"/>
                  </a:solidFill>
                  <a:latin typeface="Bookman Old Style" panose="02050604050505020204" pitchFamily="18" charset="0"/>
                </a:rPr>
                <a:t>1</a:t>
              </a:r>
              <a:endParaRPr lang="en-US" sz="1400" b="1" dirty="0">
                <a:solidFill>
                  <a:srgbClr val="009900"/>
                </a:solidFill>
                <a:latin typeface="Bookman Old Style" pitchFamily="18" charset="0"/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1642760" y="3864118"/>
              <a:ext cx="42511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9900"/>
                  </a:solidFill>
                  <a:latin typeface="Bookman Old Style" panose="02050604050505020204" pitchFamily="18" charset="0"/>
                </a:rPr>
                <a:t>2 ,</a:t>
              </a:r>
              <a:endParaRPr lang="en-US" sz="1400" b="1" dirty="0">
                <a:solidFill>
                  <a:srgbClr val="009900"/>
                </a:solidFill>
                <a:latin typeface="Bookman Old Style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1698762" y="3906129"/>
              <a:ext cx="189835" cy="3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2008958" y="364726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9900"/>
                  </a:solidFill>
                  <a:latin typeface="Bookman Old Style" panose="02050604050505020204" pitchFamily="18" charset="0"/>
                </a:rPr>
                <a:t>3</a:t>
              </a:r>
              <a:endParaRPr lang="en-US" sz="1400" b="1" dirty="0">
                <a:solidFill>
                  <a:srgbClr val="009900"/>
                </a:solidFill>
                <a:latin typeface="Bookman Old Style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2008958" y="3864118"/>
              <a:ext cx="42511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9900"/>
                  </a:solidFill>
                  <a:latin typeface="Bookman Old Style" panose="02050604050505020204" pitchFamily="18" charset="0"/>
                </a:rPr>
                <a:t>4 ,</a:t>
              </a:r>
              <a:endParaRPr lang="en-US" sz="1400" b="1" dirty="0">
                <a:solidFill>
                  <a:srgbClr val="009900"/>
                </a:solidFill>
                <a:latin typeface="Bookman Old Style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2064960" y="3906129"/>
              <a:ext cx="189835" cy="3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2375156" y="364726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9900"/>
                  </a:solidFill>
                  <a:latin typeface="Bookman Old Style" panose="02050604050505020204" pitchFamily="18" charset="0"/>
                </a:rPr>
                <a:t>5</a:t>
              </a:r>
              <a:endParaRPr lang="en-US" sz="1400" b="1" dirty="0">
                <a:solidFill>
                  <a:srgbClr val="009900"/>
                </a:solidFill>
                <a:latin typeface="Bookman Old Style" pitchFamily="18" charset="0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375156" y="3864118"/>
              <a:ext cx="42511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9900"/>
                  </a:solidFill>
                  <a:latin typeface="Bookman Old Style" panose="02050604050505020204" pitchFamily="18" charset="0"/>
                </a:rPr>
                <a:t>2 ,</a:t>
              </a:r>
              <a:endParaRPr lang="en-US" sz="1400" b="1" dirty="0">
                <a:solidFill>
                  <a:srgbClr val="009900"/>
                </a:solidFill>
                <a:latin typeface="Bookman Old Style" pitchFamily="18" charset="0"/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2431158" y="3906129"/>
              <a:ext cx="189835" cy="3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2741354" y="364726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9900"/>
                  </a:solidFill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solidFill>
                  <a:srgbClr val="009900"/>
                </a:solidFill>
                <a:latin typeface="Bookman Old Style" pitchFamily="18" charset="0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741354" y="3864118"/>
              <a:ext cx="42511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9900"/>
                  </a:solidFill>
                  <a:latin typeface="Bookman Old Style" panose="02050604050505020204" pitchFamily="18" charset="0"/>
                </a:rPr>
                <a:t>2 ,</a:t>
              </a:r>
              <a:endParaRPr lang="en-US" sz="1400" b="1" dirty="0">
                <a:solidFill>
                  <a:srgbClr val="009900"/>
                </a:solidFill>
                <a:latin typeface="Bookman Old Style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2797356" y="3906129"/>
              <a:ext cx="189835" cy="3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ounded Rectangle 26"/>
          <p:cNvSpPr/>
          <p:nvPr/>
        </p:nvSpPr>
        <p:spPr>
          <a:xfrm>
            <a:off x="4155439" y="2013717"/>
            <a:ext cx="3435036" cy="69197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2" name="Group 104"/>
          <p:cNvGrpSpPr/>
          <p:nvPr/>
        </p:nvGrpSpPr>
        <p:grpSpPr>
          <a:xfrm>
            <a:off x="2999379" y="2761166"/>
            <a:ext cx="3832034" cy="388203"/>
            <a:chOff x="2187423" y="3481316"/>
            <a:chExt cx="2123799" cy="406139"/>
          </a:xfrm>
        </p:grpSpPr>
        <p:sp>
          <p:nvSpPr>
            <p:cNvPr id="53" name="Rounded Rectangle 52"/>
            <p:cNvSpPr/>
            <p:nvPr/>
          </p:nvSpPr>
          <p:spPr>
            <a:xfrm>
              <a:off x="2216396" y="3481316"/>
              <a:ext cx="2073417" cy="40613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187423" y="3495495"/>
              <a:ext cx="2123799" cy="354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…,-3,-2,-1 are not whole numbers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203818" y="2074879"/>
            <a:ext cx="1234670" cy="555319"/>
          </a:xfrm>
          <a:prstGeom prst="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887045" y="2065457"/>
            <a:ext cx="3948150" cy="585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/>
              </a:rPr>
              <a:t>Natural numbers: 1,2,3,4,5,…</a:t>
            </a:r>
          </a:p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/>
              </a:rPr>
              <a:t>Whole numbers: 0,1,2,3,4,5,…</a:t>
            </a:r>
            <a:endParaRPr lang="en-US" sz="1600" b="1" dirty="0">
              <a:solidFill>
                <a:srgbClr val="002060"/>
              </a:solidFill>
              <a:latin typeface="Bookman Old Style"/>
            </a:endParaRPr>
          </a:p>
        </p:txBody>
      </p:sp>
      <p:grpSp>
        <p:nvGrpSpPr>
          <p:cNvPr id="43" name="Group 104"/>
          <p:cNvGrpSpPr/>
          <p:nvPr/>
        </p:nvGrpSpPr>
        <p:grpSpPr>
          <a:xfrm>
            <a:off x="5612169" y="2492402"/>
            <a:ext cx="2344213" cy="831767"/>
            <a:chOff x="-354961" y="3307896"/>
            <a:chExt cx="2188153" cy="548740"/>
          </a:xfrm>
        </p:grpSpPr>
        <p:sp>
          <p:nvSpPr>
            <p:cNvPr id="44" name="Rounded Rectangle 43"/>
            <p:cNvSpPr/>
            <p:nvPr/>
          </p:nvSpPr>
          <p:spPr>
            <a:xfrm>
              <a:off x="-281649" y="3309467"/>
              <a:ext cx="2024058" cy="537468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-354961" y="3307896"/>
              <a:ext cx="2188153" cy="54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Every natural number is a whole number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59" name="Group 104"/>
          <p:cNvGrpSpPr/>
          <p:nvPr/>
        </p:nvGrpSpPr>
        <p:grpSpPr>
          <a:xfrm>
            <a:off x="4137837" y="2494774"/>
            <a:ext cx="2917192" cy="439963"/>
            <a:chOff x="2438349" y="3447576"/>
            <a:chExt cx="1616773" cy="460291"/>
          </a:xfrm>
        </p:grpSpPr>
        <p:sp>
          <p:nvSpPr>
            <p:cNvPr id="60" name="Rounded Rectangle 59"/>
            <p:cNvSpPr/>
            <p:nvPr/>
          </p:nvSpPr>
          <p:spPr>
            <a:xfrm>
              <a:off x="2438349" y="3447576"/>
              <a:ext cx="1598274" cy="460291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443523" y="3495495"/>
              <a:ext cx="1611599" cy="354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whole numbers 0,1,2,3…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736206" y="2824618"/>
            <a:ext cx="4077410" cy="919211"/>
            <a:chOff x="4591792" y="3972312"/>
            <a:chExt cx="4077410" cy="919211"/>
          </a:xfrm>
        </p:grpSpPr>
        <p:grpSp>
          <p:nvGrpSpPr>
            <p:cNvPr id="77" name="Group 104"/>
            <p:cNvGrpSpPr/>
            <p:nvPr/>
          </p:nvGrpSpPr>
          <p:grpSpPr>
            <a:xfrm>
              <a:off x="4591792" y="3972312"/>
              <a:ext cx="4077410" cy="919211"/>
              <a:chOff x="2155246" y="3258763"/>
              <a:chExt cx="2188153" cy="641499"/>
            </a:xfrm>
          </p:grpSpPr>
          <p:sp>
            <p:nvSpPr>
              <p:cNvPr id="78" name="Rounded Rectangle 77"/>
              <p:cNvSpPr/>
              <p:nvPr/>
            </p:nvSpPr>
            <p:spPr>
              <a:xfrm>
                <a:off x="2387881" y="3261741"/>
                <a:ext cx="1740900" cy="638521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155246" y="3258763"/>
                <a:ext cx="2188153" cy="236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Bookman Old Style"/>
                  </a:rPr>
                  <a:t>These can be also written as</a:t>
                </a:r>
                <a:endParaRPr lang="en-US" sz="1600" b="1" dirty="0">
                  <a:solidFill>
                    <a:srgbClr val="002060"/>
                  </a:solidFill>
                  <a:latin typeface="Bookman Old Style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5758036" y="4246399"/>
              <a:ext cx="461986" cy="593506"/>
              <a:chOff x="7415954" y="4228489"/>
              <a:chExt cx="461986" cy="593506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7415954" y="4228489"/>
                <a:ext cx="32092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415954" y="4483441"/>
                <a:ext cx="46198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1 ,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82" name="Straight Connector 81"/>
              <p:cNvCxnSpPr/>
              <p:nvPr/>
            </p:nvCxnSpPr>
            <p:spPr>
              <a:xfrm>
                <a:off x="7450668" y="4528644"/>
                <a:ext cx="274320" cy="158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Group 82"/>
            <p:cNvGrpSpPr/>
            <p:nvPr/>
          </p:nvGrpSpPr>
          <p:grpSpPr>
            <a:xfrm>
              <a:off x="6124426" y="4244791"/>
              <a:ext cx="461986" cy="593506"/>
              <a:chOff x="7415954" y="4228489"/>
              <a:chExt cx="461986" cy="593506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7415954" y="4228489"/>
                <a:ext cx="32092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1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7415954" y="4483441"/>
                <a:ext cx="46198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1 ,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>
                <a:off x="7450668" y="4528644"/>
                <a:ext cx="274320" cy="158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86"/>
            <p:cNvGrpSpPr/>
            <p:nvPr/>
          </p:nvGrpSpPr>
          <p:grpSpPr>
            <a:xfrm>
              <a:off x="6484466" y="4242633"/>
              <a:ext cx="461986" cy="593506"/>
              <a:chOff x="7415954" y="4228489"/>
              <a:chExt cx="461986" cy="593506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7415954" y="4228489"/>
                <a:ext cx="32092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2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7415954" y="4483441"/>
                <a:ext cx="46198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1 ,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90" name="Straight Connector 89"/>
              <p:cNvCxnSpPr/>
              <p:nvPr/>
            </p:nvCxnSpPr>
            <p:spPr>
              <a:xfrm>
                <a:off x="7450668" y="4528644"/>
                <a:ext cx="274320" cy="158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833618" y="4242633"/>
              <a:ext cx="391454" cy="593506"/>
              <a:chOff x="7415954" y="4228489"/>
              <a:chExt cx="391454" cy="593506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7415954" y="4228489"/>
                <a:ext cx="32092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3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7415954" y="4483441"/>
                <a:ext cx="39145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1 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94" name="Straight Connector 93"/>
              <p:cNvCxnSpPr/>
              <p:nvPr/>
            </p:nvCxnSpPr>
            <p:spPr>
              <a:xfrm>
                <a:off x="7450668" y="4528644"/>
                <a:ext cx="274320" cy="158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" name="Group 104"/>
          <p:cNvGrpSpPr/>
          <p:nvPr/>
        </p:nvGrpSpPr>
        <p:grpSpPr>
          <a:xfrm>
            <a:off x="5081420" y="3149360"/>
            <a:ext cx="2092357" cy="611980"/>
            <a:chOff x="2647823" y="3450718"/>
            <a:chExt cx="1122869" cy="427089"/>
          </a:xfrm>
        </p:grpSpPr>
        <p:sp>
          <p:nvSpPr>
            <p:cNvPr id="99" name="Rounded Rectangle 98"/>
            <p:cNvSpPr/>
            <p:nvPr/>
          </p:nvSpPr>
          <p:spPr>
            <a:xfrm>
              <a:off x="2665951" y="3478268"/>
              <a:ext cx="1070259" cy="39953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647823" y="3450718"/>
              <a:ext cx="1122869" cy="408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Which are rational numbers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908294" y="3105380"/>
            <a:ext cx="3988312" cy="681405"/>
            <a:chOff x="5220075" y="3128987"/>
            <a:chExt cx="3988312" cy="681405"/>
          </a:xfrm>
        </p:grpSpPr>
        <p:grpSp>
          <p:nvGrpSpPr>
            <p:cNvPr id="101" name="Group 104"/>
            <p:cNvGrpSpPr/>
            <p:nvPr/>
          </p:nvGrpSpPr>
          <p:grpSpPr>
            <a:xfrm>
              <a:off x="5220075" y="3131042"/>
              <a:ext cx="3988312" cy="679350"/>
              <a:chOff x="2332666" y="3356370"/>
              <a:chExt cx="2140339" cy="474106"/>
            </a:xfrm>
          </p:grpSpPr>
          <p:sp>
            <p:nvSpPr>
              <p:cNvPr id="102" name="Rounded Rectangle 101"/>
              <p:cNvSpPr/>
              <p:nvPr/>
            </p:nvSpPr>
            <p:spPr>
              <a:xfrm>
                <a:off x="2354048" y="3356370"/>
                <a:ext cx="2040086" cy="457915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2332666" y="3440369"/>
                <a:ext cx="321609" cy="236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Bookman Old Style"/>
                  </a:rPr>
                  <a:t>But </a:t>
                </a:r>
                <a:endParaRPr lang="en-US" sz="1600" b="1" dirty="0">
                  <a:solidFill>
                    <a:srgbClr val="002060"/>
                  </a:solidFill>
                  <a:latin typeface="Bookman Old Style"/>
                </a:endParaRP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3331643" y="3422373"/>
                <a:ext cx="1141362" cy="408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Bookman Old Style"/>
                  </a:rPr>
                  <a:t>these are not whole number’s</a:t>
                </a:r>
                <a:endParaRPr lang="en-US" sz="1600" b="1" dirty="0">
                  <a:solidFill>
                    <a:srgbClr val="002060"/>
                  </a:solidFill>
                  <a:latin typeface="Bookman Old Style"/>
                </a:endParaRP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5817344" y="3132753"/>
              <a:ext cx="461986" cy="593506"/>
              <a:chOff x="7415954" y="4228489"/>
              <a:chExt cx="461986" cy="593506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7415954" y="4228489"/>
                <a:ext cx="32092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1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7415954" y="4483441"/>
                <a:ext cx="46198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2 ,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07" name="Straight Connector 106"/>
              <p:cNvCxnSpPr/>
              <p:nvPr/>
            </p:nvCxnSpPr>
            <p:spPr>
              <a:xfrm>
                <a:off x="7450668" y="4528644"/>
                <a:ext cx="274320" cy="158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Group 107"/>
            <p:cNvGrpSpPr/>
            <p:nvPr/>
          </p:nvGrpSpPr>
          <p:grpSpPr>
            <a:xfrm>
              <a:off x="6183734" y="3131145"/>
              <a:ext cx="461986" cy="593506"/>
              <a:chOff x="7415954" y="4228489"/>
              <a:chExt cx="461986" cy="593506"/>
            </a:xfrm>
          </p:grpSpPr>
          <p:sp>
            <p:nvSpPr>
              <p:cNvPr id="109" name="Rectangle 108"/>
              <p:cNvSpPr/>
              <p:nvPr/>
            </p:nvSpPr>
            <p:spPr>
              <a:xfrm>
                <a:off x="7415954" y="4228489"/>
                <a:ext cx="32092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3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7415954" y="4483441"/>
                <a:ext cx="46198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4 ,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11" name="Straight Connector 110"/>
              <p:cNvCxnSpPr/>
              <p:nvPr/>
            </p:nvCxnSpPr>
            <p:spPr>
              <a:xfrm>
                <a:off x="7450668" y="4528644"/>
                <a:ext cx="274320" cy="158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Group 111"/>
            <p:cNvGrpSpPr/>
            <p:nvPr/>
          </p:nvGrpSpPr>
          <p:grpSpPr>
            <a:xfrm>
              <a:off x="6543774" y="3128987"/>
              <a:ext cx="461986" cy="593506"/>
              <a:chOff x="7415954" y="4228489"/>
              <a:chExt cx="461986" cy="593506"/>
            </a:xfrm>
          </p:grpSpPr>
          <p:sp>
            <p:nvSpPr>
              <p:cNvPr id="113" name="Rectangle 112"/>
              <p:cNvSpPr/>
              <p:nvPr/>
            </p:nvSpPr>
            <p:spPr>
              <a:xfrm>
                <a:off x="7415954" y="4228489"/>
                <a:ext cx="32092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5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7415954" y="4483441"/>
                <a:ext cx="46198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2 ,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15" name="Straight Connector 114"/>
              <p:cNvCxnSpPr/>
              <p:nvPr/>
            </p:nvCxnSpPr>
            <p:spPr>
              <a:xfrm>
                <a:off x="7450668" y="4528644"/>
                <a:ext cx="274320" cy="158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6" name="Group 115"/>
            <p:cNvGrpSpPr/>
            <p:nvPr/>
          </p:nvGrpSpPr>
          <p:grpSpPr>
            <a:xfrm>
              <a:off x="6892926" y="3128987"/>
              <a:ext cx="391454" cy="593506"/>
              <a:chOff x="7415954" y="4228489"/>
              <a:chExt cx="391454" cy="593506"/>
            </a:xfrm>
          </p:grpSpPr>
          <p:sp>
            <p:nvSpPr>
              <p:cNvPr id="117" name="Rectangle 116"/>
              <p:cNvSpPr/>
              <p:nvPr/>
            </p:nvSpPr>
            <p:spPr>
              <a:xfrm>
                <a:off x="7415954" y="4228489"/>
                <a:ext cx="32092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7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7415954" y="4483441"/>
                <a:ext cx="39145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2 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19" name="Straight Connector 118"/>
              <p:cNvCxnSpPr/>
              <p:nvPr/>
            </p:nvCxnSpPr>
            <p:spPr>
              <a:xfrm>
                <a:off x="7450668" y="4528644"/>
                <a:ext cx="274320" cy="158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3" name="Rounded Rectangle 122"/>
          <p:cNvSpPr/>
          <p:nvPr/>
        </p:nvSpPr>
        <p:spPr>
          <a:xfrm>
            <a:off x="4962875" y="1112079"/>
            <a:ext cx="3435036" cy="61066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6085934" y="1190545"/>
            <a:ext cx="1081087" cy="224641"/>
          </a:xfrm>
          <a:prstGeom prst="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885522" y="1124519"/>
            <a:ext cx="3589227" cy="585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/>
              </a:rPr>
              <a:t>Integers: ...,-3,-2,-1,0,1,2,3,…</a:t>
            </a:r>
          </a:p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/>
              </a:rPr>
              <a:t>Whole numbers: 0,1,2,3,…</a:t>
            </a:r>
            <a:endParaRPr lang="en-US" sz="1600" b="1" dirty="0">
              <a:solidFill>
                <a:srgbClr val="002060"/>
              </a:solidFill>
              <a:latin typeface="Bookman Old Style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96" name="Rounded Rectangle 95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36232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47172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1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715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6" grpId="0" build="allAtOnce"/>
      <p:bldP spid="19" grpId="0"/>
      <p:bldP spid="20" grpId="0"/>
      <p:bldP spid="22" grpId="0"/>
      <p:bldP spid="24" grpId="0"/>
      <p:bldP spid="25" grpId="0"/>
      <p:bldP spid="26" grpId="0"/>
      <p:bldP spid="28" grpId="0"/>
      <p:bldP spid="27" grpId="0" animBg="1"/>
      <p:bldP spid="27" grpId="1" animBg="1"/>
      <p:bldP spid="2" grpId="0" animBg="1"/>
      <p:bldP spid="2" grpId="1" animBg="1"/>
      <p:bldP spid="55" grpId="0"/>
      <p:bldP spid="55" grpId="1"/>
      <p:bldP spid="123" grpId="0" animBg="1"/>
      <p:bldP spid="123" grpId="1" animBg="1"/>
      <p:bldP spid="121" grpId="0" animBg="1"/>
      <p:bldP spid="121" grpId="1" animBg="1"/>
      <p:bldP spid="125" grpId="0"/>
      <p:bldP spid="12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6447" y="549196"/>
            <a:ext cx="7825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sz="2000" b="1" dirty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32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1052" y="723701"/>
            <a:ext cx="62932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tate whether the following statements are true or false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Justify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your answers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24428" y="1398535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i)</a:t>
            </a:r>
          </a:p>
        </p:txBody>
      </p:sp>
      <p:sp>
        <p:nvSpPr>
          <p:cNvPr id="6" name="Rectangle 5"/>
          <p:cNvSpPr/>
          <p:nvPr/>
        </p:nvSpPr>
        <p:spPr>
          <a:xfrm>
            <a:off x="1079244" y="1398535"/>
            <a:ext cx="40703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Every irrational number is a real numb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583276" y="1762298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9152" y="1762298"/>
            <a:ext cx="7697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9900"/>
                </a:solidFill>
                <a:latin typeface="Bookman Old Style" panose="02050604050505020204" pitchFamily="18" charset="0"/>
              </a:rPr>
              <a:t>TRUE.</a:t>
            </a:r>
          </a:p>
        </p:txBody>
      </p:sp>
      <p:sp>
        <p:nvSpPr>
          <p:cNvPr id="9" name="Rectangle 8"/>
          <p:cNvSpPr/>
          <p:nvPr/>
        </p:nvSpPr>
        <p:spPr>
          <a:xfrm>
            <a:off x="1837218" y="1762298"/>
            <a:ext cx="43941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A real number is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either rational or irrational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82752" y="2254271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ii)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1198308" y="2254280"/>
            <a:ext cx="6226373" cy="613859"/>
            <a:chOff x="1660126" y="1619687"/>
            <a:chExt cx="6226373" cy="613859"/>
          </a:xfrm>
        </p:grpSpPr>
        <p:sp>
          <p:nvSpPr>
            <p:cNvPr id="11" name="Rectangle 10"/>
            <p:cNvSpPr/>
            <p:nvPr/>
          </p:nvSpPr>
          <p:spPr>
            <a:xfrm>
              <a:off x="1660126" y="1619687"/>
              <a:ext cx="445987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Every point on the number line is of the form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086914" y="1678695"/>
              <a:ext cx="327415" cy="201786"/>
              <a:chOff x="6951232" y="3192598"/>
              <a:chExt cx="327415" cy="201786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rot="16200000" flipH="1">
                <a:off x="6935158" y="3326468"/>
                <a:ext cx="81387" cy="49239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6921984" y="3276675"/>
                <a:ext cx="201786" cy="33632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7029597" y="3197210"/>
                <a:ext cx="249050" cy="452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Rectangle 15"/>
            <p:cNvSpPr/>
            <p:nvPr/>
          </p:nvSpPr>
          <p:spPr>
            <a:xfrm>
              <a:off x="6103639" y="1619687"/>
              <a:ext cx="178286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i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m </a:t>
              </a:r>
              <a:r>
                <a:rPr lang="en-US" sz="1400" b="1" dirty="0">
                  <a:solidFill>
                    <a:srgbClr val="0000FF"/>
                  </a:solidFill>
                  <a:latin typeface="Bookman Old Style" pitchFamily="18" charset="0"/>
                </a:rPr>
                <a:t>, where m is a </a:t>
              </a:r>
              <a:endParaRPr lang="en-US" sz="1400" b="1" dirty="0" smtClean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660126" y="1925769"/>
              <a:ext cx="16979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natural number.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583276" y="2948298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69252" y="2948298"/>
            <a:ext cx="8579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FALSE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41092" y="3673249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iii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115137" y="3673249"/>
            <a:ext cx="41921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Every real number is an irrational number.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981234" y="2822208"/>
            <a:ext cx="5705398" cy="532716"/>
            <a:chOff x="2186493" y="2187624"/>
            <a:chExt cx="5705398" cy="532716"/>
          </a:xfrm>
        </p:grpSpPr>
        <p:sp>
          <p:nvSpPr>
            <p:cNvPr id="20" name="Rectangle 19"/>
            <p:cNvSpPr/>
            <p:nvPr/>
          </p:nvSpPr>
          <p:spPr>
            <a:xfrm>
              <a:off x="2186493" y="2313705"/>
              <a:ext cx="347402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Number of other types like </a:t>
              </a:r>
              <a:r>
                <a:rPr lang="en-US" sz="1400" b="1" dirty="0">
                  <a:solidFill>
                    <a:srgbClr val="660066"/>
                  </a:solidFill>
                  <a:latin typeface="Bookman Old Style" pitchFamily="18" charset="0"/>
                </a:rPr>
                <a:t>– 5, – 4,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620929" y="2187624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1</a:t>
              </a:r>
              <a:endParaRPr lang="en-US" sz="1400" b="1" dirty="0">
                <a:solidFill>
                  <a:srgbClr val="660066"/>
                </a:solidFill>
                <a:latin typeface="Bookman Old Style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625180" y="2412563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2</a:t>
              </a:r>
              <a:endParaRPr lang="en-US" sz="1400" b="1" dirty="0">
                <a:solidFill>
                  <a:srgbClr val="660066"/>
                </a:solidFill>
                <a:latin typeface="Bookman Old Style" pitchFamily="18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5680137" y="2451378"/>
              <a:ext cx="190163" cy="3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5804537" y="2301815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,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081271" y="2187624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solidFill>
                  <a:srgbClr val="660066"/>
                </a:solidFill>
                <a:latin typeface="Bookman Old Style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085522" y="2410658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660066"/>
                  </a:solidFill>
                  <a:latin typeface="Bookman Old Style" panose="02050604050505020204" pitchFamily="18" charset="0"/>
                </a:rPr>
                <a:t>8</a:t>
              </a:r>
              <a:endParaRPr lang="en-US" sz="1400" b="1" dirty="0">
                <a:solidFill>
                  <a:srgbClr val="660066"/>
                </a:solidFill>
                <a:latin typeface="Bookman Old Style" pitchFamily="18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6140479" y="2451378"/>
              <a:ext cx="190163" cy="3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5922920" y="2284351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–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323833" y="2313705"/>
              <a:ext cx="156805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lso lie on the </a:t>
              </a:r>
              <a:endParaRPr lang="en-US" sz="1400" b="1" dirty="0" smtClea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1148230" y="3225635"/>
            <a:ext cx="13724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number line.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141823" y="4015911"/>
            <a:ext cx="8579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FALSE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55842" y="4015911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035039" y="4015911"/>
            <a:ext cx="39677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660066"/>
                </a:solidFill>
                <a:latin typeface="Bookman Old Style" panose="02050604050505020204" pitchFamily="18" charset="0"/>
              </a:rPr>
              <a:t>Rational numbers are also real numbers.</a:t>
            </a:r>
          </a:p>
        </p:txBody>
      </p:sp>
      <p:grpSp>
        <p:nvGrpSpPr>
          <p:cNvPr id="40" name="Group 104"/>
          <p:cNvGrpSpPr/>
          <p:nvPr/>
        </p:nvGrpSpPr>
        <p:grpSpPr>
          <a:xfrm>
            <a:off x="5307315" y="1164911"/>
            <a:ext cx="3370641" cy="612305"/>
            <a:chOff x="2267629" y="3495495"/>
            <a:chExt cx="1868085" cy="347556"/>
          </a:xfrm>
        </p:grpSpPr>
        <p:sp>
          <p:nvSpPr>
            <p:cNvPr id="41" name="Rounded Rectangle 40"/>
            <p:cNvSpPr/>
            <p:nvPr/>
          </p:nvSpPr>
          <p:spPr>
            <a:xfrm>
              <a:off x="2287930" y="3497227"/>
              <a:ext cx="1847784" cy="345824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67629" y="3495495"/>
              <a:ext cx="1863186" cy="331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  Real numbers can be rational or irrational numbers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43" name="Group 104"/>
          <p:cNvGrpSpPr/>
          <p:nvPr/>
        </p:nvGrpSpPr>
        <p:grpSpPr>
          <a:xfrm>
            <a:off x="5242236" y="1322198"/>
            <a:ext cx="3646364" cy="867128"/>
            <a:chOff x="2226482" y="3487477"/>
            <a:chExt cx="2020896" cy="492200"/>
          </a:xfrm>
        </p:grpSpPr>
        <p:sp>
          <p:nvSpPr>
            <p:cNvPr id="44" name="Rounded Rectangle 43"/>
            <p:cNvSpPr/>
            <p:nvPr/>
          </p:nvSpPr>
          <p:spPr>
            <a:xfrm>
              <a:off x="2226482" y="3487477"/>
              <a:ext cx="2020896" cy="49220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254707" y="3495495"/>
              <a:ext cx="1989230" cy="471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Every point on number line is a real number which is rational or irrational number.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46" name="Group 104"/>
          <p:cNvGrpSpPr/>
          <p:nvPr/>
        </p:nvGrpSpPr>
        <p:grpSpPr>
          <a:xfrm>
            <a:off x="2520727" y="3181968"/>
            <a:ext cx="5972639" cy="733829"/>
            <a:chOff x="2155246" y="3495495"/>
            <a:chExt cx="2343895" cy="416536"/>
          </a:xfrm>
        </p:grpSpPr>
        <p:sp>
          <p:nvSpPr>
            <p:cNvPr id="47" name="Rounded Rectangle 46"/>
            <p:cNvSpPr/>
            <p:nvPr/>
          </p:nvSpPr>
          <p:spPr>
            <a:xfrm>
              <a:off x="2159104" y="3520516"/>
              <a:ext cx="2340037" cy="391515"/>
            </a:xfrm>
            <a:prstGeom prst="roundRect">
              <a:avLst/>
            </a:prstGeom>
            <a:solidFill>
              <a:srgbClr val="00CC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155246" y="3495495"/>
              <a:ext cx="2188153" cy="19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2613592" y="3539663"/>
            <a:ext cx="5760720" cy="0"/>
          </a:xfrm>
          <a:prstGeom prst="line">
            <a:avLst/>
          </a:prstGeom>
          <a:ln w="19050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557808" y="3466579"/>
            <a:ext cx="0" cy="14616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368946" y="3466579"/>
            <a:ext cx="0" cy="14616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192088" y="3466579"/>
            <a:ext cx="0" cy="14616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038212" y="3466579"/>
            <a:ext cx="0" cy="14616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212230" y="3566819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030674" y="357221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873562" y="3565951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7674786" y="3470195"/>
            <a:ext cx="0" cy="14616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510136" y="356957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3788580" y="3475284"/>
            <a:ext cx="0" cy="14616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3045640" y="3476369"/>
            <a:ext cx="0" cy="14616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298354" y="3550711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528095" y="3544129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795377" y="3537547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3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6306807" y="3554173"/>
            <a:ext cx="320111" cy="338554"/>
            <a:chOff x="3662350" y="4191724"/>
            <a:chExt cx="220971" cy="233701"/>
          </a:xfrm>
        </p:grpSpPr>
        <p:grpSp>
          <p:nvGrpSpPr>
            <p:cNvPr id="63" name="Group 62"/>
            <p:cNvGrpSpPr/>
            <p:nvPr/>
          </p:nvGrpSpPr>
          <p:grpSpPr>
            <a:xfrm>
              <a:off x="3662350" y="4221956"/>
              <a:ext cx="178828" cy="148080"/>
              <a:chOff x="623401" y="831381"/>
              <a:chExt cx="477649" cy="360651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>
                <a:off x="623401" y="988379"/>
                <a:ext cx="79892" cy="203653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706085" y="831381"/>
                <a:ext cx="50917" cy="359984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761044" y="845059"/>
                <a:ext cx="340006" cy="881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9" name="TextBox 78"/>
            <p:cNvSpPr txBox="1"/>
            <p:nvPr/>
          </p:nvSpPr>
          <p:spPr>
            <a:xfrm>
              <a:off x="3668430" y="4191724"/>
              <a:ext cx="214891" cy="2337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6658764" y="3554173"/>
            <a:ext cx="316963" cy="338554"/>
            <a:chOff x="3662350" y="4194464"/>
            <a:chExt cx="218797" cy="233701"/>
          </a:xfrm>
        </p:grpSpPr>
        <p:grpSp>
          <p:nvGrpSpPr>
            <p:cNvPr id="100" name="Group 99"/>
            <p:cNvGrpSpPr/>
            <p:nvPr/>
          </p:nvGrpSpPr>
          <p:grpSpPr>
            <a:xfrm>
              <a:off x="3662350" y="4221956"/>
              <a:ext cx="175727" cy="148080"/>
              <a:chOff x="623401" y="831381"/>
              <a:chExt cx="469364" cy="360651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>
                <a:off x="623401" y="988379"/>
                <a:ext cx="79892" cy="203653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flipV="1">
                <a:off x="706085" y="831381"/>
                <a:ext cx="50917" cy="359984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761043" y="845942"/>
                <a:ext cx="331722" cy="8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1" name="TextBox 100"/>
            <p:cNvSpPr txBox="1"/>
            <p:nvPr/>
          </p:nvSpPr>
          <p:spPr>
            <a:xfrm>
              <a:off x="3666256" y="4194464"/>
              <a:ext cx="214891" cy="2337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6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1" name="Oval 110"/>
          <p:cNvSpPr/>
          <p:nvPr/>
        </p:nvSpPr>
        <p:spPr>
          <a:xfrm>
            <a:off x="6408443" y="3489090"/>
            <a:ext cx="80486" cy="8048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6770487" y="3491730"/>
            <a:ext cx="80486" cy="8048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81" name="Rounded Rectangle 80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2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373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8" grpId="0"/>
      <p:bldP spid="19" grpId="0"/>
      <p:bldP spid="30" grpId="0"/>
      <p:bldP spid="31" grpId="0"/>
      <p:bldP spid="33" grpId="0"/>
      <p:bldP spid="35" grpId="0"/>
      <p:bldP spid="36" grpId="0"/>
      <p:bldP spid="37" grpId="0"/>
      <p:bldP spid="61" grpId="0"/>
      <p:bldP spid="61" grpId="1"/>
      <p:bldP spid="62" grpId="0"/>
      <p:bldP spid="62" grpId="1"/>
      <p:bldP spid="71" grpId="0"/>
      <p:bldP spid="71" grpId="1"/>
      <p:bldP spid="73" grpId="0"/>
      <p:bldP spid="73" grpId="1"/>
      <p:bldP spid="76" grpId="0"/>
      <p:bldP spid="76" grpId="1"/>
      <p:bldP spid="77" grpId="0"/>
      <p:bldP spid="77" grpId="1"/>
      <p:bldP spid="78" grpId="0"/>
      <p:bldP spid="78" grpId="1"/>
      <p:bldP spid="111" grpId="0" animBg="1"/>
      <p:bldP spid="111" grpId="1" animBg="1"/>
      <p:bldP spid="112" grpId="0" animBg="1"/>
      <p:bldP spid="11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54" name="Rounded Rectangle 53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2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52" name="Rectangle 51"/>
          <p:cNvSpPr/>
          <p:nvPr/>
        </p:nvSpPr>
        <p:spPr>
          <a:xfrm>
            <a:off x="214662" y="804699"/>
            <a:ext cx="756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32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029617" y="815732"/>
            <a:ext cx="685476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Are the square roots of all positive integer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rrational ?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f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not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, give an exampl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square root of a number that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s 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rational number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52105" y="1596215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045840" y="1600649"/>
            <a:ext cx="4892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No.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475656" y="1600649"/>
            <a:ext cx="6248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square roots of all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positive integers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are not irrational.</a:t>
            </a:r>
          </a:p>
        </p:txBody>
      </p:sp>
      <p:sp>
        <p:nvSpPr>
          <p:cNvPr id="60" name="Rectangle 59"/>
          <p:cNvSpPr/>
          <p:nvPr/>
        </p:nvSpPr>
        <p:spPr>
          <a:xfrm>
            <a:off x="1043608" y="1962930"/>
            <a:ext cx="7152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e.g</a:t>
            </a:r>
            <a:r>
              <a:rPr lang="en-US" sz="1400" b="1" dirty="0">
                <a:solidFill>
                  <a:srgbClr val="FF3399"/>
                </a:solidFill>
                <a:latin typeface="Bookman Old Style" pitchFamily="18" charset="0"/>
              </a:rPr>
              <a:t>.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4, 9, 16, 25 ..........</a:t>
            </a:r>
            <a:r>
              <a:rPr lang="en-US" sz="1400" b="1" dirty="0">
                <a:solidFill>
                  <a:srgbClr val="FF3399"/>
                </a:solidFill>
                <a:latin typeface="Bookman Old Style" pitchFamily="18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etc. are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positive integers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but their square roots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re</a:t>
            </a:r>
          </a:p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rational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numbers.</a:t>
            </a:r>
          </a:p>
        </p:txBody>
      </p:sp>
      <p:sp>
        <p:nvSpPr>
          <p:cNvPr id="61" name="Rectangle 60"/>
          <p:cNvSpPr/>
          <p:nvPr/>
        </p:nvSpPr>
        <p:spPr>
          <a:xfrm>
            <a:off x="1100101" y="2632704"/>
            <a:ext cx="4748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i.e.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1632552" y="2736539"/>
            <a:ext cx="247296" cy="196026"/>
            <a:chOff x="6920185" y="3196972"/>
            <a:chExt cx="388908" cy="308281"/>
          </a:xfrm>
        </p:grpSpPr>
        <p:cxnSp>
          <p:nvCxnSpPr>
            <p:cNvPr id="63" name="Straight Connector 62"/>
            <p:cNvCxnSpPr/>
            <p:nvPr/>
          </p:nvCxnSpPr>
          <p:spPr>
            <a:xfrm rot="16200000" flipH="1">
              <a:off x="6890395" y="3415883"/>
              <a:ext cx="119160" cy="595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H="1" flipV="1">
              <a:off x="6862459" y="3323914"/>
              <a:ext cx="295436" cy="595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7029631" y="3196972"/>
              <a:ext cx="279462" cy="9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Rectangle 65"/>
          <p:cNvSpPr/>
          <p:nvPr/>
        </p:nvSpPr>
        <p:spPr>
          <a:xfrm>
            <a:off x="1575606" y="2693733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4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872228" y="269373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2033490" y="2578178"/>
                <a:ext cx="352982" cy="4956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490" y="2578178"/>
                <a:ext cx="352982" cy="495649"/>
              </a:xfrm>
              <a:prstGeom prst="rect">
                <a:avLst/>
              </a:prstGeom>
              <a:blipFill rotWithShape="1">
                <a:blip r:embed="rId2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2226859" y="2702759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2566752" y="2730717"/>
            <a:ext cx="269406" cy="213554"/>
            <a:chOff x="6920185" y="3196972"/>
            <a:chExt cx="388908" cy="308281"/>
          </a:xfrm>
        </p:grpSpPr>
        <p:cxnSp>
          <p:nvCxnSpPr>
            <p:cNvPr id="71" name="Straight Connector 70"/>
            <p:cNvCxnSpPr/>
            <p:nvPr/>
          </p:nvCxnSpPr>
          <p:spPr>
            <a:xfrm rot="16200000" flipH="1">
              <a:off x="6890395" y="3415883"/>
              <a:ext cx="119160" cy="595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5400000" flipH="1" flipV="1">
              <a:off x="6862459" y="3323914"/>
              <a:ext cx="295436" cy="595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V="1">
              <a:off x="7029631" y="3196972"/>
              <a:ext cx="279462" cy="9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Rectangle 73"/>
          <p:cNvSpPr/>
          <p:nvPr/>
        </p:nvSpPr>
        <p:spPr>
          <a:xfrm>
            <a:off x="2524671" y="2694779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821293" y="269477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2982557" y="2578178"/>
                <a:ext cx="352982" cy="4956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14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557" y="2578178"/>
                <a:ext cx="352982" cy="495649"/>
              </a:xfrm>
              <a:prstGeom prst="rect">
                <a:avLst/>
              </a:prstGeom>
              <a:blipFill rotWithShape="1">
                <a:blip r:embed="rId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76"/>
          <p:cNvSpPr/>
          <p:nvPr/>
        </p:nvSpPr>
        <p:spPr>
          <a:xfrm>
            <a:off x="3175924" y="2703796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3447053" y="2732772"/>
            <a:ext cx="347864" cy="221246"/>
            <a:chOff x="6920185" y="3196972"/>
            <a:chExt cx="484705" cy="308281"/>
          </a:xfrm>
        </p:grpSpPr>
        <p:cxnSp>
          <p:nvCxnSpPr>
            <p:cNvPr id="79" name="Straight Connector 78"/>
            <p:cNvCxnSpPr/>
            <p:nvPr/>
          </p:nvCxnSpPr>
          <p:spPr>
            <a:xfrm rot="16200000" flipH="1">
              <a:off x="6890395" y="3415883"/>
              <a:ext cx="119160" cy="595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 flipH="1" flipV="1">
              <a:off x="6862459" y="3323914"/>
              <a:ext cx="295436" cy="595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7032927" y="3196972"/>
              <a:ext cx="371963" cy="9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3393694" y="2694318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6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807040" y="269431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4017100" y="2578187"/>
                <a:ext cx="352982" cy="494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14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100" y="2578187"/>
                <a:ext cx="352982" cy="494879"/>
              </a:xfrm>
              <a:prstGeom prst="rect">
                <a:avLst/>
              </a:prstGeom>
              <a:blipFill rotWithShape="1">
                <a:blip r:embed="rId4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4161671" y="2703344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4456977" y="2742337"/>
            <a:ext cx="328724" cy="212278"/>
            <a:chOff x="6920185" y="3197134"/>
            <a:chExt cx="477126" cy="308119"/>
          </a:xfrm>
        </p:grpSpPr>
        <p:cxnSp>
          <p:nvCxnSpPr>
            <p:cNvPr id="87" name="Straight Connector 86"/>
            <p:cNvCxnSpPr/>
            <p:nvPr/>
          </p:nvCxnSpPr>
          <p:spPr>
            <a:xfrm rot="16200000" flipH="1">
              <a:off x="6890395" y="3415883"/>
              <a:ext cx="119160" cy="595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6862459" y="3323914"/>
              <a:ext cx="295436" cy="595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7024364" y="3197134"/>
              <a:ext cx="372947" cy="58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Rectangle 89"/>
          <p:cNvSpPr/>
          <p:nvPr/>
        </p:nvSpPr>
        <p:spPr>
          <a:xfrm>
            <a:off x="4409467" y="2694320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5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844021" y="269432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5068651" y="2578178"/>
                <a:ext cx="352982" cy="500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1400" b="1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651" y="2578178"/>
                <a:ext cx="352982" cy="500009"/>
              </a:xfrm>
              <a:prstGeom prst="rect">
                <a:avLst/>
              </a:prstGeom>
              <a:blipFill rotWithShape="1">
                <a:blip r:embed="rId5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92"/>
          <p:cNvSpPr/>
          <p:nvPr/>
        </p:nvSpPr>
        <p:spPr>
          <a:xfrm>
            <a:off x="5004724" y="2711508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</p:txBody>
      </p:sp>
      <p:sp>
        <p:nvSpPr>
          <p:cNvPr id="94" name="Rectangle 93"/>
          <p:cNvSpPr/>
          <p:nvPr/>
        </p:nvSpPr>
        <p:spPr>
          <a:xfrm>
            <a:off x="5368018" y="2711508"/>
            <a:ext cx="1220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.................</a:t>
            </a:r>
          </a:p>
        </p:txBody>
      </p:sp>
    </p:spTree>
    <p:extLst>
      <p:ext uri="{BB962C8B-B14F-4D97-AF65-F5344CB8AC3E}">
        <p14:creationId xmlns:p14="http://schemas.microsoft.com/office/powerpoint/2010/main" val="86480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6" grpId="0"/>
      <p:bldP spid="57" grpId="0"/>
      <p:bldP spid="58" grpId="0"/>
      <p:bldP spid="59" grpId="0"/>
      <p:bldP spid="60" grpId="0"/>
      <p:bldP spid="61" grpId="0"/>
      <p:bldP spid="66" grpId="0"/>
      <p:bldP spid="67" grpId="0"/>
      <p:bldP spid="68" grpId="0"/>
      <p:bldP spid="69" grpId="0"/>
      <p:bldP spid="74" grpId="0"/>
      <p:bldP spid="75" grpId="0"/>
      <p:bldP spid="76" grpId="0"/>
      <p:bldP spid="77" grpId="0"/>
      <p:bldP spid="82" grpId="0"/>
      <p:bldP spid="83" grpId="0"/>
      <p:bldP spid="84" grpId="0"/>
      <p:bldP spid="85" grpId="0"/>
      <p:bldP spid="90" grpId="0"/>
      <p:bldP spid="91" grpId="0"/>
      <p:bldP spid="92" grpId="0"/>
      <p:bldP spid="93" grpId="0"/>
      <p:bldP spid="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720756" y="1973411"/>
            <a:ext cx="3702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 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93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4721846" y="1411523"/>
            <a:ext cx="2338217" cy="2504041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24082" y="3804582"/>
            <a:ext cx="5132880" cy="502958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5454" y="557907"/>
            <a:ext cx="756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sz="2000" b="1" dirty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32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8688" y="701822"/>
            <a:ext cx="65776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Write the following in decimal form and say what kind of </a:t>
            </a:r>
          </a:p>
        </p:txBody>
      </p:sp>
      <p:sp>
        <p:nvSpPr>
          <p:cNvPr id="7" name="Rectangle 6"/>
          <p:cNvSpPr/>
          <p:nvPr/>
        </p:nvSpPr>
        <p:spPr>
          <a:xfrm>
            <a:off x="637848" y="1004218"/>
            <a:ext cx="35958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decimal expansion each has :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6037" y="135000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38083" y="136403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36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940507" y="1627661"/>
            <a:ext cx="414918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856940" y="1582494"/>
            <a:ext cx="5405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100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1698" y="1923648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03183" y="1848703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115623" y="2115165"/>
            <a:ext cx="3429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22038" y="2067159"/>
            <a:ext cx="5405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99778" y="194800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678382" y="1944478"/>
            <a:ext cx="6623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.36,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148181" y="1933293"/>
            <a:ext cx="21531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terminating decimal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81917" y="2639091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i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71841" y="257413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1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997276" y="2834497"/>
            <a:ext cx="25912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909730" y="2792587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11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1698" y="3242375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48625" y="3150195"/>
            <a:ext cx="303288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33" name="Rectangle 32"/>
          <p:cNvSpPr/>
          <p:nvPr/>
        </p:nvSpPr>
        <p:spPr>
          <a:xfrm>
            <a:off x="886514" y="3382075"/>
            <a:ext cx="421910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966556" y="3426797"/>
            <a:ext cx="2576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472271" y="1572993"/>
            <a:ext cx="0" cy="20439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4355976" y="1729805"/>
            <a:ext cx="2508755" cy="767063"/>
            <a:chOff x="4044446" y="610415"/>
            <a:chExt cx="2508755" cy="767063"/>
          </a:xfrm>
        </p:grpSpPr>
        <p:cxnSp>
          <p:nvCxnSpPr>
            <p:cNvPr id="38" name="Straight Connector 37"/>
            <p:cNvCxnSpPr/>
            <p:nvPr/>
          </p:nvCxnSpPr>
          <p:spPr>
            <a:xfrm flipV="1">
              <a:off x="4740505" y="786871"/>
              <a:ext cx="1812696" cy="1430"/>
            </a:xfrm>
            <a:prstGeom prst="line">
              <a:avLst/>
            </a:prstGeom>
            <a:ln w="190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Arc 40"/>
            <p:cNvSpPr/>
            <p:nvPr/>
          </p:nvSpPr>
          <p:spPr>
            <a:xfrm rot="3496122">
              <a:off x="4042396" y="612465"/>
              <a:ext cx="767063" cy="762964"/>
            </a:xfrm>
            <a:prstGeom prst="arc">
              <a:avLst>
                <a:gd name="adj1" fmla="val 16200000"/>
                <a:gd name="adj2" fmla="val 2100035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43" name="Rectangle 42"/>
          <p:cNvSpPr/>
          <p:nvPr/>
        </p:nvSpPr>
        <p:spPr>
          <a:xfrm>
            <a:off x="4721840" y="1948529"/>
            <a:ext cx="489236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218773" y="1921793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343782" y="2222849"/>
            <a:ext cx="572593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-99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5211187" y="2535269"/>
            <a:ext cx="16459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5214031" y="160073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584938" y="2469983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641149" y="2670927"/>
            <a:ext cx="572593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-99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5107672" y="2964059"/>
            <a:ext cx="16459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5839192" y="2910719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907863" y="3159743"/>
            <a:ext cx="572593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-99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5058142" y="3491205"/>
            <a:ext cx="16459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6123692" y="3457301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98418" y="3883460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950476" y="3786692"/>
            <a:ext cx="303288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946550" y="4092985"/>
            <a:ext cx="414918" cy="0"/>
          </a:xfrm>
          <a:prstGeom prst="line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888365" y="4024659"/>
            <a:ext cx="421910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951471" y="4061251"/>
            <a:ext cx="2966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1292947" y="39103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1483876" y="3900526"/>
            <a:ext cx="12586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.090909.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874097" y="391584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3055192" y="3907780"/>
            <a:ext cx="601447" cy="307777"/>
            <a:chOff x="6249233" y="3838615"/>
            <a:chExt cx="601447" cy="307777"/>
          </a:xfrm>
        </p:grpSpPr>
        <p:sp>
          <p:nvSpPr>
            <p:cNvPr id="75" name="Rectangle 74"/>
            <p:cNvSpPr/>
            <p:nvPr/>
          </p:nvSpPr>
          <p:spPr>
            <a:xfrm>
              <a:off x="6249233" y="3838615"/>
              <a:ext cx="6014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0.09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6526902" y="3907631"/>
              <a:ext cx="274320" cy="0"/>
            </a:xfrm>
            <a:prstGeom prst="lin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6510221" y="3903837"/>
              <a:ext cx="2743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3564531" y="3889169"/>
            <a:ext cx="1967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, recurring decimal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584118" y="1600730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728280" y="1600730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866427" y="1600730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83" name="Rectangle 82"/>
          <p:cNvSpPr/>
          <p:nvPr/>
        </p:nvSpPr>
        <p:spPr>
          <a:xfrm>
            <a:off x="6002351" y="1600730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>
            <a:off x="3419872" y="989964"/>
            <a:ext cx="2180984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0" name="Group 123" hidden="1"/>
          <p:cNvGrpSpPr/>
          <p:nvPr/>
        </p:nvGrpSpPr>
        <p:grpSpPr>
          <a:xfrm>
            <a:off x="1085851" y="1196579"/>
            <a:ext cx="4129092" cy="1520428"/>
            <a:chOff x="2130095" y="2956141"/>
            <a:chExt cx="2754573" cy="959802"/>
          </a:xfrm>
        </p:grpSpPr>
        <p:sp>
          <p:nvSpPr>
            <p:cNvPr id="91" name="Cloud Callout 90"/>
            <p:cNvSpPr/>
            <p:nvPr/>
          </p:nvSpPr>
          <p:spPr>
            <a:xfrm>
              <a:off x="2130095" y="2956141"/>
              <a:ext cx="2754572" cy="959802"/>
            </a:xfrm>
            <a:prstGeom prst="cloudCallout">
              <a:avLst>
                <a:gd name="adj1" fmla="val -26027"/>
                <a:gd name="adj2" fmla="val -81976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131363" y="3177742"/>
              <a:ext cx="2753305" cy="3691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</a:rPr>
                <a:t>Decimal expansion can be terminating/recurring.</a:t>
              </a:r>
              <a:endParaRPr lang="en-US" sz="16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4" name="Rectangle 83"/>
          <p:cNvSpPr/>
          <p:nvPr/>
        </p:nvSpPr>
        <p:spPr>
          <a:xfrm>
            <a:off x="5218987" y="1921297"/>
            <a:ext cx="1024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.000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5" name="Group 123"/>
          <p:cNvGrpSpPr/>
          <p:nvPr/>
        </p:nvGrpSpPr>
        <p:grpSpPr>
          <a:xfrm>
            <a:off x="6668498" y="2934171"/>
            <a:ext cx="2117900" cy="547707"/>
            <a:chOff x="3086613" y="5340346"/>
            <a:chExt cx="1412880" cy="665688"/>
          </a:xfrm>
        </p:grpSpPr>
        <p:sp>
          <p:nvSpPr>
            <p:cNvPr id="86" name="Rounded Rectangle 85"/>
            <p:cNvSpPr/>
            <p:nvPr/>
          </p:nvSpPr>
          <p:spPr>
            <a:xfrm>
              <a:off x="3144285" y="5350475"/>
              <a:ext cx="1285030" cy="65555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086613" y="5340346"/>
              <a:ext cx="1412880" cy="635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1 can be also written as 1.0000</a:t>
              </a:r>
              <a:endPara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233829" y="1970880"/>
            <a:ext cx="271869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5441081" y="1600730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5241763" y="1970880"/>
            <a:ext cx="463072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247453" y="1970880"/>
            <a:ext cx="585071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883323" y="2140917"/>
            <a:ext cx="0" cy="43975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730078" y="2471243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5994488" y="2913932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6137362" y="2915141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877892" y="2471242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08" name="Rounded Rectangle 107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30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500"/>
                            </p:stCondLst>
                            <p:childTnLst>
                              <p:par>
                                <p:cTn id="34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74" grpId="0" animBg="1"/>
      <p:bldP spid="4" grpId="0"/>
      <p:bldP spid="6" grpId="0"/>
      <p:bldP spid="7" grpId="0"/>
      <p:bldP spid="11" grpId="0"/>
      <p:bldP spid="15" grpId="0"/>
      <p:bldP spid="16" grpId="0"/>
      <p:bldP spid="17" grpId="0"/>
      <p:bldP spid="19" grpId="0"/>
      <p:bldP spid="21" grpId="0"/>
      <p:bldP spid="23" grpId="0"/>
      <p:bldP spid="25" grpId="0"/>
      <p:bldP spid="26" grpId="0"/>
      <p:bldP spid="27" grpId="0"/>
      <p:bldP spid="29" grpId="0"/>
      <p:bldP spid="30" grpId="0"/>
      <p:bldP spid="31" grpId="0"/>
      <p:bldP spid="33" grpId="0"/>
      <p:bldP spid="43" grpId="0"/>
      <p:bldP spid="45" grpId="0"/>
      <p:bldP spid="45" grpId="1"/>
      <p:bldP spid="46" grpId="0"/>
      <p:bldP spid="50" grpId="0"/>
      <p:bldP spid="51" grpId="0"/>
      <p:bldP spid="56" grpId="0"/>
      <p:bldP spid="58" grpId="0"/>
      <p:bldP spid="62" grpId="0"/>
      <p:bldP spid="64" grpId="0"/>
      <p:bldP spid="65" grpId="0"/>
      <p:bldP spid="66" grpId="0"/>
      <p:bldP spid="68" grpId="0"/>
      <p:bldP spid="70" grpId="0"/>
      <p:bldP spid="72" grpId="0"/>
      <p:bldP spid="73" grpId="0"/>
      <p:bldP spid="82" grpId="0"/>
      <p:bldP spid="78" grpId="0"/>
      <p:bldP spid="79" grpId="0"/>
      <p:bldP spid="81" grpId="0"/>
      <p:bldP spid="83" grpId="0"/>
      <p:bldP spid="84" grpId="0"/>
      <p:bldP spid="3" grpId="0" animBg="1"/>
      <p:bldP spid="3" grpId="1" animBg="1"/>
      <p:bldP spid="99" grpId="0"/>
      <p:bldP spid="100" grpId="0" animBg="1"/>
      <p:bldP spid="100" grpId="1" animBg="1"/>
      <p:bldP spid="101" grpId="0" animBg="1"/>
      <p:bldP spid="101" grpId="1" animBg="1"/>
      <p:bldP spid="14" grpId="0"/>
      <p:bldP spid="106" grpId="0"/>
      <p:bldP spid="107" grpId="0"/>
      <p:bldP spid="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752" y="1998075"/>
            <a:ext cx="49664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UMBER SYSTEM</a:t>
            </a:r>
            <a:endParaRPr lang="en-IN" sz="4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5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516" y="1493275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ii)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66180" y="139802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019078" y="1657517"/>
            <a:ext cx="192752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967774" y="161887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8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7940" y="1502800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4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12" y="1979059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 i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</a:lstStyle>
          <a:p>
            <a:r>
              <a:rPr lang="en-US" dirty="0" smtClean="0"/>
              <a:t>Sol.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087524" y="188077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1133872" y="2149768"/>
            <a:ext cx="21179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087524" y="212066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38200" y="198896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388206" y="198858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39515" y="1914915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618090" y="2171217"/>
            <a:ext cx="2651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03134" y="212066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907630" y="200500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080374" y="1992732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4.12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648088" y="1988371"/>
            <a:ext cx="22920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, terminating decimal</a:t>
            </a:r>
          </a:p>
        </p:txBody>
      </p:sp>
      <p:grpSp>
        <p:nvGrpSpPr>
          <p:cNvPr id="34" name="Group 123"/>
          <p:cNvGrpSpPr/>
          <p:nvPr/>
        </p:nvGrpSpPr>
        <p:grpSpPr>
          <a:xfrm>
            <a:off x="3243710" y="2493766"/>
            <a:ext cx="3100820" cy="368397"/>
            <a:chOff x="2473716" y="1115987"/>
            <a:chExt cx="2068599" cy="447754"/>
          </a:xfrm>
        </p:grpSpPr>
        <p:sp>
          <p:nvSpPr>
            <p:cNvPr id="36" name="Rounded Rectangle 35"/>
            <p:cNvSpPr/>
            <p:nvPr/>
          </p:nvSpPr>
          <p:spPr>
            <a:xfrm>
              <a:off x="2476937" y="1115987"/>
              <a:ext cx="2060892" cy="447754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473716" y="1137505"/>
              <a:ext cx="2068599" cy="374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Is it terminating or recurring?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1619672" y="1902742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1720967" y="2156631"/>
            <a:ext cx="56476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870414" y="212066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1033488" y="2207652"/>
            <a:ext cx="169067" cy="109536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267744" y="199469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9" name="Group 123"/>
          <p:cNvGrpSpPr/>
          <p:nvPr/>
        </p:nvGrpSpPr>
        <p:grpSpPr>
          <a:xfrm>
            <a:off x="1275276" y="2506382"/>
            <a:ext cx="1730371" cy="340121"/>
            <a:chOff x="2377157" y="1137505"/>
            <a:chExt cx="1154354" cy="413386"/>
          </a:xfrm>
        </p:grpSpPr>
        <p:sp>
          <p:nvSpPr>
            <p:cNvPr id="40" name="Rounded Rectangle 39"/>
            <p:cNvSpPr/>
            <p:nvPr/>
          </p:nvSpPr>
          <p:spPr>
            <a:xfrm>
              <a:off x="2389825" y="1153531"/>
              <a:ext cx="995728" cy="3973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377157" y="1137505"/>
              <a:ext cx="1154354" cy="374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Mixed fraction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42" name="Rectangle 41"/>
          <p:cNvSpPr/>
          <p:nvPr/>
        </p:nvSpPr>
        <p:spPr>
          <a:xfrm>
            <a:off x="1944838" y="1909034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66478" y="3275047"/>
            <a:ext cx="14740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.3</a:t>
            </a:r>
          </a:p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Q.1 (v) (vi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5454" y="557907"/>
            <a:ext cx="756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sz="2000" b="1" dirty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32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58688" y="701822"/>
            <a:ext cx="65776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Write the following in decimal form and say what kind of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37848" y="1004218"/>
            <a:ext cx="35958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decimal expansion each has :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47" name="Rounded Rectangle 46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953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9" grpId="0"/>
      <p:bldP spid="32" grpId="0"/>
      <p:bldP spid="33" grpId="0"/>
      <p:bldP spid="35" grpId="0"/>
      <p:bldP spid="26" grpId="0"/>
      <p:bldP spid="28" grpId="0"/>
      <p:bldP spid="38" grpId="0"/>
      <p:bldP spid="42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516" y="1493275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v)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55454" y="557907"/>
            <a:ext cx="756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sz="2000" b="1" dirty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32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58688" y="701822"/>
            <a:ext cx="65776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Write the following in decimal form and say what kind of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37848" y="1004218"/>
            <a:ext cx="35958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decimal expansion each has :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47" name="Rounded Rectangle 46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6050215" y="1349995"/>
            <a:ext cx="2338217" cy="3106828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24082" y="2669178"/>
            <a:ext cx="5132880" cy="502958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971841" y="143873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997276" y="1699097"/>
            <a:ext cx="25912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909730" y="1657187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11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61698" y="2106971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948625" y="2014799"/>
            <a:ext cx="303288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886514" y="2246671"/>
            <a:ext cx="421910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966556" y="2291397"/>
            <a:ext cx="2576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6050201" y="1887005"/>
            <a:ext cx="489236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547134" y="186026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505574" y="2161325"/>
            <a:ext cx="572593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-1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6539548" y="2473745"/>
            <a:ext cx="16459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542392" y="153920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746728" y="2408459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663879" y="2609403"/>
            <a:ext cx="572593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-8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6436033" y="2902535"/>
            <a:ext cx="16459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6934570" y="2849195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888137" y="3098219"/>
            <a:ext cx="572593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-1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6386503" y="3429681"/>
            <a:ext cx="16459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7143547" y="3395777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98418" y="2748056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950476" y="2651296"/>
            <a:ext cx="303288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946550" y="2957585"/>
            <a:ext cx="414918" cy="0"/>
          </a:xfrm>
          <a:prstGeom prst="line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888365" y="2889263"/>
            <a:ext cx="421910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951471" y="2925851"/>
            <a:ext cx="2966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1292947" y="277496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483884" y="2765122"/>
            <a:ext cx="10214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.1818.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874097" y="278044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3055192" y="2772384"/>
            <a:ext cx="601447" cy="307777"/>
            <a:chOff x="6249233" y="3838615"/>
            <a:chExt cx="601447" cy="307777"/>
          </a:xfrm>
        </p:grpSpPr>
        <p:sp>
          <p:nvSpPr>
            <p:cNvPr id="79" name="Rectangle 78"/>
            <p:cNvSpPr/>
            <p:nvPr/>
          </p:nvSpPr>
          <p:spPr>
            <a:xfrm>
              <a:off x="6249233" y="3838615"/>
              <a:ext cx="6014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0.18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6526902" y="3907631"/>
              <a:ext cx="274320" cy="0"/>
            </a:xfrm>
            <a:prstGeom prst="lin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6510221" y="3903837"/>
              <a:ext cx="2743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3564531" y="2753773"/>
            <a:ext cx="1967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, recurring decimal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912479" y="153920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7056641" y="153920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7194788" y="153920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547342" y="1859773"/>
            <a:ext cx="1024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2.000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8" name="Group 123"/>
          <p:cNvGrpSpPr/>
          <p:nvPr/>
        </p:nvGrpSpPr>
        <p:grpSpPr>
          <a:xfrm>
            <a:off x="6668498" y="2934171"/>
            <a:ext cx="2117900" cy="547707"/>
            <a:chOff x="3086613" y="5340346"/>
            <a:chExt cx="1412880" cy="665688"/>
          </a:xfrm>
        </p:grpSpPr>
        <p:sp>
          <p:nvSpPr>
            <p:cNvPr id="89" name="Rounded Rectangle 88"/>
            <p:cNvSpPr/>
            <p:nvPr/>
          </p:nvSpPr>
          <p:spPr>
            <a:xfrm>
              <a:off x="3144285" y="5350475"/>
              <a:ext cx="1285030" cy="65555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086613" y="5340346"/>
              <a:ext cx="1412880" cy="635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1 can be also written as 2.0000</a:t>
              </a:r>
              <a:endPara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91" name="Rectangle 90"/>
          <p:cNvSpPr/>
          <p:nvPr/>
        </p:nvSpPr>
        <p:spPr>
          <a:xfrm>
            <a:off x="6562187" y="1909356"/>
            <a:ext cx="271869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769442" y="153920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6570124" y="1909356"/>
            <a:ext cx="463072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7086397" y="2079393"/>
            <a:ext cx="0" cy="43975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6891868" y="240971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9866" y="2852408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5762174" y="1668281"/>
            <a:ext cx="2508755" cy="767063"/>
            <a:chOff x="4044446" y="610415"/>
            <a:chExt cx="2508755" cy="767063"/>
          </a:xfrm>
        </p:grpSpPr>
        <p:cxnSp>
          <p:nvCxnSpPr>
            <p:cNvPr id="101" name="Straight Connector 100"/>
            <p:cNvCxnSpPr/>
            <p:nvPr/>
          </p:nvCxnSpPr>
          <p:spPr>
            <a:xfrm flipV="1">
              <a:off x="4740505" y="786871"/>
              <a:ext cx="1812696" cy="1430"/>
            </a:xfrm>
            <a:prstGeom prst="line">
              <a:avLst/>
            </a:prstGeom>
            <a:ln w="190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Arc 101"/>
            <p:cNvSpPr/>
            <p:nvPr/>
          </p:nvSpPr>
          <p:spPr>
            <a:xfrm rot="3496122">
              <a:off x="4042396" y="612465"/>
              <a:ext cx="767063" cy="762964"/>
            </a:xfrm>
            <a:prstGeom prst="arc">
              <a:avLst>
                <a:gd name="adj1" fmla="val 16200000"/>
                <a:gd name="adj2" fmla="val 2100035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3" name="Rectangle 102"/>
          <p:cNvSpPr/>
          <p:nvPr/>
        </p:nvSpPr>
        <p:spPr>
          <a:xfrm>
            <a:off x="7078630" y="3641726"/>
            <a:ext cx="572593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-8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6577003" y="3973188"/>
            <a:ext cx="16459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7280366" y="3395915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7305472" y="3953000"/>
            <a:ext cx="336952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25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9" grpId="0" animBg="1"/>
      <p:bldP spid="50" grpId="0" animBg="1"/>
      <p:bldP spid="51" grpId="0"/>
      <p:bldP spid="53" grpId="0"/>
      <p:bldP spid="54" grpId="0"/>
      <p:bldP spid="55" grpId="0"/>
      <p:bldP spid="56" grpId="0"/>
      <p:bldP spid="58" grpId="0"/>
      <p:bldP spid="59" grpId="0"/>
      <p:bldP spid="59" grpId="1"/>
      <p:bldP spid="60" grpId="0"/>
      <p:bldP spid="62" grpId="0"/>
      <p:bldP spid="63" grpId="0"/>
      <p:bldP spid="64" grpId="0"/>
      <p:bldP spid="66" grpId="0"/>
      <p:bldP spid="67" grpId="0"/>
      <p:bldP spid="69" grpId="0"/>
      <p:bldP spid="70" grpId="0"/>
      <p:bldP spid="71" grpId="0"/>
      <p:bldP spid="73" grpId="0"/>
      <p:bldP spid="75" grpId="0"/>
      <p:bldP spid="76" grpId="0"/>
      <p:bldP spid="77" grpId="0"/>
      <p:bldP spid="82" grpId="0"/>
      <p:bldP spid="83" grpId="0"/>
      <p:bldP spid="84" grpId="0"/>
      <p:bldP spid="85" grpId="0"/>
      <p:bldP spid="87" grpId="0"/>
      <p:bldP spid="91" grpId="0" animBg="1"/>
      <p:bldP spid="91" grpId="1" animBg="1"/>
      <p:bldP spid="92" grpId="0"/>
      <p:bldP spid="93" grpId="0" animBg="1"/>
      <p:bldP spid="93" grpId="1" animBg="1"/>
      <p:bldP spid="96" grpId="0"/>
      <p:bldP spid="97" grpId="0"/>
      <p:bldP spid="103" grpId="0"/>
      <p:bldP spid="105" grpId="0"/>
      <p:bldP spid="1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Rectangle 119"/>
          <p:cNvSpPr/>
          <p:nvPr/>
        </p:nvSpPr>
        <p:spPr>
          <a:xfrm>
            <a:off x="3215341" y="689116"/>
            <a:ext cx="1071921" cy="26371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209957" y="689116"/>
            <a:ext cx="1071921" cy="26371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4631709" y="2017964"/>
            <a:ext cx="277386" cy="618886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6542010" y="2252150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7233263" y="2508992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687266" y="2249769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7230882" y="2508992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830141" y="2245000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230882" y="2506611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975397" y="2245000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228501" y="2506611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15891" y="2247381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230882" y="2506611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253398" y="2245918"/>
            <a:ext cx="163028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230882" y="2506611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13336" y="567823"/>
            <a:ext cx="7129926" cy="568916"/>
            <a:chOff x="194799" y="88690"/>
            <a:chExt cx="7129926" cy="568916"/>
          </a:xfrm>
        </p:grpSpPr>
        <p:sp>
          <p:nvSpPr>
            <p:cNvPr id="5" name="TextBox 4"/>
            <p:cNvSpPr txBox="1"/>
            <p:nvPr/>
          </p:nvSpPr>
          <p:spPr>
            <a:xfrm>
              <a:off x="194799" y="168605"/>
              <a:ext cx="1847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44517" y="178130"/>
              <a:ext cx="174599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You know that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237697" y="88690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255689" y="374304"/>
              <a:ext cx="249382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2228926" y="319052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529836" y="179324"/>
              <a:ext cx="140294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=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0.14285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052006" y="252413"/>
              <a:ext cx="755703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3884468" y="182011"/>
              <a:ext cx="344025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. Can you predict what the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66709" y="886614"/>
            <a:ext cx="8069805" cy="587966"/>
            <a:chOff x="352425" y="431006"/>
            <a:chExt cx="8069805" cy="587966"/>
          </a:xfrm>
        </p:grpSpPr>
        <p:sp>
          <p:nvSpPr>
            <p:cNvPr id="14" name="Rectangle 13"/>
            <p:cNvSpPr/>
            <p:nvPr/>
          </p:nvSpPr>
          <p:spPr>
            <a:xfrm>
              <a:off x="352425" y="541818"/>
              <a:ext cx="255390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decimal expansions of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110111" y="431387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125235" y="736635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3105150" y="671274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314700" y="478631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485072" y="431006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3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3500196" y="736254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3480111" y="670893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689661" y="478250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856547" y="431006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4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3871671" y="736254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851586" y="670893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061136" y="478250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8497" y="44053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5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4233621" y="745779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4213536" y="680418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423086" y="487775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89972" y="44053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6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605096" y="745779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4585011" y="680418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794561" y="487775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940803" y="532538"/>
              <a:ext cx="34814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are, without actually doing the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923436" y="1371481"/>
            <a:ext cx="30091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long division? If so, how?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66971" y="1772760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 i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</a:lstStyle>
          <a:p>
            <a:r>
              <a:rPr lang="en-US" dirty="0"/>
              <a:t>Sol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027948" y="1791188"/>
            <a:ext cx="32560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decimals which are 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repetation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of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065364" y="2122338"/>
            <a:ext cx="15055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, 4, 2, 8, 5, 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07922" y="2131689"/>
            <a:ext cx="611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e.g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929701" y="2636847"/>
            <a:ext cx="2042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 2 </a:t>
            </a: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 0.14285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167315" y="2430114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239330" y="2156504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.14285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969074" y="243011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6261947" y="2761583"/>
            <a:ext cx="12241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7169068" y="27475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021877" y="27475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881036" y="27475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733845" y="27475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593004" y="27475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48988" y="27475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6373902" y="2747525"/>
            <a:ext cx="263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232964" y="27475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046569" y="2012468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920674" y="2012468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781998" y="2012468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4193698" y="1998067"/>
                <a:ext cx="755335" cy="624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2 </a:t>
                </a:r>
                <a:r>
                  <a:rPr lang="en-US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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𝟕</m:t>
                        </m:r>
                      </m:den>
                    </m:f>
                  </m:oMath>
                </a14:m>
                <a:endParaRPr lang="en-US" sz="24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680" y="1998067"/>
                <a:ext cx="755335" cy="624466"/>
              </a:xfrm>
              <a:prstGeom prst="rect">
                <a:avLst/>
              </a:prstGeom>
              <a:blipFill rotWithShape="1">
                <a:blip r:embed="rId2"/>
                <a:stretch>
                  <a:fillRect l="-7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Oval 86"/>
          <p:cNvSpPr/>
          <p:nvPr/>
        </p:nvSpPr>
        <p:spPr>
          <a:xfrm>
            <a:off x="4636035" y="3355491"/>
            <a:ext cx="277386" cy="618886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712235" y="3469209"/>
            <a:ext cx="611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e.g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929701" y="3997949"/>
            <a:ext cx="2042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 3 </a:t>
            </a: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 0.14285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4198024" y="3335588"/>
                <a:ext cx="755335" cy="624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3 </a:t>
                </a:r>
                <a:r>
                  <a:rPr lang="en-US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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𝟕</m:t>
                        </m:r>
                      </m:den>
                    </m:f>
                  </m:oMath>
                </a14:m>
                <a:endParaRPr lang="en-US" sz="24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006" y="3335588"/>
                <a:ext cx="755335" cy="624466"/>
              </a:xfrm>
              <a:prstGeom prst="rect">
                <a:avLst/>
              </a:prstGeom>
              <a:blipFill rotWithShape="1">
                <a:blip r:embed="rId3"/>
                <a:stretch>
                  <a:fillRect l="-7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angle 90"/>
          <p:cNvSpPr/>
          <p:nvPr/>
        </p:nvSpPr>
        <p:spPr>
          <a:xfrm>
            <a:off x="6581302" y="3472088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7272565" y="3728936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6726558" y="3469707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7270184" y="3728936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6869433" y="3464950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270184" y="3726555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14689" y="3464950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7267803" y="3726555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7155183" y="3467325"/>
            <a:ext cx="14820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7270184" y="3726555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7292700" y="3465861"/>
            <a:ext cx="163028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7270184" y="3726555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206617" y="3650058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278635" y="3376448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.14285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008376" y="365005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6301249" y="3981527"/>
            <a:ext cx="12241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7208370" y="396746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7061179" y="396746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6920338" y="396746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6773147" y="396746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6632306" y="396746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6488290" y="396746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6413204" y="3967469"/>
            <a:ext cx="263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6272266" y="396746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085871" y="3232412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6959976" y="3232412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6821300" y="3232412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6523644" y="3242395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155454" y="557907"/>
            <a:ext cx="756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32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23" name="Rounded Rectangle 122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786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0"/>
                            </p:stCondLst>
                            <p:childTnLst>
                              <p:par>
                                <p:cTn id="2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000"/>
                            </p:stCondLst>
                            <p:childTnLst>
                              <p:par>
                                <p:cTn id="2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0" grpId="1" animBg="1"/>
      <p:bldP spid="85" grpId="0" animBg="1"/>
      <p:bldP spid="85" grpId="1" animBg="1"/>
      <p:bldP spid="83" grpId="0" animBg="1"/>
      <p:bldP spid="83" grpId="1" animBg="1"/>
      <p:bldP spid="79" grpId="0" animBg="1"/>
      <p:bldP spid="79" grpId="1" animBg="1"/>
      <p:bldP spid="78" grpId="0" animBg="1"/>
      <p:bldP spid="78" grpId="1" animBg="1"/>
      <p:bldP spid="77" grpId="0" animBg="1"/>
      <p:bldP spid="77" grpId="1" animBg="1"/>
      <p:bldP spid="76" grpId="0" animBg="1"/>
      <p:bldP spid="76" grpId="1" animBg="1"/>
      <p:bldP spid="74" grpId="0" animBg="1"/>
      <p:bldP spid="74" grpId="1" animBg="1"/>
      <p:bldP spid="73" grpId="0" animBg="1"/>
      <p:bldP spid="73" grpId="1" animBg="1"/>
      <p:bldP spid="71" grpId="0" animBg="1"/>
      <p:bldP spid="71" grpId="1" animBg="1"/>
      <p:bldP spid="70" grpId="0" animBg="1"/>
      <p:bldP spid="70" grpId="1" animBg="1"/>
      <p:bldP spid="66" grpId="0" animBg="1"/>
      <p:bldP spid="66" grpId="1" animBg="1"/>
      <p:bldP spid="67" grpId="0" animBg="1"/>
      <p:bldP spid="67" grpId="1" animBg="1"/>
      <p:bldP spid="63" grpId="0" animBg="1"/>
      <p:bldP spid="63" grpId="1" animBg="1"/>
      <p:bldP spid="54" grpId="0" animBg="1"/>
      <p:bldP spid="54" grpId="1" animBg="1"/>
      <p:bldP spid="36" grpId="0"/>
      <p:bldP spid="37" grpId="0"/>
      <p:bldP spid="38" grpId="0"/>
      <p:bldP spid="39" grpId="0"/>
      <p:bldP spid="40" grpId="0"/>
      <p:bldP spid="44" grpId="0"/>
      <p:bldP spid="48" grpId="0"/>
      <p:bldP spid="49" grpId="0"/>
      <p:bldP spid="50" grpId="0"/>
      <p:bldP spid="53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5" grpId="0"/>
      <p:bldP spid="69" grpId="0"/>
      <p:bldP spid="72" grpId="0"/>
      <p:bldP spid="82" grpId="0"/>
      <p:bldP spid="87" grpId="0" animBg="1"/>
      <p:bldP spid="87" grpId="1" animBg="1"/>
      <p:bldP spid="88" grpId="0"/>
      <p:bldP spid="89" grpId="0"/>
      <p:bldP spid="90" grpId="0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/>
      <p:bldP spid="104" grpId="0"/>
      <p:bldP spid="105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46" y="1811922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eg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7604" y="1689347"/>
                <a:ext cx="768159" cy="4469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4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90" y="1689347"/>
                <a:ext cx="768159" cy="446982"/>
              </a:xfrm>
              <a:prstGeom prst="rect">
                <a:avLst/>
              </a:prstGeom>
              <a:blipFill rotWithShape="1">
                <a:blip r:embed="rId3"/>
                <a:stretch>
                  <a:fillRect l="-4762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331640" y="1691680"/>
            <a:ext cx="234968" cy="456749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</a:endParaRPr>
          </a:p>
        </p:txBody>
      </p:sp>
      <p:grpSp>
        <p:nvGrpSpPr>
          <p:cNvPr id="5" name="Group 123"/>
          <p:cNvGrpSpPr/>
          <p:nvPr/>
        </p:nvGrpSpPr>
        <p:grpSpPr>
          <a:xfrm>
            <a:off x="2817665" y="1658637"/>
            <a:ext cx="2025254" cy="641976"/>
            <a:chOff x="2913464" y="5202240"/>
            <a:chExt cx="1476144" cy="780264"/>
          </a:xfrm>
        </p:grpSpPr>
        <p:sp>
          <p:nvSpPr>
            <p:cNvPr id="6" name="Rounded Rectangle 5"/>
            <p:cNvSpPr/>
            <p:nvPr/>
          </p:nvSpPr>
          <p:spPr>
            <a:xfrm>
              <a:off x="2991972" y="5293504"/>
              <a:ext cx="1231190" cy="68900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2913464" y="5202240"/>
                  <a:ext cx="1476144" cy="7589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lang="en-US" sz="2000" b="1" dirty="0" smtClean="0">
                      <a:solidFill>
                        <a:srgbClr val="002060"/>
                      </a:solidFill>
                      <a:latin typeface="Bookman Old Style"/>
                    </a:rPr>
                    <a:t> </a:t>
                  </a:r>
                  <a:r>
                    <a:rPr lang="en-US" sz="1600" b="1" dirty="0">
                      <a:solidFill>
                        <a:srgbClr val="002060"/>
                      </a:solidFill>
                      <a:latin typeface="Bookman Old Style"/>
                    </a:rPr>
                    <a:t>= </a:t>
                  </a:r>
                  <a:r>
                    <a:rPr lang="en-US" sz="1600" b="1" dirty="0" smtClean="0">
                      <a:solidFill>
                        <a:srgbClr val="002060"/>
                      </a:solidFill>
                      <a:latin typeface="Bookman Old Style"/>
                    </a:rPr>
                    <a:t>0.142857</a:t>
                  </a:r>
                  <a:endParaRPr lang="en-US" sz="2000" b="1" dirty="0">
                    <a:solidFill>
                      <a:srgbClr val="002060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3464" y="5202240"/>
                  <a:ext cx="1476144" cy="75898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Rectangle 7"/>
          <p:cNvSpPr/>
          <p:nvPr/>
        </p:nvSpPr>
        <p:spPr>
          <a:xfrm>
            <a:off x="323538" y="2151322"/>
            <a:ext cx="1879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 0.142857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07187" y="1780535"/>
            <a:ext cx="157325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60331" y="2037386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52443" y="1778154"/>
            <a:ext cx="157325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57950" y="2037386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95318" y="1773403"/>
            <a:ext cx="157325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57950" y="2035005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640574" y="1773403"/>
            <a:ext cx="157325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55569" y="2035005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81068" y="1775772"/>
            <a:ext cx="157325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57950" y="2035005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18130" y="1774314"/>
            <a:ext cx="173057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857950" y="2035005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94383" y="1958508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866401" y="1684898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.14285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596142" y="195850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889015" y="2289977"/>
            <a:ext cx="12241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96136" y="227591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648945" y="227591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508104" y="227591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60913" y="227591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220072" y="227591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6056" y="227591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000970" y="2275919"/>
            <a:ext cx="263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860032" y="2275919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673637" y="1544162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547742" y="1544162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409066" y="1544162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274910" y="1544162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114082" y="1544162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53308" y="2867650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eg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57365" y="2745075"/>
                <a:ext cx="768159" cy="4469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5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356" y="2745075"/>
                <a:ext cx="768159" cy="446982"/>
              </a:xfrm>
              <a:prstGeom prst="rect">
                <a:avLst/>
              </a:prstGeom>
              <a:blipFill rotWithShape="1">
                <a:blip r:embed="rId5"/>
                <a:stretch>
                  <a:fillRect l="-4762"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1361406" y="2747408"/>
            <a:ext cx="234968" cy="456749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</a:endParaRPr>
          </a:p>
        </p:txBody>
      </p:sp>
      <p:grpSp>
        <p:nvGrpSpPr>
          <p:cNvPr id="41" name="Group 123"/>
          <p:cNvGrpSpPr/>
          <p:nvPr/>
        </p:nvGrpSpPr>
        <p:grpSpPr>
          <a:xfrm>
            <a:off x="2847433" y="2772337"/>
            <a:ext cx="2025252" cy="633750"/>
            <a:chOff x="2913464" y="5202240"/>
            <a:chExt cx="1476144" cy="770267"/>
          </a:xfrm>
        </p:grpSpPr>
        <p:sp>
          <p:nvSpPr>
            <p:cNvPr id="42" name="Rounded Rectangle 41"/>
            <p:cNvSpPr/>
            <p:nvPr/>
          </p:nvSpPr>
          <p:spPr>
            <a:xfrm>
              <a:off x="3024329" y="5247228"/>
              <a:ext cx="1217095" cy="72527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2913464" y="5202240"/>
                  <a:ext cx="1476144" cy="7589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lang="en-US" sz="2000" b="1" dirty="0" smtClean="0">
                      <a:solidFill>
                        <a:srgbClr val="002060"/>
                      </a:solidFill>
                      <a:latin typeface="Bookman Old Style"/>
                    </a:rPr>
                    <a:t> </a:t>
                  </a:r>
                  <a:r>
                    <a:rPr lang="en-US" sz="1600" b="1" dirty="0">
                      <a:solidFill>
                        <a:srgbClr val="002060"/>
                      </a:solidFill>
                      <a:latin typeface="Bookman Old Style"/>
                    </a:rPr>
                    <a:t>= </a:t>
                  </a:r>
                  <a:r>
                    <a:rPr lang="en-US" sz="1600" b="1" dirty="0" smtClean="0">
                      <a:solidFill>
                        <a:srgbClr val="002060"/>
                      </a:solidFill>
                      <a:latin typeface="Bookman Old Style"/>
                    </a:rPr>
                    <a:t>0.142857</a:t>
                  </a:r>
                  <a:endParaRPr lang="en-US" sz="2000" b="1" dirty="0">
                    <a:solidFill>
                      <a:srgbClr val="002060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3464" y="5202240"/>
                  <a:ext cx="1476144" cy="75898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" name="Rectangle 43"/>
          <p:cNvSpPr/>
          <p:nvPr/>
        </p:nvSpPr>
        <p:spPr>
          <a:xfrm>
            <a:off x="353312" y="3191196"/>
            <a:ext cx="1879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 0.142857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209381" y="2894253"/>
            <a:ext cx="163713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890097" y="3151092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360722" y="2891869"/>
            <a:ext cx="163713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887716" y="3151092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5515800" y="2887100"/>
            <a:ext cx="163713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887716" y="3148711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661034" y="2887100"/>
            <a:ext cx="163713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885335" y="3148711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813742" y="2889478"/>
            <a:ext cx="163713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887716" y="3148711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963900" y="2888011"/>
            <a:ext cx="180084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887716" y="3148711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824149" y="3072214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896167" y="2798604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.14285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625908" y="307221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4918781" y="3403683"/>
            <a:ext cx="12241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5825902" y="33896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678711" y="33896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537870" y="33896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390679" y="33896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249838" y="33896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105822" y="33896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030736" y="3389625"/>
            <a:ext cx="263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889798" y="33896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703403" y="2657868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577508" y="2657868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438832" y="2657868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304676" y="2657868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5143848" y="2657868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14911" y="3998892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eg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918982" y="3876326"/>
                <a:ext cx="768159" cy="4469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6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1600" b="1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64" y="3876326"/>
                <a:ext cx="768159" cy="446982"/>
              </a:xfrm>
              <a:prstGeom prst="rect">
                <a:avLst/>
              </a:prstGeom>
              <a:blipFill rotWithShape="1">
                <a:blip r:embed="rId7"/>
                <a:stretch>
                  <a:fillRect l="-4762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Oval 75"/>
          <p:cNvSpPr/>
          <p:nvPr/>
        </p:nvSpPr>
        <p:spPr>
          <a:xfrm>
            <a:off x="1423019" y="3878653"/>
            <a:ext cx="234968" cy="456749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</a:endParaRPr>
          </a:p>
        </p:txBody>
      </p:sp>
      <p:grpSp>
        <p:nvGrpSpPr>
          <p:cNvPr id="77" name="Group 123"/>
          <p:cNvGrpSpPr/>
          <p:nvPr/>
        </p:nvGrpSpPr>
        <p:grpSpPr>
          <a:xfrm>
            <a:off x="2909043" y="3913759"/>
            <a:ext cx="2025252" cy="636734"/>
            <a:chOff x="2913464" y="5202240"/>
            <a:chExt cx="1476144" cy="773892"/>
          </a:xfrm>
        </p:grpSpPr>
        <p:sp>
          <p:nvSpPr>
            <p:cNvPr id="78" name="Rounded Rectangle 77"/>
            <p:cNvSpPr/>
            <p:nvPr/>
          </p:nvSpPr>
          <p:spPr>
            <a:xfrm>
              <a:off x="3027824" y="5243602"/>
              <a:ext cx="1210108" cy="73253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2913464" y="5202240"/>
                  <a:ext cx="1476144" cy="7589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lang="en-US" sz="2000" b="1" dirty="0" smtClean="0">
                      <a:solidFill>
                        <a:srgbClr val="002060"/>
                      </a:solidFill>
                      <a:latin typeface="Bookman Old Style"/>
                    </a:rPr>
                    <a:t> </a:t>
                  </a:r>
                  <a:r>
                    <a:rPr lang="en-US" sz="1600" b="1" dirty="0">
                      <a:solidFill>
                        <a:srgbClr val="002060"/>
                      </a:solidFill>
                      <a:latin typeface="Bookman Old Style"/>
                    </a:rPr>
                    <a:t>= </a:t>
                  </a:r>
                  <a:r>
                    <a:rPr lang="en-US" sz="1600" b="1" dirty="0" smtClean="0">
                      <a:solidFill>
                        <a:srgbClr val="002060"/>
                      </a:solidFill>
                      <a:latin typeface="Bookman Old Style"/>
                    </a:rPr>
                    <a:t>0.142857</a:t>
                  </a:r>
                  <a:endParaRPr lang="en-US" sz="2000" b="1" dirty="0">
                    <a:solidFill>
                      <a:srgbClr val="002060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3464" y="5202240"/>
                  <a:ext cx="1476144" cy="75898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0" name="Rectangle 79"/>
          <p:cNvSpPr/>
          <p:nvPr/>
        </p:nvSpPr>
        <p:spPr>
          <a:xfrm>
            <a:off x="414920" y="4373247"/>
            <a:ext cx="1879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 0.142857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272642" y="4035661"/>
            <a:ext cx="184764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951710" y="4292503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417898" y="4033280"/>
            <a:ext cx="184764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949329" y="4292503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5560773" y="4028511"/>
            <a:ext cx="184764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949329" y="4290122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706029" y="4028511"/>
            <a:ext cx="184764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946948" y="4290122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846523" y="4030892"/>
            <a:ext cx="184764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5949329" y="4290122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982226" y="4029419"/>
            <a:ext cx="203241" cy="1981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5949329" y="4290122"/>
            <a:ext cx="197264" cy="217944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5885762" y="4213625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957775" y="3940015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.14285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5687521" y="4213625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4980394" y="4545094"/>
            <a:ext cx="12241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5887515" y="453103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740324" y="453103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5599483" y="453103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5452292" y="453103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11451" y="453103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5167435" y="453103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8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5092349" y="4531036"/>
            <a:ext cx="263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951411" y="4531036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5765016" y="3799279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5639121" y="3799279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5500445" y="3799279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5366289" y="3799279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5205461" y="3799279"/>
            <a:ext cx="27764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613336" y="567823"/>
            <a:ext cx="7129926" cy="568916"/>
            <a:chOff x="194799" y="88690"/>
            <a:chExt cx="7129926" cy="568916"/>
          </a:xfrm>
        </p:grpSpPr>
        <p:sp>
          <p:nvSpPr>
            <p:cNvPr id="112" name="TextBox 111"/>
            <p:cNvSpPr txBox="1"/>
            <p:nvPr/>
          </p:nvSpPr>
          <p:spPr>
            <a:xfrm>
              <a:off x="194799" y="168605"/>
              <a:ext cx="1847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544517" y="178130"/>
              <a:ext cx="174599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You know that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2237697" y="88690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>
            <a:xfrm>
              <a:off x="2255689" y="374304"/>
              <a:ext cx="249382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Rectangle 115"/>
            <p:cNvSpPr/>
            <p:nvPr/>
          </p:nvSpPr>
          <p:spPr>
            <a:xfrm>
              <a:off x="2228926" y="319052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2529836" y="179324"/>
              <a:ext cx="140294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=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0.14285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3052006" y="252413"/>
              <a:ext cx="755703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3884468" y="182011"/>
              <a:ext cx="344025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. Can you predict what the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966709" y="886614"/>
            <a:ext cx="8069805" cy="587966"/>
            <a:chOff x="352425" y="431006"/>
            <a:chExt cx="8069805" cy="587966"/>
          </a:xfrm>
        </p:grpSpPr>
        <p:sp>
          <p:nvSpPr>
            <p:cNvPr id="121" name="Rectangle 120"/>
            <p:cNvSpPr/>
            <p:nvPr/>
          </p:nvSpPr>
          <p:spPr>
            <a:xfrm>
              <a:off x="352425" y="541818"/>
              <a:ext cx="255390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decimal expansions of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3110111" y="431387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3125235" y="736635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Rectangle 123"/>
            <p:cNvSpPr/>
            <p:nvPr/>
          </p:nvSpPr>
          <p:spPr>
            <a:xfrm>
              <a:off x="3105150" y="671274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3314700" y="478631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3485072" y="431006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3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>
            <a:xfrm>
              <a:off x="3500196" y="736254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Rectangle 127"/>
            <p:cNvSpPr/>
            <p:nvPr/>
          </p:nvSpPr>
          <p:spPr>
            <a:xfrm>
              <a:off x="3480111" y="670893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3689661" y="478250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3856547" y="431006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4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31" name="Straight Connector 130"/>
            <p:cNvCxnSpPr/>
            <p:nvPr/>
          </p:nvCxnSpPr>
          <p:spPr>
            <a:xfrm>
              <a:off x="3871671" y="736254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Rectangle 131"/>
            <p:cNvSpPr/>
            <p:nvPr/>
          </p:nvSpPr>
          <p:spPr>
            <a:xfrm>
              <a:off x="3851586" y="670893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4061136" y="478250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4218497" y="44053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5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35" name="Straight Connector 134"/>
            <p:cNvCxnSpPr/>
            <p:nvPr/>
          </p:nvCxnSpPr>
          <p:spPr>
            <a:xfrm>
              <a:off x="4233621" y="745779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Rectangle 135"/>
            <p:cNvSpPr/>
            <p:nvPr/>
          </p:nvSpPr>
          <p:spPr>
            <a:xfrm>
              <a:off x="4213536" y="680418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4423086" y="487775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4589972" y="44053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6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139" name="Straight Connector 138"/>
            <p:cNvCxnSpPr/>
            <p:nvPr/>
          </p:nvCxnSpPr>
          <p:spPr>
            <a:xfrm>
              <a:off x="4605096" y="745779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Rectangle 139"/>
            <p:cNvSpPr/>
            <p:nvPr/>
          </p:nvSpPr>
          <p:spPr>
            <a:xfrm>
              <a:off x="4585011" y="680418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794561" y="487775"/>
              <a:ext cx="2551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,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4940803" y="532538"/>
              <a:ext cx="34814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are, without actually doing the</a:t>
              </a:r>
            </a:p>
          </p:txBody>
        </p:sp>
      </p:grpSp>
      <p:sp>
        <p:nvSpPr>
          <p:cNvPr id="143" name="Rectangle 142"/>
          <p:cNvSpPr/>
          <p:nvPr/>
        </p:nvSpPr>
        <p:spPr>
          <a:xfrm>
            <a:off x="913266" y="1360164"/>
            <a:ext cx="30091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long division? If so, how?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155454" y="557907"/>
            <a:ext cx="756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32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45" name="Group 144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46" name="Rounded Rectangle 145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147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1000"/>
                            </p:stCondLst>
                            <p:childTnLst>
                              <p:par>
                                <p:cTn id="3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00"/>
                            </p:stCondLst>
                            <p:childTnLst>
                              <p:par>
                                <p:cTn id="3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500"/>
                            </p:stCondLst>
                            <p:childTnLst>
                              <p:par>
                                <p:cTn id="3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500"/>
                            </p:stCondLst>
                            <p:childTnLst>
                              <p:par>
                                <p:cTn id="3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00"/>
                            </p:stCondLst>
                            <p:childTnLst>
                              <p:par>
                                <p:cTn id="3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500"/>
                            </p:stCondLst>
                            <p:childTnLst>
                              <p:par>
                                <p:cTn id="3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500"/>
                            </p:stCondLst>
                            <p:childTnLst>
                              <p:par>
                                <p:cTn id="3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500"/>
                            </p:stCondLst>
                            <p:childTnLst>
                              <p:par>
                                <p:cTn id="4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500"/>
                            </p:stCondLst>
                            <p:childTnLst>
                              <p:par>
                                <p:cTn id="4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500"/>
                            </p:stCondLst>
                            <p:childTnLst>
                              <p:par>
                                <p:cTn id="4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500"/>
                            </p:stCondLst>
                            <p:childTnLst>
                              <p:par>
                                <p:cTn id="4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000"/>
                            </p:stCondLst>
                            <p:childTnLst>
                              <p:par>
                                <p:cTn id="4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500"/>
                            </p:stCondLst>
                            <p:childTnLst>
                              <p:par>
                                <p:cTn id="4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500"/>
                            </p:stCondLst>
                            <p:childTnLst>
                              <p:par>
                                <p:cTn id="5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000"/>
                            </p:stCondLst>
                            <p:childTnLst>
                              <p:par>
                                <p:cTn id="5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500"/>
                            </p:stCondLst>
                            <p:childTnLst>
                              <p:par>
                                <p:cTn id="5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500"/>
                            </p:stCondLst>
                            <p:childTnLst>
                              <p:par>
                                <p:cTn id="5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000"/>
                            </p:stCondLst>
                            <p:childTnLst>
                              <p:par>
                                <p:cTn id="5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500"/>
                            </p:stCondLst>
                            <p:childTnLst>
                              <p:par>
                                <p:cTn id="5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500"/>
                            </p:stCondLst>
                            <p:childTnLst>
                              <p:par>
                                <p:cTn id="5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500"/>
                            </p:stCondLst>
                            <p:childTnLst>
                              <p:par>
                                <p:cTn id="5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500"/>
                            </p:stCondLst>
                            <p:childTnLst>
                              <p:par>
                                <p:cTn id="5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000"/>
                            </p:stCondLst>
                            <p:childTnLst>
                              <p:par>
                                <p:cTn id="5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500"/>
                            </p:stCondLst>
                            <p:childTnLst>
                              <p:par>
                                <p:cTn id="5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500"/>
                            </p:stCondLst>
                            <p:childTnLst>
                              <p:par>
                                <p:cTn id="6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500"/>
                            </p:stCondLst>
                            <p:childTnLst>
                              <p:par>
                                <p:cTn id="6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4" grpId="1" animBg="1"/>
      <p:bldP spid="8" grpId="0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 animBg="1"/>
      <p:bldP spid="40" grpId="1" animBg="1"/>
      <p:bldP spid="44" grpId="0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/>
      <p:bldP spid="58" grpId="0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 animBg="1"/>
      <p:bldP spid="76" grpId="1" animBg="1"/>
      <p:bldP spid="80" grpId="0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/>
      <p:bldP spid="94" grpId="0"/>
      <p:bldP spid="95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>
          <a:xfrm>
            <a:off x="4306341" y="4216358"/>
            <a:ext cx="1520301" cy="613626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9900" y="1775584"/>
            <a:ext cx="619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000" b="1" i="1" kern="0" dirty="0" smtClean="0">
                <a:solidFill>
                  <a:prstClr val="black"/>
                </a:solidFill>
                <a:latin typeface="Book Antiqua" pitchFamily="18" charset="0"/>
              </a:rPr>
              <a:t>Sol: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48348"/>
              </p:ext>
            </p:extLst>
          </p:nvPr>
        </p:nvGraphicFramePr>
        <p:xfrm>
          <a:off x="1320317" y="1777614"/>
          <a:ext cx="1295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0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17" y="1777614"/>
                        <a:ext cx="12954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41147" y="2110578"/>
            <a:ext cx="1661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i.e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600" b="1" i="1" kern="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= 0.66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… </a:t>
            </a:r>
            <a:endParaRPr lang="en-US" sz="1600" b="1" kern="0" dirty="0" smtClean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5750" y="2466513"/>
            <a:ext cx="4065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Multiplying both sides by 10, we get</a:t>
            </a:r>
            <a:endParaRPr lang="en-US" sz="1600" b="1" kern="0" dirty="0" smtClea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41145" y="2784307"/>
            <a:ext cx="16001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10</a:t>
            </a:r>
            <a:r>
              <a:rPr lang="en-US" sz="1600" b="1" i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 = 6.66…</a:t>
            </a:r>
            <a:endParaRPr lang="en-US" sz="1600" b="1" kern="0" dirty="0" smtClean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18712" y="2797016"/>
            <a:ext cx="16305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……………..(ii)</a:t>
            </a:r>
            <a:endParaRPr lang="en-US" sz="1600" b="1" kern="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97374" y="2110581"/>
            <a:ext cx="1556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……………..(</a:t>
            </a:r>
            <a:r>
              <a:rPr lang="en-US" sz="1600" b="1" kern="0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)</a:t>
            </a:r>
            <a:endParaRPr lang="en-US" sz="1600" b="1" kern="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03047" y="3089388"/>
            <a:ext cx="3530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Subtracting (i) from (ii), we get </a:t>
            </a:r>
            <a:endParaRPr lang="en-US" sz="1600" b="1" kern="0" dirty="0" smtClea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203050" y="3458029"/>
            <a:ext cx="918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0</a:t>
            </a:r>
            <a:r>
              <a:rPr lang="en-US" sz="1600" b="1" i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- </a:t>
            </a:r>
            <a:r>
              <a:rPr lang="en-US" sz="1600" b="1" i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x</a:t>
            </a:r>
            <a:endParaRPr lang="en-US" sz="1600" b="1" i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57903" y="3458029"/>
            <a:ext cx="2202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 6.66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…. 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.66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…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65606" y="3813952"/>
            <a:ext cx="2456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                       9x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89423" y="3826670"/>
            <a:ext cx="7216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6.0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07932"/>
              </p:ext>
            </p:extLst>
          </p:nvPr>
        </p:nvGraphicFramePr>
        <p:xfrm>
          <a:off x="3232150" y="4208472"/>
          <a:ext cx="8842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1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208472"/>
                        <a:ext cx="884238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19058"/>
              </p:ext>
            </p:extLst>
          </p:nvPr>
        </p:nvGraphicFramePr>
        <p:xfrm>
          <a:off x="4353704" y="4267309"/>
          <a:ext cx="1425575" cy="57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2" name="Equation" r:id="rId7" imgW="825500" imgH="393700" progId="Equation.DSMT4">
                  <p:embed/>
                </p:oleObj>
              </mc:Choice>
              <mc:Fallback>
                <p:oleObj name="Equation" r:id="rId7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704" y="4267309"/>
                        <a:ext cx="1425575" cy="572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5964771" y="1303406"/>
            <a:ext cx="2452770" cy="677661"/>
            <a:chOff x="2715418" y="1280949"/>
            <a:chExt cx="2452770" cy="677035"/>
          </a:xfrm>
        </p:grpSpPr>
        <p:grpSp>
          <p:nvGrpSpPr>
            <p:cNvPr id="38" name="Group 37"/>
            <p:cNvGrpSpPr/>
            <p:nvPr/>
          </p:nvGrpSpPr>
          <p:grpSpPr>
            <a:xfrm>
              <a:off x="2715418" y="1280949"/>
              <a:ext cx="2452770" cy="677035"/>
              <a:chOff x="2161684" y="3507051"/>
              <a:chExt cx="2204416" cy="418720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2161684" y="3507051"/>
                <a:ext cx="2204416" cy="41844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513410" y="3564110"/>
                <a:ext cx="1822617" cy="361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Bookman Old Style"/>
                  </a:rPr>
                  <a:t>can be written as 0.66…</a:t>
                </a:r>
                <a:endParaRPr lang="en-US" sz="1600" b="1" dirty="0">
                  <a:solidFill>
                    <a:srgbClr val="002060"/>
                  </a:solidFill>
                  <a:latin typeface="Bookman Old Style"/>
                </a:endParaRPr>
              </a:p>
            </p:txBody>
          </p:sp>
        </p:grpSp>
        <p:graphicFrame>
          <p:nvGraphicFramePr>
            <p:cNvPr id="1946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216744"/>
                </p:ext>
              </p:extLst>
            </p:nvPr>
          </p:nvGraphicFramePr>
          <p:xfrm>
            <a:off x="2778456" y="1379846"/>
            <a:ext cx="412376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53" name="Equation" r:id="rId9" imgW="291847" imgH="215713" progId="Equation.DSMT4">
                    <p:embed/>
                  </p:oleObj>
                </mc:Choice>
                <mc:Fallback>
                  <p:oleObj name="Equation" r:id="rId9" imgW="291847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456" y="1379846"/>
                          <a:ext cx="412376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37"/>
          <p:cNvGrpSpPr/>
          <p:nvPr/>
        </p:nvGrpSpPr>
        <p:grpSpPr>
          <a:xfrm>
            <a:off x="4001257" y="1223295"/>
            <a:ext cx="1825377" cy="589233"/>
            <a:chOff x="2149047" y="3512058"/>
            <a:chExt cx="2226460" cy="394420"/>
          </a:xfrm>
        </p:grpSpPr>
        <p:sp>
          <p:nvSpPr>
            <p:cNvPr id="45" name="Rounded Rectangle 44"/>
            <p:cNvSpPr/>
            <p:nvPr/>
          </p:nvSpPr>
          <p:spPr>
            <a:xfrm>
              <a:off x="2149047" y="3526072"/>
              <a:ext cx="2226460" cy="380406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188729" y="3512058"/>
              <a:ext cx="2140506" cy="3914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0.66…  × 10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will be 6.66….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967320" y="3126756"/>
            <a:ext cx="665843" cy="338868"/>
            <a:chOff x="5409430" y="2919878"/>
            <a:chExt cx="665843" cy="338554"/>
          </a:xfrm>
        </p:grpSpPr>
        <p:sp>
          <p:nvSpPr>
            <p:cNvPr id="52" name="Rounded Rectangular Callout 51"/>
            <p:cNvSpPr/>
            <p:nvPr/>
          </p:nvSpPr>
          <p:spPr>
            <a:xfrm>
              <a:off x="5409430" y="2934010"/>
              <a:ext cx="665440" cy="311759"/>
            </a:xfrm>
            <a:prstGeom prst="wedgeRoundRectCallout">
              <a:avLst>
                <a:gd name="adj1" fmla="val 40614"/>
                <a:gd name="adj2" fmla="val -14314"/>
                <a:gd name="adj3" fmla="val 16667"/>
              </a:avLst>
            </a:prstGeom>
            <a:solidFill>
              <a:srgbClr val="00CCFF">
                <a:alpha val="57647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411309" y="2919878"/>
              <a:ext cx="6639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EAEBDE">
                      <a:lumMod val="10000"/>
                    </a:srgbClr>
                  </a:solidFill>
                  <a:latin typeface="Bookman Old Style"/>
                </a:rPr>
                <a:t>6.66</a:t>
              </a:r>
              <a:endParaRPr lang="en-US" sz="1600" b="1" dirty="0">
                <a:solidFill>
                  <a:srgbClr val="EAEBDE">
                    <a:lumMod val="10000"/>
                  </a:srgbClr>
                </a:solidFill>
                <a:latin typeface="Bookman Old Style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5733368" y="3470037"/>
            <a:ext cx="981464" cy="338868"/>
            <a:chOff x="5410200" y="3299996"/>
            <a:chExt cx="715146" cy="338554"/>
          </a:xfrm>
        </p:grpSpPr>
        <p:sp>
          <p:nvSpPr>
            <p:cNvPr id="54" name="Rounded Rectangular Callout 53"/>
            <p:cNvSpPr/>
            <p:nvPr/>
          </p:nvSpPr>
          <p:spPr>
            <a:xfrm>
              <a:off x="5426046" y="3309241"/>
              <a:ext cx="646902" cy="314876"/>
            </a:xfrm>
            <a:prstGeom prst="wedgeRoundRectCallout">
              <a:avLst>
                <a:gd name="adj1" fmla="val 43797"/>
                <a:gd name="adj2" fmla="val -14208"/>
                <a:gd name="adj3" fmla="val 16667"/>
              </a:avLst>
            </a:prstGeom>
            <a:solidFill>
              <a:srgbClr val="00CCFF">
                <a:alpha val="57647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410200" y="3299996"/>
              <a:ext cx="71514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EAEBDE">
                      <a:lumMod val="10000"/>
                    </a:srgbClr>
                  </a:solidFill>
                  <a:latin typeface="Bookman Old Style"/>
                </a:rPr>
                <a:t>–  0.66</a:t>
              </a:r>
              <a:endParaRPr lang="en-US" sz="1600" b="1" dirty="0">
                <a:solidFill>
                  <a:srgbClr val="EAEBDE">
                    <a:lumMod val="10000"/>
                  </a:srgbClr>
                </a:solidFill>
                <a:latin typeface="Bookman Old Style"/>
              </a:endParaRPr>
            </a:p>
          </p:txBody>
        </p:sp>
      </p:grpSp>
      <p:cxnSp>
        <p:nvCxnSpPr>
          <p:cNvPr id="59" name="Straight Connector 58"/>
          <p:cNvCxnSpPr/>
          <p:nvPr/>
        </p:nvCxnSpPr>
        <p:spPr>
          <a:xfrm>
            <a:off x="5739406" y="3856437"/>
            <a:ext cx="1005972" cy="4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6187400" y="3819655"/>
            <a:ext cx="3495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/>
                <a:sym typeface="Symbol"/>
              </a:rPr>
              <a:t>0</a:t>
            </a:r>
            <a:endParaRPr 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6326815" y="3820368"/>
            <a:ext cx="3495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/>
                <a:sym typeface="Symbol"/>
              </a:rPr>
              <a:t>0</a:t>
            </a:r>
            <a:endParaRPr 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964771" y="3819880"/>
            <a:ext cx="3495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/>
                <a:sym typeface="Symbol"/>
              </a:rPr>
              <a:t>6</a:t>
            </a:r>
            <a:endParaRPr 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111169" y="3802073"/>
            <a:ext cx="2881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/>
                <a:sym typeface="Symbol"/>
              </a:rPr>
              <a:t>.</a:t>
            </a:r>
            <a:endParaRPr 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2" name="Curved Right Arrow 1"/>
          <p:cNvSpPr/>
          <p:nvPr/>
        </p:nvSpPr>
        <p:spPr>
          <a:xfrm>
            <a:off x="1012532" y="2310814"/>
            <a:ext cx="292100" cy="673723"/>
          </a:xfrm>
          <a:prstGeom prst="curvedRight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44" name="Curved Right Arrow 43"/>
          <p:cNvSpPr/>
          <p:nvPr/>
        </p:nvSpPr>
        <p:spPr>
          <a:xfrm flipH="1">
            <a:off x="3590643" y="2326682"/>
            <a:ext cx="318289" cy="657864"/>
          </a:xfrm>
          <a:prstGeom prst="curvedRight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96565" y="629924"/>
            <a:ext cx="756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lvl="0">
              <a:defRPr sz="3200" b="1">
                <a:solidFill>
                  <a:srgbClr val="0000FF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dirty="0" smtClean="0"/>
              <a:t>Q.</a:t>
            </a:r>
            <a:r>
              <a:rPr lang="en-US" sz="2000" dirty="0" smtClean="0"/>
              <a:t>3</a:t>
            </a:r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1234143" y="629924"/>
            <a:ext cx="6319163" cy="628269"/>
            <a:chOff x="460293" y="-7144"/>
            <a:chExt cx="6319163" cy="628269"/>
          </a:xfrm>
        </p:grpSpPr>
        <p:sp>
          <p:nvSpPr>
            <p:cNvPr id="58" name="Rectangle 57"/>
            <p:cNvSpPr/>
            <p:nvPr/>
          </p:nvSpPr>
          <p:spPr>
            <a:xfrm>
              <a:off x="460293" y="147559"/>
              <a:ext cx="432602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Express the following in the form</a:t>
              </a:r>
              <a:endParaRPr lang="en-US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15061" y="-7144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endParaRPr lang="en-US" b="1" i="1" dirty="0">
                <a:solidFill>
                  <a:srgbClr val="0000FF"/>
                </a:solidFill>
                <a:latin typeface="Book Antiqua" pitchFamily="18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4601610" y="345145"/>
              <a:ext cx="27432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572000" y="251793"/>
              <a:ext cx="3080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  <a:latin typeface="Book Antiqua" pitchFamily="18" charset="0"/>
                </a:rPr>
                <a:t>q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794617" y="135731"/>
              <a:ext cx="19848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, where 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r>
                <a:rPr lang="en-US" b="1" i="1" dirty="0" smtClean="0">
                  <a:solidFill>
                    <a:srgbClr val="0000FF"/>
                  </a:solidFill>
                  <a:latin typeface="Bookman Old Style" pitchFamily="18" charset="0"/>
                </a:rPr>
                <a:t> </a:t>
              </a:r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and 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q</a:t>
              </a:r>
              <a:endParaRPr lang="en-US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9" name="Rectangle 68"/>
          <p:cNvSpPr/>
          <p:nvPr/>
        </p:nvSpPr>
        <p:spPr>
          <a:xfrm>
            <a:off x="853148" y="1424570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(i)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318690" y="1447556"/>
            <a:ext cx="527709" cy="338554"/>
            <a:chOff x="480757" y="550203"/>
            <a:chExt cx="527709" cy="307776"/>
          </a:xfrm>
        </p:grpSpPr>
        <p:sp>
          <p:nvSpPr>
            <p:cNvPr id="71" name="Rectangle 70"/>
            <p:cNvSpPr/>
            <p:nvPr/>
          </p:nvSpPr>
          <p:spPr>
            <a:xfrm>
              <a:off x="480757" y="550203"/>
              <a:ext cx="527709" cy="307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0.6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759205" y="614163"/>
              <a:ext cx="16199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37"/>
          <p:cNvGrpSpPr/>
          <p:nvPr/>
        </p:nvGrpSpPr>
        <p:grpSpPr>
          <a:xfrm>
            <a:off x="5388893" y="1981067"/>
            <a:ext cx="2824226" cy="831317"/>
            <a:chOff x="2005683" y="3464184"/>
            <a:chExt cx="2519265" cy="530001"/>
          </a:xfrm>
        </p:grpSpPr>
        <p:sp>
          <p:nvSpPr>
            <p:cNvPr id="75" name="Rounded Rectangle 74"/>
            <p:cNvSpPr/>
            <p:nvPr/>
          </p:nvSpPr>
          <p:spPr>
            <a:xfrm>
              <a:off x="2043819" y="3464263"/>
              <a:ext cx="2410942" cy="529922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005683" y="3464184"/>
              <a:ext cx="2519265" cy="5297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After the decimal point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How many digits are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repeating 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77" name="Group 37"/>
          <p:cNvGrpSpPr/>
          <p:nvPr/>
        </p:nvGrpSpPr>
        <p:grpSpPr>
          <a:xfrm>
            <a:off x="5779261" y="2885804"/>
            <a:ext cx="2337728" cy="370485"/>
            <a:chOff x="2137615" y="3484938"/>
            <a:chExt cx="2085297" cy="314384"/>
          </a:xfrm>
        </p:grpSpPr>
        <p:sp>
          <p:nvSpPr>
            <p:cNvPr id="78" name="Rounded Rectangle 77"/>
            <p:cNvSpPr/>
            <p:nvPr/>
          </p:nvSpPr>
          <p:spPr>
            <a:xfrm>
              <a:off x="2179744" y="3484938"/>
              <a:ext cx="2000887" cy="314384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137615" y="3507180"/>
              <a:ext cx="2085297" cy="287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Only one digit </a:t>
              </a:r>
              <a:r>
                <a:rPr lang="en-US" sz="1600" b="1" dirty="0" err="1" smtClean="0">
                  <a:solidFill>
                    <a:srgbClr val="002060"/>
                  </a:solidFill>
                  <a:latin typeface="Bookman Old Style"/>
                </a:rPr>
                <a:t>i.e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 6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80" name="Group 37"/>
          <p:cNvGrpSpPr/>
          <p:nvPr/>
        </p:nvGrpSpPr>
        <p:grpSpPr>
          <a:xfrm>
            <a:off x="5324204" y="738461"/>
            <a:ext cx="2824229" cy="830996"/>
            <a:chOff x="1920630" y="3431957"/>
            <a:chExt cx="2519266" cy="529797"/>
          </a:xfrm>
        </p:grpSpPr>
        <p:sp>
          <p:nvSpPr>
            <p:cNvPr id="81" name="Rounded Rectangle 80"/>
            <p:cNvSpPr/>
            <p:nvPr/>
          </p:nvSpPr>
          <p:spPr>
            <a:xfrm>
              <a:off x="2038027" y="3443274"/>
              <a:ext cx="2284329" cy="506321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920630" y="3431957"/>
              <a:ext cx="2519266" cy="5297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Hence multiply both sides by 10 which has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one zero 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262982" y="1118731"/>
            <a:ext cx="2545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are integers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,</a:t>
            </a:r>
            <a:r>
              <a:rPr lang="en-US" b="1" i="1" dirty="0">
                <a:solidFill>
                  <a:srgbClr val="0000FF"/>
                </a:solidFill>
                <a:latin typeface="Book Antiqua" pitchFamily="18" charset="0"/>
              </a:rPr>
              <a:t> q</a:t>
            </a:r>
            <a:r>
              <a:rPr lang="en-US" b="1" i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≠ 0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</a:t>
            </a:r>
            <a:endParaRPr lang="en-US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84" name="Rounded Rectangle 83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3307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60" grpId="0"/>
      <p:bldP spid="61" grpId="0"/>
      <p:bldP spid="62" grpId="0"/>
      <p:bldP spid="63" grpId="0"/>
      <p:bldP spid="2" grpId="0" animBg="1"/>
      <p:bldP spid="2" grpId="1" animBg="1"/>
      <p:bldP spid="44" grpId="0" animBg="1"/>
      <p:bldP spid="44" grpId="1" animBg="1"/>
      <p:bldP spid="50" grpId="0"/>
      <p:bldP spid="69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64457" y="1566028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i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86727" y="1566028"/>
            <a:ext cx="601447" cy="307777"/>
            <a:chOff x="392745" y="607896"/>
            <a:chExt cx="601447" cy="307777"/>
          </a:xfrm>
        </p:grpSpPr>
        <p:sp>
          <p:nvSpPr>
            <p:cNvPr id="6" name="Rectangle 5"/>
            <p:cNvSpPr/>
            <p:nvPr/>
          </p:nvSpPr>
          <p:spPr>
            <a:xfrm>
              <a:off x="392745" y="607896"/>
              <a:ext cx="6014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0.47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779290" y="636937"/>
              <a:ext cx="154661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694693" y="1943709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86262" y="1943709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18319" y="1943709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49628" y="194370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357708" y="1943709"/>
            <a:ext cx="601447" cy="307777"/>
            <a:chOff x="480757" y="550204"/>
            <a:chExt cx="601447" cy="307777"/>
          </a:xfrm>
        </p:grpSpPr>
        <p:sp>
          <p:nvSpPr>
            <p:cNvPr id="16" name="Rectangle 15"/>
            <p:cNvSpPr/>
            <p:nvPr/>
          </p:nvSpPr>
          <p:spPr>
            <a:xfrm>
              <a:off x="480757" y="550204"/>
              <a:ext cx="6014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0.47</a:t>
              </a:r>
              <a:endPara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21540000">
              <a:off x="866028" y="599229"/>
              <a:ext cx="13114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2874279" y="194370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62701" y="1943709"/>
            <a:ext cx="9637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.477..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95033" y="2243494"/>
            <a:ext cx="3571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ultiplying both sides by 10, 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74687" y="2539481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886740" y="254583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06755" y="2536031"/>
            <a:ext cx="9637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.777..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47864" y="2578622"/>
            <a:ext cx="13131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660066"/>
                </a:solidFill>
                <a:latin typeface="Bookman Old Style" panose="02050604050505020204" pitchFamily="18" charset="0"/>
              </a:rPr>
              <a:t>------------- (1)</a:t>
            </a:r>
            <a:endParaRPr lang="en-US" sz="1400" b="1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75656" y="2873984"/>
            <a:ext cx="3690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ultiplying both sides by 100, 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98516" y="3173055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50271" y="317305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67884" y="3173055"/>
            <a:ext cx="1082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7.777..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939563" y="3173055"/>
            <a:ext cx="13131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660066"/>
                </a:solidFill>
                <a:latin typeface="Bookman Old Style" panose="02050604050505020204" pitchFamily="18" charset="0"/>
              </a:rPr>
              <a:t>------------- (2)</a:t>
            </a:r>
            <a:endParaRPr lang="en-US" sz="1400" b="1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504189" y="3502957"/>
            <a:ext cx="30941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ubtracting (1) from (2), 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02865" y="3770347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2149023" y="3943953"/>
            <a:ext cx="914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189332" y="3795286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607070" y="380267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747465" y="3789968"/>
            <a:ext cx="11977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47.777....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3946024" y="3974634"/>
            <a:ext cx="914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058735" y="3789968"/>
            <a:ext cx="10182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4.777...)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195017" y="4097436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614115" y="409743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810965" y="4097436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3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648915" y="4449834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473762" y="4449834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702360" y="448041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946855" y="434859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3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3024720" y="4620860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946855" y="4582695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4058717" y="4215905"/>
            <a:ext cx="0" cy="7594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96565" y="629924"/>
            <a:ext cx="756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lvl="0">
              <a:defRPr sz="3200" b="1">
                <a:solidFill>
                  <a:srgbClr val="0000FF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dirty="0" smtClean="0"/>
              <a:t>Q.</a:t>
            </a:r>
            <a:r>
              <a:rPr lang="en-US" sz="2000" dirty="0" smtClean="0"/>
              <a:t>3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1239330" y="629924"/>
            <a:ext cx="6319163" cy="628269"/>
            <a:chOff x="460293" y="-7144"/>
            <a:chExt cx="6319163" cy="628269"/>
          </a:xfrm>
        </p:grpSpPr>
        <p:sp>
          <p:nvSpPr>
            <p:cNvPr id="59" name="Rectangle 58"/>
            <p:cNvSpPr/>
            <p:nvPr/>
          </p:nvSpPr>
          <p:spPr>
            <a:xfrm>
              <a:off x="460293" y="147559"/>
              <a:ext cx="432602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Express the following in the form</a:t>
              </a:r>
              <a:endParaRPr lang="en-US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615061" y="-7144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endParaRPr lang="en-US" b="1" i="1" dirty="0">
                <a:solidFill>
                  <a:srgbClr val="0000FF"/>
                </a:solidFill>
                <a:latin typeface="Book Antiqua" pitchFamily="18" charset="0"/>
              </a:endParaRP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4601610" y="345145"/>
              <a:ext cx="27432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4572000" y="251793"/>
              <a:ext cx="3080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  <a:latin typeface="Book Antiqua" pitchFamily="18" charset="0"/>
                </a:rPr>
                <a:t>q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794617" y="135731"/>
              <a:ext cx="19848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, where 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r>
                <a:rPr lang="en-US" b="1" i="1" dirty="0" smtClean="0">
                  <a:solidFill>
                    <a:srgbClr val="0000FF"/>
                  </a:solidFill>
                  <a:latin typeface="Bookman Old Style" pitchFamily="18" charset="0"/>
                </a:rPr>
                <a:t> </a:t>
              </a:r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and 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q</a:t>
              </a:r>
              <a:endParaRPr lang="en-US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4" name="Rectangle 63"/>
          <p:cNvSpPr/>
          <p:nvPr/>
        </p:nvSpPr>
        <p:spPr>
          <a:xfrm>
            <a:off x="1258009" y="1118731"/>
            <a:ext cx="2545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are integers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,</a:t>
            </a:r>
            <a:r>
              <a:rPr lang="en-US" b="1" i="1" dirty="0">
                <a:solidFill>
                  <a:srgbClr val="0000FF"/>
                </a:solidFill>
                <a:latin typeface="Book Antiqua" pitchFamily="18" charset="0"/>
              </a:rPr>
              <a:t> q</a:t>
            </a:r>
            <a:r>
              <a:rPr lang="en-US" b="1" i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≠ 0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</a:t>
            </a:r>
            <a:endParaRPr lang="en-US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66" name="Rounded Rectangle 65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4813415" y="4401887"/>
            <a:ext cx="1110381" cy="472079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177540" y="4455698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4761758" y="4467909"/>
            <a:ext cx="601447" cy="307777"/>
            <a:chOff x="480757" y="550204"/>
            <a:chExt cx="601447" cy="307777"/>
          </a:xfrm>
        </p:grpSpPr>
        <p:sp>
          <p:nvSpPr>
            <p:cNvPr id="71" name="Rectangle 70"/>
            <p:cNvSpPr/>
            <p:nvPr/>
          </p:nvSpPr>
          <p:spPr>
            <a:xfrm>
              <a:off x="480757" y="550204"/>
              <a:ext cx="6014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0.47</a:t>
              </a:r>
              <a:endPara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777890" y="593022"/>
              <a:ext cx="2102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72"/>
          <p:cNvSpPr/>
          <p:nvPr/>
        </p:nvSpPr>
        <p:spPr>
          <a:xfrm>
            <a:off x="5218940" y="446105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5463435" y="4329241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3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5576860" y="4631983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5463435" y="456333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86172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  <p:bldP spid="14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68" grpId="0" animBg="1"/>
      <p:bldP spid="69" grpId="0"/>
      <p:bldP spid="73" grpId="0"/>
      <p:bldP spid="74" grpId="0"/>
      <p:bldP spid="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1432757" y="4382433"/>
            <a:ext cx="1670116" cy="548075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5539" y="1597957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b="1" i="1" kern="0" dirty="0" smtClean="0">
                <a:solidFill>
                  <a:prstClr val="black"/>
                </a:solidFill>
                <a:latin typeface="Book Antiqua" pitchFamily="18" charset="0"/>
              </a:rPr>
              <a:t>Sol: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27006"/>
              </p:ext>
            </p:extLst>
          </p:nvPr>
        </p:nvGraphicFramePr>
        <p:xfrm>
          <a:off x="1292374" y="1647825"/>
          <a:ext cx="16954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2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374" y="1647825"/>
                        <a:ext cx="1695450" cy="325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80243" y="2039039"/>
            <a:ext cx="18822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err="1" smtClean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i.e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400" b="1" i="1" kern="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=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0.001001…</a:t>
            </a:r>
            <a:endParaRPr lang="en-US" sz="1400" b="1" kern="0" dirty="0" smtClean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35453" y="2327888"/>
            <a:ext cx="3809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660066"/>
                </a:solidFill>
                <a:latin typeface="Bookman Old Style" panose="02050604050505020204" pitchFamily="18" charset="0"/>
                <a:sym typeface="Symbol"/>
              </a:rPr>
              <a:t>Multiplying both sides by 1000, we get</a:t>
            </a:r>
            <a:endParaRPr lang="en-US" sz="1400" b="1" kern="0" dirty="0" smtClean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88806" y="2632963"/>
            <a:ext cx="2127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 1000</a:t>
            </a:r>
            <a:r>
              <a:rPr lang="en-US" sz="1400" b="1" i="1" kern="0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400" b="1" kern="0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= 1.001001</a:t>
            </a: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…</a:t>
            </a:r>
            <a:endParaRPr lang="en-US" sz="1400" b="1" kern="0" dirty="0" smtClean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44985" y="2621284"/>
            <a:ext cx="10887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………..(ii)</a:t>
            </a:r>
            <a:endParaRPr lang="en-US" sz="1400" b="1" kern="0" dirty="0" smtClean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45003" y="2051758"/>
            <a:ext cx="10246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………..(</a:t>
            </a:r>
            <a:r>
              <a:rPr lang="en-US" sz="1400" b="1" kern="0" dirty="0" err="1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i</a:t>
            </a:r>
            <a:r>
              <a:rPr lang="en-US" sz="1400" b="1" kern="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)</a:t>
            </a:r>
            <a:endParaRPr lang="en-US" sz="1400" b="1" kern="0" dirty="0" smtClean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68325" y="2934746"/>
            <a:ext cx="31101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660066"/>
                </a:solidFill>
                <a:latin typeface="Bookman Old Style" panose="02050604050505020204" pitchFamily="18" charset="0"/>
                <a:sym typeface="Symbol"/>
              </a:rPr>
              <a:t>Subtracting (</a:t>
            </a:r>
            <a:r>
              <a:rPr lang="en-US" sz="1400" b="1" kern="0" dirty="0" err="1" smtClean="0">
                <a:solidFill>
                  <a:srgbClr val="660066"/>
                </a:solidFill>
                <a:latin typeface="Bookman Old Style" pitchFamily="18" charset="0"/>
                <a:sym typeface="Symbol"/>
              </a:rPr>
              <a:t>i</a:t>
            </a:r>
            <a:r>
              <a:rPr lang="en-US" sz="1400" b="1" kern="0" dirty="0" smtClean="0">
                <a:solidFill>
                  <a:srgbClr val="660066"/>
                </a:solidFill>
                <a:latin typeface="Bookman Old Style" pitchFamily="18" charset="0"/>
                <a:sym typeface="Symbol"/>
              </a:rPr>
              <a:t>) from (ii), we get </a:t>
            </a:r>
            <a:endParaRPr lang="en-US" sz="1400" b="1" kern="0" dirty="0" smtClean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1378" y="3232363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1000</a:t>
            </a:r>
            <a:r>
              <a:rPr lang="en-US" sz="1400" b="1" i="1" kern="0" dirty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400" b="1" kern="0" dirty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– </a:t>
            </a:r>
            <a:r>
              <a:rPr lang="en-US" sz="1400" b="1" i="1" kern="0" dirty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x</a:t>
            </a:r>
            <a:endParaRPr lang="en-US" sz="1400" b="1" i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16944" y="3232363"/>
            <a:ext cx="28280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=  1.001001</a:t>
            </a: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… </a:t>
            </a: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 </a:t>
            </a: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.001001</a:t>
            </a: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…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9003"/>
              </p:ext>
            </p:extLst>
          </p:nvPr>
        </p:nvGraphicFramePr>
        <p:xfrm>
          <a:off x="1739900" y="3809374"/>
          <a:ext cx="1341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3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809374"/>
                        <a:ext cx="1341438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27584" y="3582243"/>
            <a:ext cx="1473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           999</a:t>
            </a:r>
            <a:r>
              <a:rPr lang="en-US" sz="1400" b="1" i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x</a:t>
            </a:r>
            <a:endParaRPr lang="en-US" sz="1400" b="1" i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16944" y="3582243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=  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63542"/>
              </p:ext>
            </p:extLst>
          </p:nvPr>
        </p:nvGraphicFramePr>
        <p:xfrm>
          <a:off x="1420533" y="4364171"/>
          <a:ext cx="1711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4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33" y="4364171"/>
                        <a:ext cx="1711325" cy="579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42357"/>
              </p:ext>
            </p:extLst>
          </p:nvPr>
        </p:nvGraphicFramePr>
        <p:xfrm>
          <a:off x="855492" y="1258819"/>
          <a:ext cx="12525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5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92" y="1258819"/>
                        <a:ext cx="1252538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>
          <a:xfrm>
            <a:off x="4963527" y="1677587"/>
            <a:ext cx="2845054" cy="591370"/>
            <a:chOff x="407424" y="1524146"/>
            <a:chExt cx="2702802" cy="548621"/>
          </a:xfrm>
        </p:grpSpPr>
        <p:sp>
          <p:nvSpPr>
            <p:cNvPr id="35" name="TextBox 34"/>
            <p:cNvSpPr txBox="1"/>
            <p:nvPr/>
          </p:nvSpPr>
          <p:spPr>
            <a:xfrm>
              <a:off x="459899" y="1611560"/>
              <a:ext cx="1331279" cy="371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2000" b="1" kern="0" dirty="0" smtClean="0">
                  <a:solidFill>
                    <a:srgbClr val="0000FF"/>
                  </a:solidFill>
                  <a:latin typeface="Bookman Old Style" pitchFamily="18" charset="0"/>
                </a:rPr>
                <a:t>Solution:</a:t>
              </a:r>
            </a:p>
          </p:txBody>
        </p:sp>
        <p:graphicFrame>
          <p:nvGraphicFramePr>
            <p:cNvPr id="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040801"/>
                </p:ext>
              </p:extLst>
            </p:nvPr>
          </p:nvGraphicFramePr>
          <p:xfrm>
            <a:off x="586224" y="1628065"/>
            <a:ext cx="16684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96" name="Equation" r:id="rId11" imgW="964781" imgH="215806" progId="Equation.DSMT4">
                    <p:embed/>
                  </p:oleObj>
                </mc:Choice>
                <mc:Fallback>
                  <p:oleObj name="Equation" r:id="rId11" imgW="96478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24" y="1628065"/>
                          <a:ext cx="1668463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9"/>
            <p:cNvGrpSpPr/>
            <p:nvPr/>
          </p:nvGrpSpPr>
          <p:grpSpPr>
            <a:xfrm>
              <a:off x="407424" y="1524146"/>
              <a:ext cx="2702802" cy="548621"/>
              <a:chOff x="2688718" y="1371746"/>
              <a:chExt cx="2631674" cy="548622"/>
            </a:xfrm>
          </p:grpSpPr>
          <p:grpSp>
            <p:nvGrpSpPr>
              <p:cNvPr id="4" name="Group 37"/>
              <p:cNvGrpSpPr/>
              <p:nvPr/>
            </p:nvGrpSpPr>
            <p:grpSpPr>
              <a:xfrm>
                <a:off x="2688718" y="1371746"/>
                <a:ext cx="2631674" cy="548622"/>
                <a:chOff x="2137683" y="3563210"/>
                <a:chExt cx="2365205" cy="339302"/>
              </a:xfrm>
            </p:grpSpPr>
            <p:sp>
              <p:nvSpPr>
                <p:cNvPr id="40" name="Rounded Rectangle 39"/>
                <p:cNvSpPr/>
                <p:nvPr/>
              </p:nvSpPr>
              <p:spPr>
                <a:xfrm>
                  <a:off x="2137683" y="3563210"/>
                  <a:ext cx="2157606" cy="314878"/>
                </a:xfrm>
                <a:prstGeom prst="roundRect">
                  <a:avLst/>
                </a:prstGeom>
                <a:solidFill>
                  <a:srgbClr val="FFC000"/>
                </a:solid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b="1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2362382" y="3566684"/>
                  <a:ext cx="2140506" cy="3358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1" dirty="0" smtClean="0">
                      <a:solidFill>
                        <a:srgbClr val="002060"/>
                      </a:solidFill>
                      <a:latin typeface="Bookman Old Style"/>
                    </a:rPr>
                    <a:t>  can be written as 0.001001 …….</a:t>
                  </a:r>
                  <a:endParaRPr lang="en-US" sz="1600" b="1" dirty="0">
                    <a:solidFill>
                      <a:srgbClr val="002060"/>
                    </a:solidFill>
                    <a:latin typeface="Bookman Old Style"/>
                  </a:endParaRPr>
                </a:p>
              </p:txBody>
            </p:sp>
          </p:grpSp>
          <p:graphicFrame>
            <p:nvGraphicFramePr>
              <p:cNvPr id="39" name="Object 13"/>
              <p:cNvGraphicFramePr>
                <a:graphicFrameLocks noChangeAspect="1"/>
              </p:cNvGraphicFramePr>
              <p:nvPr/>
            </p:nvGraphicFramePr>
            <p:xfrm>
              <a:off x="2764223" y="1410843"/>
              <a:ext cx="497800" cy="259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197" name="Equation" r:id="rId13" imgW="419040" imgH="215640" progId="Equation.DSMT4">
                      <p:embed/>
                    </p:oleObj>
                  </mc:Choice>
                  <mc:Fallback>
                    <p:oleObj name="Equation" r:id="rId13" imgW="41904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4223" y="1410843"/>
                            <a:ext cx="497800" cy="259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37"/>
          <p:cNvGrpSpPr/>
          <p:nvPr/>
        </p:nvGrpSpPr>
        <p:grpSpPr>
          <a:xfrm>
            <a:off x="5153059" y="2043028"/>
            <a:ext cx="3322729" cy="584775"/>
            <a:chOff x="2005683" y="3521341"/>
            <a:chExt cx="2705393" cy="427022"/>
          </a:xfrm>
        </p:grpSpPr>
        <p:sp>
          <p:nvSpPr>
            <p:cNvPr id="43" name="Rounded Rectangle 42"/>
            <p:cNvSpPr/>
            <p:nvPr/>
          </p:nvSpPr>
          <p:spPr>
            <a:xfrm>
              <a:off x="2297332" y="3527162"/>
              <a:ext cx="2097611" cy="378222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05683" y="3521341"/>
              <a:ext cx="2705393" cy="427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0.001001 ….. × 1000 = 1.001001….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7" name="Group 47"/>
          <p:cNvGrpSpPr/>
          <p:nvPr/>
        </p:nvGrpSpPr>
        <p:grpSpPr>
          <a:xfrm>
            <a:off x="5557693" y="3255297"/>
            <a:ext cx="1742785" cy="315168"/>
            <a:chOff x="5411312" y="2909612"/>
            <a:chExt cx="595399" cy="314876"/>
          </a:xfrm>
        </p:grpSpPr>
        <p:sp>
          <p:nvSpPr>
            <p:cNvPr id="49" name="Rounded Rectangular Callout 48"/>
            <p:cNvSpPr/>
            <p:nvPr/>
          </p:nvSpPr>
          <p:spPr>
            <a:xfrm>
              <a:off x="5534790" y="2909612"/>
              <a:ext cx="429963" cy="314876"/>
            </a:xfrm>
            <a:prstGeom prst="wedgeRoundRectCallout">
              <a:avLst>
                <a:gd name="adj1" fmla="val 49941"/>
                <a:gd name="adj2" fmla="val -28009"/>
                <a:gd name="adj3" fmla="val 16667"/>
              </a:avLst>
            </a:prstGeom>
            <a:solidFill>
              <a:srgbClr val="00CCFF">
                <a:alpha val="57647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411312" y="2912265"/>
              <a:ext cx="595399" cy="307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EAEBDE">
                      <a:lumMod val="10000"/>
                    </a:srgbClr>
                  </a:solidFill>
                  <a:latin typeface="Bookman Old Style" panose="02050604050505020204" pitchFamily="18" charset="0"/>
                </a:rPr>
                <a:t>      1.001001…..</a:t>
              </a:r>
              <a:endParaRPr lang="en-US" sz="1400" b="1" dirty="0">
                <a:solidFill>
                  <a:srgbClr val="EAEBDE">
                    <a:lumMod val="1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" name="Group 50"/>
          <p:cNvGrpSpPr/>
          <p:nvPr/>
        </p:nvGrpSpPr>
        <p:grpSpPr>
          <a:xfrm>
            <a:off x="5542937" y="3618162"/>
            <a:ext cx="1710727" cy="316801"/>
            <a:chOff x="5463064" y="3299996"/>
            <a:chExt cx="541769" cy="316508"/>
          </a:xfrm>
        </p:grpSpPr>
        <p:sp>
          <p:nvSpPr>
            <p:cNvPr id="52" name="Rounded Rectangular Callout 51"/>
            <p:cNvSpPr/>
            <p:nvPr/>
          </p:nvSpPr>
          <p:spPr>
            <a:xfrm>
              <a:off x="5472663" y="3301628"/>
              <a:ext cx="514826" cy="314876"/>
            </a:xfrm>
            <a:prstGeom prst="wedgeRoundRectCallout">
              <a:avLst>
                <a:gd name="adj1" fmla="val 49665"/>
                <a:gd name="adj2" fmla="val -1636"/>
                <a:gd name="adj3" fmla="val 16667"/>
              </a:avLst>
            </a:prstGeom>
            <a:solidFill>
              <a:srgbClr val="00CCFF">
                <a:alpha val="57647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463064" y="3299996"/>
              <a:ext cx="541769" cy="307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EAEBDE">
                      <a:lumMod val="10000"/>
                    </a:srgbClr>
                  </a:solidFill>
                  <a:latin typeface="Bookman Old Style" panose="02050604050505020204" pitchFamily="18" charset="0"/>
                </a:rPr>
                <a:t>–     0.001001….</a:t>
              </a:r>
              <a:endParaRPr lang="en-US" sz="1400" b="1" dirty="0">
                <a:solidFill>
                  <a:srgbClr val="EAEBDE">
                    <a:lumMod val="1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54" name="Straight Connector 53"/>
          <p:cNvCxnSpPr/>
          <p:nvPr/>
        </p:nvCxnSpPr>
        <p:spPr>
          <a:xfrm>
            <a:off x="5482259" y="3969207"/>
            <a:ext cx="1709775" cy="10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6131006" y="3960951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245306" y="3960951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045122" y="3961120"/>
            <a:ext cx="2881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.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368052" y="3960951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87210" y="3960951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917584" y="3960951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1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07003" y="3960951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724478" y="3960951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Curved Right Arrow 64"/>
          <p:cNvSpPr/>
          <p:nvPr/>
        </p:nvSpPr>
        <p:spPr>
          <a:xfrm>
            <a:off x="916075" y="2203931"/>
            <a:ext cx="258618" cy="587391"/>
          </a:xfrm>
          <a:prstGeom prst="curvedRight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66" name="Curved Right Arrow 65"/>
          <p:cNvSpPr/>
          <p:nvPr/>
        </p:nvSpPr>
        <p:spPr>
          <a:xfrm flipH="1">
            <a:off x="3419872" y="2212361"/>
            <a:ext cx="285292" cy="580220"/>
          </a:xfrm>
          <a:prstGeom prst="curvedRight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57" name="Group 37"/>
          <p:cNvGrpSpPr/>
          <p:nvPr/>
        </p:nvGrpSpPr>
        <p:grpSpPr>
          <a:xfrm>
            <a:off x="5917584" y="1231385"/>
            <a:ext cx="2824226" cy="832898"/>
            <a:chOff x="2005683" y="3462972"/>
            <a:chExt cx="2519265" cy="531009"/>
          </a:xfrm>
        </p:grpSpPr>
        <p:sp>
          <p:nvSpPr>
            <p:cNvPr id="62" name="Rounded Rectangle 61"/>
            <p:cNvSpPr/>
            <p:nvPr/>
          </p:nvSpPr>
          <p:spPr>
            <a:xfrm>
              <a:off x="2034458" y="3462972"/>
              <a:ext cx="2445281" cy="529922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005683" y="3464184"/>
              <a:ext cx="2519265" cy="5297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After the decimal point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How many digits are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repeating 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68" name="Group 37"/>
          <p:cNvGrpSpPr/>
          <p:nvPr/>
        </p:nvGrpSpPr>
        <p:grpSpPr>
          <a:xfrm>
            <a:off x="5573636" y="2583083"/>
            <a:ext cx="2334074" cy="407535"/>
            <a:chOff x="2139244" y="3509850"/>
            <a:chExt cx="2082038" cy="345823"/>
          </a:xfrm>
        </p:grpSpPr>
        <p:sp>
          <p:nvSpPr>
            <p:cNvPr id="69" name="Rounded Rectangle 68"/>
            <p:cNvSpPr/>
            <p:nvPr/>
          </p:nvSpPr>
          <p:spPr>
            <a:xfrm>
              <a:off x="2228300" y="3509850"/>
              <a:ext cx="1903774" cy="345823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139244" y="3534127"/>
              <a:ext cx="2082038" cy="287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Three digit </a:t>
              </a:r>
              <a:r>
                <a:rPr lang="en-US" sz="1600" b="1" dirty="0" err="1" smtClean="0">
                  <a:solidFill>
                    <a:srgbClr val="002060"/>
                  </a:solidFill>
                  <a:latin typeface="Bookman Old Style"/>
                </a:rPr>
                <a:t>i.e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 001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71" name="Group 37"/>
          <p:cNvGrpSpPr/>
          <p:nvPr/>
        </p:nvGrpSpPr>
        <p:grpSpPr>
          <a:xfrm>
            <a:off x="3973750" y="1232336"/>
            <a:ext cx="2840660" cy="830996"/>
            <a:chOff x="1913226" y="3464348"/>
            <a:chExt cx="2533923" cy="529797"/>
          </a:xfrm>
        </p:grpSpPr>
        <p:sp>
          <p:nvSpPr>
            <p:cNvPr id="72" name="Rounded Rectangle 71"/>
            <p:cNvSpPr/>
            <p:nvPr/>
          </p:nvSpPr>
          <p:spPr>
            <a:xfrm>
              <a:off x="1913226" y="3465619"/>
              <a:ext cx="2533923" cy="501308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920630" y="3464348"/>
              <a:ext cx="2519265" cy="5297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Hence multiply both sides by 1000 which has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three zeros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496565" y="629924"/>
            <a:ext cx="756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lvl="0">
              <a:defRPr sz="3200" b="1">
                <a:solidFill>
                  <a:srgbClr val="0000FF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dirty="0" smtClean="0"/>
              <a:t>Q.</a:t>
            </a:r>
            <a:r>
              <a:rPr lang="en-US" sz="2000" dirty="0" smtClean="0"/>
              <a:t>3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1239330" y="629924"/>
            <a:ext cx="6319163" cy="628269"/>
            <a:chOff x="460293" y="-7144"/>
            <a:chExt cx="6319163" cy="628269"/>
          </a:xfrm>
        </p:grpSpPr>
        <p:sp>
          <p:nvSpPr>
            <p:cNvPr id="76" name="Rectangle 75"/>
            <p:cNvSpPr/>
            <p:nvPr/>
          </p:nvSpPr>
          <p:spPr>
            <a:xfrm>
              <a:off x="460293" y="147559"/>
              <a:ext cx="432602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Express the following in the form</a:t>
              </a:r>
              <a:endParaRPr lang="en-US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615061" y="-7144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endParaRPr lang="en-US" b="1" i="1" dirty="0">
                <a:solidFill>
                  <a:srgbClr val="0000FF"/>
                </a:solidFill>
                <a:latin typeface="Book Antiqua" pitchFamily="18" charset="0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4601610" y="345145"/>
              <a:ext cx="27432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4572000" y="251793"/>
              <a:ext cx="3080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  <a:latin typeface="Book Antiqua" pitchFamily="18" charset="0"/>
                </a:rPr>
                <a:t>q</a:t>
              </a: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794617" y="135731"/>
              <a:ext cx="19848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, where 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r>
                <a:rPr lang="en-US" b="1" i="1" dirty="0" smtClean="0">
                  <a:solidFill>
                    <a:srgbClr val="0000FF"/>
                  </a:solidFill>
                  <a:latin typeface="Bookman Old Style" pitchFamily="18" charset="0"/>
                </a:rPr>
                <a:t> </a:t>
              </a:r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and 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q</a:t>
              </a:r>
              <a:endParaRPr lang="en-US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82" name="Rounded Rectangle 81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343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55" grpId="0"/>
      <p:bldP spid="56" grpId="0"/>
      <p:bldP spid="58" grpId="0"/>
      <p:bldP spid="59" grpId="0"/>
      <p:bldP spid="60" grpId="0"/>
      <p:bldP spid="61" grpId="0"/>
      <p:bldP spid="63" grpId="0"/>
      <p:bldP spid="64" grpId="0"/>
      <p:bldP spid="65" grpId="0" animBg="1"/>
      <p:bldP spid="65" grpId="1" animBg="1"/>
      <p:bldP spid="66" grpId="0" animBg="1"/>
      <p:bldP spid="66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1096188" y="3711028"/>
            <a:ext cx="1567959" cy="304479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8933" y="666568"/>
            <a:ext cx="716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b="1" dirty="0" smtClean="0">
                <a:solidFill>
                  <a:srgbClr val="0000FF"/>
                </a:solidFill>
              </a:rPr>
              <a:t>.</a:t>
            </a:r>
            <a:r>
              <a:rPr lang="en-US" sz="2000" b="1" dirty="0" smtClean="0">
                <a:solidFill>
                  <a:srgbClr val="0000FF"/>
                </a:solidFill>
              </a:rPr>
              <a:t>4</a:t>
            </a: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57144" y="554488"/>
            <a:ext cx="6385502" cy="572675"/>
            <a:chOff x="932356" y="34925"/>
            <a:chExt cx="6385502" cy="572675"/>
          </a:xfrm>
        </p:grpSpPr>
        <p:sp>
          <p:nvSpPr>
            <p:cNvPr id="6" name="Rectangle 5"/>
            <p:cNvSpPr/>
            <p:nvPr/>
          </p:nvSpPr>
          <p:spPr>
            <a:xfrm>
              <a:off x="932356" y="162503"/>
              <a:ext cx="36792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Express 0.99999 ..... in the form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574552" y="34925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i="1" dirty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4596387" y="352873"/>
              <a:ext cx="226711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4544877" y="269046"/>
              <a:ext cx="29527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i="1" dirty="0">
                  <a:solidFill>
                    <a:srgbClr val="0000FF"/>
                  </a:solidFill>
                  <a:latin typeface="Book Antiqua" pitchFamily="18" charset="0"/>
                </a:rPr>
                <a:t>q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784792" y="174998"/>
              <a:ext cx="253306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. Are you surprised by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165909" y="990477"/>
            <a:ext cx="62372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your answer? With your teacher and classmates discuss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65902" y="1283804"/>
            <a:ext cx="33393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why the answer makes sense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388" y="1577935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32344" y="1654137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70905" y="1654137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i="1" kern="0" dirty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x</a:t>
            </a:r>
            <a:endParaRPr lang="en-US" sz="1400" b="1" i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64545" y="165413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948818" y="1654137"/>
            <a:ext cx="12041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.9999 ...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188736" y="165413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453979" y="1654137"/>
            <a:ext cx="482824" cy="307777"/>
            <a:chOff x="4226337" y="2269331"/>
            <a:chExt cx="482824" cy="307777"/>
          </a:xfrm>
        </p:grpSpPr>
        <p:sp>
          <p:nvSpPr>
            <p:cNvPr id="27" name="TextBox 26"/>
            <p:cNvSpPr txBox="1"/>
            <p:nvPr/>
          </p:nvSpPr>
          <p:spPr>
            <a:xfrm>
              <a:off x="4226337" y="2269331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0.9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4482414" y="2338064"/>
              <a:ext cx="15058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/>
          <p:cNvSpPr/>
          <p:nvPr/>
        </p:nvSpPr>
        <p:spPr>
          <a:xfrm>
            <a:off x="4194740" y="1654137"/>
            <a:ext cx="10567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660066"/>
                </a:solidFill>
                <a:latin typeface="Bookman Old Style" panose="02050604050505020204" pitchFamily="18" charset="0"/>
              </a:rPr>
              <a:t>--------- (1)</a:t>
            </a:r>
            <a:endParaRPr lang="en-US" sz="1400" b="1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132346" y="1926671"/>
            <a:ext cx="3571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ultiplying both sides by 10, 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306217" y="2234219"/>
            <a:ext cx="5293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</a:t>
            </a:r>
            <a:r>
              <a:rPr lang="en-US" sz="1400" b="1" i="1" kern="0" dirty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807965" y="223421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07478" y="2234219"/>
            <a:ext cx="12041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.9999 ...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215948" y="2234219"/>
            <a:ext cx="10567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660066"/>
                </a:solidFill>
                <a:latin typeface="Bookman Old Style" panose="02050604050505020204" pitchFamily="18" charset="0"/>
              </a:rPr>
              <a:t>--------- (2)</a:t>
            </a:r>
            <a:endParaRPr lang="en-US" sz="1400" b="1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58143" y="2507456"/>
            <a:ext cx="30941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ubtracting (1) from (2), we get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62596" y="2819119"/>
            <a:ext cx="8547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</a:t>
            </a:r>
            <a:r>
              <a:rPr lang="en-US" sz="1400" b="1" i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r>
              <a:rPr lang="en-US" sz="1400" b="1" i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endParaRPr lang="en-US" sz="1400" b="1" i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725944" y="281911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924126" y="2819119"/>
            <a:ext cx="11977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9.9999....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180308" y="2819119"/>
            <a:ext cx="11977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0.9999....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414712" y="311157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r>
              <a:rPr lang="en-US" sz="1400" b="1" i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x</a:t>
            </a:r>
            <a:endParaRPr lang="en-US" sz="1400" b="1" i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721822" y="311157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913134" y="311157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464140" y="3399883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i="1" kern="0" dirty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x</a:t>
            </a:r>
            <a:endParaRPr lang="en-US" sz="1400" b="1" i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21822" y="339988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913134" y="33998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6860" y="3715452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046075" y="3715452"/>
            <a:ext cx="10214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.9999 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167032" y="371545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436624" y="371545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75238" y="4086299"/>
            <a:ext cx="48414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Yes, at a glance we are surprised at our answer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488432" y="3870284"/>
            <a:ext cx="28360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ut the answer makes sense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64099" y="4355565"/>
            <a:ext cx="485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when we observe that 0.9999.... goes on forever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493873" y="4139550"/>
            <a:ext cx="26981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 there is no gap between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80548" y="4633786"/>
            <a:ext cx="43872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 and 0.9999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.......and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hence they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re equal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.</a:t>
            </a:r>
          </a:p>
        </p:txBody>
      </p:sp>
      <p:cxnSp>
        <p:nvCxnSpPr>
          <p:cNvPr id="68" name="Straight Connector 67"/>
          <p:cNvCxnSpPr/>
          <p:nvPr/>
        </p:nvCxnSpPr>
        <p:spPr>
          <a:xfrm>
            <a:off x="3101638" y="3003785"/>
            <a:ext cx="914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4965390" y="1868997"/>
            <a:ext cx="2446028" cy="713210"/>
            <a:chOff x="447992" y="724138"/>
            <a:chExt cx="2446028" cy="712550"/>
          </a:xfrm>
        </p:grpSpPr>
        <p:sp>
          <p:nvSpPr>
            <p:cNvPr id="59" name="TextBox 58"/>
            <p:cNvSpPr txBox="1"/>
            <p:nvPr/>
          </p:nvSpPr>
          <p:spPr>
            <a:xfrm>
              <a:off x="546100" y="724138"/>
              <a:ext cx="1277914" cy="3689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b="1" kern="0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Solution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" name="Object 4"/>
                <p:cNvGraphicFramePr>
                  <a:graphicFrameLocks noChangeAspect="1"/>
                </p:cNvGraphicFramePr>
                <p:nvPr/>
              </p:nvGraphicFramePr>
              <p:xfrm>
                <a:off x="660400" y="1091964"/>
                <a:ext cx="1668462" cy="3447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7732" name="Equation" r:id="rId3" imgW="888614" imgH="215806" progId="Equation.DSMT4">
                        <p:embed/>
                      </p:oleObj>
                    </mc:Choice>
                    <mc:Fallback>
                      <p:oleObj name="Equation" r:id="rId3" imgW="888614" imgH="21580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0400" y="1091964"/>
                              <a:ext cx="1668462" cy="3447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" name="Object 4"/>
                <p:cNvGraphicFramePr>
                  <a:graphicFrameLocks noChangeAspect="1"/>
                </p:cNvGraphicFramePr>
                <p:nvPr/>
              </p:nvGraphicFramePr>
              <p:xfrm>
                <a:off x="660400" y="1091964"/>
                <a:ext cx="1668462" cy="3447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1084" name="Equation" r:id="rId5" imgW="888614" imgH="215806" progId="Equation.DSMT4">
                        <p:embed/>
                      </p:oleObj>
                    </mc:Choice>
                    <mc:Fallback>
                      <p:oleObj name="Equation" r:id="rId5" imgW="888614" imgH="21580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0400" y="1091964"/>
                              <a:ext cx="1668462" cy="3447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63" name="Group 37"/>
            <p:cNvGrpSpPr/>
            <p:nvPr/>
          </p:nvGrpSpPr>
          <p:grpSpPr>
            <a:xfrm>
              <a:off x="447992" y="861325"/>
              <a:ext cx="2446028" cy="559166"/>
              <a:chOff x="2173188" y="3530290"/>
              <a:chExt cx="2140506" cy="345823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2296274" y="3530290"/>
                <a:ext cx="1903775" cy="345823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2173188" y="3530974"/>
                    <a:ext cx="2140506" cy="3235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002060"/>
                        </a:solidFill>
                        <a:latin typeface="Bookman Old Style" panose="02050604050505020204" pitchFamily="18" charset="0"/>
                      </a:rPr>
                      <a:t>0.9999 can be written as 0.</a:t>
                    </a:r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1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𝟗</m:t>
                            </m:r>
                          </m:e>
                        </m:acc>
                      </m:oMath>
                    </a14:m>
                    <a:endParaRPr lang="en-US" sz="1400" b="1" dirty="0">
                      <a:solidFill>
                        <a:srgbClr val="002060"/>
                      </a:solidFill>
                      <a:latin typeface="Bookman Old Style" panose="0205060405050502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3188" y="3530974"/>
                    <a:ext cx="2140506" cy="37479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3030" b="-909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9" name="Group 37"/>
          <p:cNvGrpSpPr/>
          <p:nvPr/>
        </p:nvGrpSpPr>
        <p:grpSpPr>
          <a:xfrm>
            <a:off x="5064946" y="1642649"/>
            <a:ext cx="2268975" cy="391387"/>
            <a:chOff x="2229117" y="3521073"/>
            <a:chExt cx="2023968" cy="314384"/>
          </a:xfrm>
        </p:grpSpPr>
        <p:sp>
          <p:nvSpPr>
            <p:cNvPr id="70" name="Rounded Rectangle 69"/>
            <p:cNvSpPr/>
            <p:nvPr/>
          </p:nvSpPr>
          <p:spPr>
            <a:xfrm>
              <a:off x="2296273" y="3521073"/>
              <a:ext cx="1903774" cy="314384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229117" y="3553344"/>
              <a:ext cx="2023968" cy="247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0.9999 × 10 = 9.9999</a:t>
              </a:r>
              <a:endPara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5" name="Group 47"/>
          <p:cNvGrpSpPr/>
          <p:nvPr/>
        </p:nvGrpSpPr>
        <p:grpSpPr>
          <a:xfrm>
            <a:off x="5762968" y="2795426"/>
            <a:ext cx="1505539" cy="307777"/>
            <a:chOff x="5411312" y="2912265"/>
            <a:chExt cx="514347" cy="307492"/>
          </a:xfrm>
        </p:grpSpPr>
        <p:sp>
          <p:nvSpPr>
            <p:cNvPr id="76" name="Rounded Rectangular Callout 75"/>
            <p:cNvSpPr/>
            <p:nvPr/>
          </p:nvSpPr>
          <p:spPr>
            <a:xfrm>
              <a:off x="5534962" y="2923925"/>
              <a:ext cx="375623" cy="286251"/>
            </a:xfrm>
            <a:prstGeom prst="wedgeRoundRectCallout">
              <a:avLst>
                <a:gd name="adj1" fmla="val 49941"/>
                <a:gd name="adj2" fmla="val -28009"/>
                <a:gd name="adj3" fmla="val 16667"/>
              </a:avLst>
            </a:prstGeom>
            <a:solidFill>
              <a:srgbClr val="00CCFF">
                <a:alpha val="57647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411312" y="2912265"/>
              <a:ext cx="514347" cy="307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EAEBDE">
                      <a:lumMod val="10000"/>
                    </a:srgbClr>
                  </a:solidFill>
                  <a:latin typeface="Bookman Old Style" panose="02050604050505020204" pitchFamily="18" charset="0"/>
                </a:rPr>
                <a:t> </a:t>
              </a:r>
              <a:r>
                <a:rPr lang="en-US" sz="1400" b="1" dirty="0">
                  <a:solidFill>
                    <a:srgbClr val="EAEBDE">
                      <a:lumMod val="10000"/>
                    </a:srgbClr>
                  </a:solidFill>
                  <a:latin typeface="Bookman Old Style" panose="02050604050505020204" pitchFamily="18" charset="0"/>
                </a:rPr>
                <a:t>     9.9999…..</a:t>
              </a:r>
            </a:p>
          </p:txBody>
        </p:sp>
      </p:grpSp>
      <p:grpSp>
        <p:nvGrpSpPr>
          <p:cNvPr id="78" name="Group 50"/>
          <p:cNvGrpSpPr/>
          <p:nvPr/>
        </p:nvGrpSpPr>
        <p:grpSpPr>
          <a:xfrm>
            <a:off x="5795007" y="3216672"/>
            <a:ext cx="1473482" cy="307897"/>
            <a:chOff x="5463064" y="3299996"/>
            <a:chExt cx="466636" cy="307606"/>
          </a:xfrm>
        </p:grpSpPr>
        <p:sp>
          <p:nvSpPr>
            <p:cNvPr id="79" name="Rounded Rectangular Callout 78"/>
            <p:cNvSpPr/>
            <p:nvPr/>
          </p:nvSpPr>
          <p:spPr>
            <a:xfrm>
              <a:off x="5466462" y="3310513"/>
              <a:ext cx="440900" cy="297089"/>
            </a:xfrm>
            <a:prstGeom prst="wedgeRoundRectCallout">
              <a:avLst>
                <a:gd name="adj1" fmla="val 49665"/>
                <a:gd name="adj2" fmla="val -1636"/>
                <a:gd name="adj3" fmla="val 16667"/>
              </a:avLst>
            </a:prstGeom>
            <a:solidFill>
              <a:srgbClr val="00CCFF">
                <a:alpha val="57647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463064" y="3299996"/>
              <a:ext cx="466636" cy="307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EAEBDE">
                      <a:lumMod val="10000"/>
                    </a:srgbClr>
                  </a:solidFill>
                  <a:latin typeface="Bookman Old Style" panose="02050604050505020204" pitchFamily="18" charset="0"/>
                </a:rPr>
                <a:t>–     </a:t>
              </a:r>
              <a:r>
                <a:rPr lang="en-US" sz="1400" b="1" dirty="0">
                  <a:solidFill>
                    <a:srgbClr val="EAEBDE">
                      <a:lumMod val="10000"/>
                    </a:srgbClr>
                  </a:solidFill>
                  <a:latin typeface="Bookman Old Style" panose="02050604050505020204" pitchFamily="18" charset="0"/>
                </a:rPr>
                <a:t>0.9999….</a:t>
              </a: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5457304" y="3620716"/>
            <a:ext cx="2560320" cy="1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6443511" y="3612640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595911" y="3612640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352547" y="3612800"/>
            <a:ext cx="2881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.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726277" y="3612640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6867660" y="3612640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225009" y="3612643"/>
            <a:ext cx="3495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  <a:sym typeface="Symbol"/>
              </a:rPr>
              <a:t>9</a:t>
            </a:r>
            <a:endParaRPr lang="en-US" sz="14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Curved Right Arrow 87"/>
          <p:cNvSpPr/>
          <p:nvPr/>
        </p:nvSpPr>
        <p:spPr>
          <a:xfrm rot="871414">
            <a:off x="1215362" y="1773147"/>
            <a:ext cx="284480" cy="665631"/>
          </a:xfrm>
          <a:prstGeom prst="curvedRight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89" name="Curved Right Arrow 88"/>
          <p:cNvSpPr/>
          <p:nvPr/>
        </p:nvSpPr>
        <p:spPr>
          <a:xfrm rot="21448362" flipH="1">
            <a:off x="2861759" y="1779460"/>
            <a:ext cx="322929" cy="665631"/>
          </a:xfrm>
          <a:prstGeom prst="curvedRight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99" name="Group 37"/>
          <p:cNvGrpSpPr/>
          <p:nvPr/>
        </p:nvGrpSpPr>
        <p:grpSpPr>
          <a:xfrm>
            <a:off x="5057963" y="863838"/>
            <a:ext cx="2824227" cy="738664"/>
            <a:chOff x="2005683" y="3464184"/>
            <a:chExt cx="2519265" cy="470931"/>
          </a:xfrm>
        </p:grpSpPr>
        <p:sp>
          <p:nvSpPr>
            <p:cNvPr id="100" name="Rounded Rectangle 99"/>
            <p:cNvSpPr/>
            <p:nvPr/>
          </p:nvSpPr>
          <p:spPr>
            <a:xfrm>
              <a:off x="2224192" y="3474598"/>
              <a:ext cx="2073417" cy="45382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005683" y="3464184"/>
              <a:ext cx="2519265" cy="47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After the decimal point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How many digits are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repeating </a:t>
              </a:r>
              <a:endPara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02" name="Group 37"/>
          <p:cNvGrpSpPr/>
          <p:nvPr/>
        </p:nvGrpSpPr>
        <p:grpSpPr>
          <a:xfrm>
            <a:off x="3048399" y="3180571"/>
            <a:ext cx="2121884" cy="336805"/>
            <a:chOff x="2233882" y="3532701"/>
            <a:chExt cx="1892761" cy="285804"/>
          </a:xfrm>
        </p:grpSpPr>
        <p:sp>
          <p:nvSpPr>
            <p:cNvPr id="103" name="Rounded Rectangle 102"/>
            <p:cNvSpPr/>
            <p:nvPr/>
          </p:nvSpPr>
          <p:spPr>
            <a:xfrm>
              <a:off x="2276789" y="3532701"/>
              <a:ext cx="1765490" cy="285804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233882" y="3534127"/>
              <a:ext cx="1892761" cy="261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Only one digit </a:t>
              </a:r>
              <a:r>
                <a:rPr lang="en-US" sz="1400" b="1" dirty="0" err="1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.e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9</a:t>
              </a:r>
              <a:endPara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05" name="Group 37"/>
          <p:cNvGrpSpPr/>
          <p:nvPr/>
        </p:nvGrpSpPr>
        <p:grpSpPr>
          <a:xfrm>
            <a:off x="4787948" y="2499469"/>
            <a:ext cx="2824228" cy="738663"/>
            <a:chOff x="1920630" y="3464348"/>
            <a:chExt cx="2519265" cy="470931"/>
          </a:xfrm>
        </p:grpSpPr>
        <p:sp>
          <p:nvSpPr>
            <p:cNvPr id="106" name="Rounded Rectangle 105"/>
            <p:cNvSpPr/>
            <p:nvPr/>
          </p:nvSpPr>
          <p:spPr>
            <a:xfrm>
              <a:off x="2022900" y="3486234"/>
              <a:ext cx="2293929" cy="433618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920630" y="3464348"/>
              <a:ext cx="2519265" cy="47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Hence multiply both sides by 10 which has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one zero</a:t>
              </a:r>
              <a:endPara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91" name="Rounded Rectangle 90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7640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10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500"/>
                            </p:stCondLst>
                            <p:childTnLst>
                              <p:par>
                                <p:cTn id="2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2000"/>
                            </p:stCondLst>
                            <p:childTnLst>
                              <p:par>
                                <p:cTn id="2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4" grpId="0"/>
      <p:bldP spid="16" grpId="0"/>
      <p:bldP spid="18" grpId="0"/>
      <p:bldP spid="20" grpId="0"/>
      <p:bldP spid="21" grpId="0"/>
      <p:bldP spid="22" grpId="0"/>
      <p:bldP spid="23" grpId="0"/>
      <p:bldP spid="25" grpId="0"/>
      <p:bldP spid="26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2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8" grpId="0"/>
      <p:bldP spid="60" grpId="0"/>
      <p:bldP spid="62" grpId="0"/>
      <p:bldP spid="64" grpId="0"/>
      <p:bldP spid="65" grpId="0"/>
      <p:bldP spid="82" grpId="0"/>
      <p:bldP spid="83" grpId="0"/>
      <p:bldP spid="84" grpId="0"/>
      <p:bldP spid="85" grpId="0"/>
      <p:bldP spid="86" grpId="0"/>
      <p:bldP spid="87" grpId="0"/>
      <p:bldP spid="88" grpId="0" animBg="1"/>
      <p:bldP spid="88" grpId="1" animBg="1"/>
      <p:bldP spid="89" grpId="0" animBg="1"/>
      <p:bldP spid="8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720756" y="1973411"/>
            <a:ext cx="3702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 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27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Rectangle 140"/>
          <p:cNvSpPr/>
          <p:nvPr/>
        </p:nvSpPr>
        <p:spPr>
          <a:xfrm>
            <a:off x="1054307" y="1437063"/>
            <a:ext cx="3222857" cy="3680306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5264296" y="2474573"/>
            <a:ext cx="3879704" cy="695515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448539" y="1779365"/>
            <a:ext cx="166908" cy="238447"/>
          </a:xfrm>
          <a:prstGeom prst="rect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584678" y="1779365"/>
            <a:ext cx="166908" cy="238447"/>
          </a:xfrm>
          <a:prstGeom prst="rect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3724786" y="1779365"/>
            <a:ext cx="166908" cy="238447"/>
          </a:xfrm>
          <a:prstGeom prst="rect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3867275" y="1779365"/>
            <a:ext cx="166908" cy="238447"/>
          </a:xfrm>
          <a:prstGeom prst="rect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004208" y="1779365"/>
            <a:ext cx="166908" cy="238447"/>
          </a:xfrm>
          <a:prstGeom prst="rect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3302875" y="1779365"/>
            <a:ext cx="166908" cy="238447"/>
          </a:xfrm>
          <a:prstGeom prst="rect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61998" y="1779365"/>
            <a:ext cx="183599" cy="238447"/>
          </a:xfrm>
          <a:prstGeom prst="rect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6593894" y="4271239"/>
            <a:ext cx="2153868" cy="300973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2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2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2573" y="671497"/>
            <a:ext cx="7441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.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5</a:t>
            </a:r>
            <a:endParaRPr lang="en-US" sz="1600" b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28586" y="627258"/>
            <a:ext cx="69153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What can the maximum number of digits be in the repeating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52142" y="886598"/>
            <a:ext cx="538387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block of digits in the decimal expansion of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636880" y="773940"/>
            <a:ext cx="457176" cy="586679"/>
            <a:chOff x="5611983" y="405521"/>
            <a:chExt cx="457176" cy="586679"/>
          </a:xfrm>
        </p:grpSpPr>
        <p:sp>
          <p:nvSpPr>
            <p:cNvPr id="17" name="Rectangle 16"/>
            <p:cNvSpPr/>
            <p:nvPr/>
          </p:nvSpPr>
          <p:spPr>
            <a:xfrm>
              <a:off x="5682848" y="40552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1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5717022" y="688595"/>
              <a:ext cx="27432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5611983" y="653646"/>
              <a:ext cx="45717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17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5979972" y="936138"/>
            <a:ext cx="29025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? Perform the division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039785" y="1128341"/>
            <a:ext cx="25458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o check your answer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803" y="1349995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11569" y="1557442"/>
            <a:ext cx="3439259" cy="843769"/>
            <a:chOff x="4044446" y="587948"/>
            <a:chExt cx="3439259" cy="767063"/>
          </a:xfrm>
        </p:grpSpPr>
        <p:cxnSp>
          <p:nvCxnSpPr>
            <p:cNvPr id="27" name="Straight Connector 26"/>
            <p:cNvCxnSpPr/>
            <p:nvPr/>
          </p:nvCxnSpPr>
          <p:spPr>
            <a:xfrm flipV="1">
              <a:off x="4740505" y="786871"/>
              <a:ext cx="2743200" cy="1430"/>
            </a:xfrm>
            <a:prstGeom prst="line">
              <a:avLst/>
            </a:prstGeom>
            <a:ln w="190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/>
            <p:cNvSpPr/>
            <p:nvPr/>
          </p:nvSpPr>
          <p:spPr>
            <a:xfrm rot="3496122">
              <a:off x="4042396" y="589998"/>
              <a:ext cx="767063" cy="762964"/>
            </a:xfrm>
            <a:prstGeom prst="arc">
              <a:avLst>
                <a:gd name="adj1" fmla="val 16200000"/>
                <a:gd name="adj2" fmla="val 2100035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976933" y="1768598"/>
            <a:ext cx="470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7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96739" y="1708358"/>
            <a:ext cx="2683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.0000000000000000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27128" y="1422003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0.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690540" y="1427936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816086" y="1948632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85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741122" y="2118194"/>
            <a:ext cx="914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720524" y="2252060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807848" y="2192012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5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847255" y="1425478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715172" y="2374938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36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789314" y="2651600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925238" y="2575356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943078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845563" y="2750405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36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1933476" y="3036716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210494" y="297287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087240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33269" y="3143118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34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2085876" y="3430070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353162" y="334769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214926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269176" y="3534414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51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2230038" y="3825488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2497324" y="375683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338618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421582" y="3940128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85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2365962" y="4225022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662272" y="415019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468362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576986" y="4323833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34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2536515" y="4621599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659456" y="4554880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6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610344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562929" y="4749674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53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2637810" y="5035940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4375623" y="1260161"/>
            <a:ext cx="0" cy="35759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371737" y="172697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748326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274969" y="1900660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68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4450409" y="2186926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511783" y="2105918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863774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416325" y="2289898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7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4406747" y="2580280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39469" y="251163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2968688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552234" y="2690804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7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4503545" y="2979820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634343" y="2900870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069602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543427" y="3084850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19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4647707" y="3373174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765097" y="329628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1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201526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4671113" y="3477518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0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4783631" y="3772708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5042679" y="370062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349700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943554" y="3893528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68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4925735" y="4172248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5035935" y="408711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479554" y="142200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965617" y="4276586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-119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>
            <a:off x="5045183" y="4573846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5335125" y="4503128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5744790" y="420038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050396" y="4074767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03" name="Straight Connector 102"/>
          <p:cNvCxnSpPr/>
          <p:nvPr/>
        </p:nvCxnSpPr>
        <p:spPr>
          <a:xfrm>
            <a:off x="6084570" y="4398481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5967089" y="4322892"/>
            <a:ext cx="489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17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295063" y="4209148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6558314" y="4268159"/>
            <a:ext cx="2262158" cy="307777"/>
            <a:chOff x="6173634" y="3058109"/>
            <a:chExt cx="2262158" cy="307777"/>
          </a:xfrm>
        </p:grpSpPr>
        <p:sp>
          <p:nvSpPr>
            <p:cNvPr id="107" name="Rectangle 106"/>
            <p:cNvSpPr/>
            <p:nvPr/>
          </p:nvSpPr>
          <p:spPr>
            <a:xfrm>
              <a:off x="6173634" y="3058109"/>
              <a:ext cx="226215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0.0588235294117647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>
            <a:xfrm>
              <a:off x="6457860" y="3129501"/>
              <a:ext cx="183262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TextBox 110"/>
          <p:cNvSpPr txBox="1"/>
          <p:nvPr/>
        </p:nvSpPr>
        <p:spPr>
          <a:xfrm>
            <a:off x="5223542" y="2453045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5480993" y="2468799"/>
            <a:ext cx="37483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The maximum number of digits in the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5479968" y="2659981"/>
            <a:ext cx="3659056" cy="545742"/>
            <a:chOff x="3821338" y="4394938"/>
            <a:chExt cx="3659056" cy="545742"/>
          </a:xfrm>
        </p:grpSpPr>
        <p:sp>
          <p:nvSpPr>
            <p:cNvPr id="115" name="Rectangle 114"/>
            <p:cNvSpPr/>
            <p:nvPr/>
          </p:nvSpPr>
          <p:spPr>
            <a:xfrm>
              <a:off x="3821338" y="4497574"/>
              <a:ext cx="26003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quotient while computing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grpSp>
          <p:nvGrpSpPr>
            <p:cNvPr id="116" name="Group 115"/>
            <p:cNvGrpSpPr/>
            <p:nvPr/>
          </p:nvGrpSpPr>
          <p:grpSpPr>
            <a:xfrm>
              <a:off x="6293263" y="4394938"/>
              <a:ext cx="421910" cy="545742"/>
              <a:chOff x="5177436" y="415681"/>
              <a:chExt cx="421910" cy="545742"/>
            </a:xfrm>
          </p:grpSpPr>
          <p:sp>
            <p:nvSpPr>
              <p:cNvPr id="117" name="Rectangle 116"/>
              <p:cNvSpPr/>
              <p:nvPr/>
            </p:nvSpPr>
            <p:spPr>
              <a:xfrm>
                <a:off x="5248301" y="415681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prstClr val="black"/>
                    </a:solidFill>
                    <a:latin typeface="Bookman Old Style" pitchFamily="18" charset="0"/>
                  </a:rPr>
                  <a:t>1</a:t>
                </a:r>
              </a:p>
            </p:txBody>
          </p:sp>
          <p:cxnSp>
            <p:nvCxnSpPr>
              <p:cNvPr id="118" name="Straight Connector 117"/>
              <p:cNvCxnSpPr/>
              <p:nvPr/>
            </p:nvCxnSpPr>
            <p:spPr>
              <a:xfrm>
                <a:off x="5276548" y="684981"/>
                <a:ext cx="23727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Rectangle 118"/>
              <p:cNvSpPr/>
              <p:nvPr/>
            </p:nvSpPr>
            <p:spPr>
              <a:xfrm>
                <a:off x="5177436" y="653646"/>
                <a:ext cx="42191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17</a:t>
                </a:r>
                <a:endParaRPr lang="en-US" sz="14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122" name="Rectangle 121"/>
            <p:cNvSpPr/>
            <p:nvPr/>
          </p:nvSpPr>
          <p:spPr>
            <a:xfrm>
              <a:off x="6644909" y="4481098"/>
              <a:ext cx="83548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re 16.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6" name="Group 37"/>
          <p:cNvGrpSpPr/>
          <p:nvPr/>
        </p:nvGrpSpPr>
        <p:grpSpPr>
          <a:xfrm>
            <a:off x="4543465" y="1498677"/>
            <a:ext cx="3479299" cy="585316"/>
            <a:chOff x="2360298" y="3549234"/>
            <a:chExt cx="1800896" cy="342988"/>
          </a:xfrm>
        </p:grpSpPr>
        <p:sp>
          <p:nvSpPr>
            <p:cNvPr id="112" name="Rounded Rectangle 111"/>
            <p:cNvSpPr/>
            <p:nvPr/>
          </p:nvSpPr>
          <p:spPr>
            <a:xfrm>
              <a:off x="2396950" y="3552724"/>
              <a:ext cx="1723461" cy="33900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360298" y="3549234"/>
              <a:ext cx="1800896" cy="342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In the quotient, after decimal point there are 16 digits</a:t>
              </a:r>
            </a:p>
          </p:txBody>
        </p:sp>
      </p:grpSp>
      <p:sp>
        <p:nvSpPr>
          <p:cNvPr id="125" name="Rounded Rectangle 124"/>
          <p:cNvSpPr/>
          <p:nvPr/>
        </p:nvSpPr>
        <p:spPr>
          <a:xfrm>
            <a:off x="4948978" y="128831"/>
            <a:ext cx="2394973" cy="57015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880654" y="109387"/>
            <a:ext cx="2562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/>
              </a:rPr>
              <a:t>1 </a:t>
            </a:r>
            <a:r>
              <a:rPr lang="en-US" sz="1600" b="1" dirty="0">
                <a:solidFill>
                  <a:srgbClr val="002060"/>
                </a:solidFill>
                <a:latin typeface="Bookman Old Style"/>
              </a:rPr>
              <a:t>can be also written as </a:t>
            </a:r>
            <a:r>
              <a:rPr lang="en-US" sz="1600" b="1" dirty="0" smtClean="0">
                <a:solidFill>
                  <a:srgbClr val="002060"/>
                </a:solidFill>
                <a:latin typeface="Bookman Old Style"/>
              </a:rPr>
              <a:t>1.0000……</a:t>
            </a:r>
            <a:endParaRPr lang="en-US" sz="1600" b="1" dirty="0">
              <a:solidFill>
                <a:srgbClr val="002060"/>
              </a:solidFill>
              <a:latin typeface="Bookman Old Style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595859" y="1707263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3" name="Rounded Rectangular Callout 1"/>
          <p:cNvSpPr/>
          <p:nvPr/>
        </p:nvSpPr>
        <p:spPr>
          <a:xfrm>
            <a:off x="3584696" y="1238988"/>
            <a:ext cx="3209547" cy="1057518"/>
          </a:xfrm>
          <a:custGeom>
            <a:avLst/>
            <a:gdLst>
              <a:gd name="connsiteX0" fmla="*/ 0 w 2376264"/>
              <a:gd name="connsiteY0" fmla="*/ 261526 h 1569122"/>
              <a:gd name="connsiteX1" fmla="*/ 261526 w 2376264"/>
              <a:gd name="connsiteY1" fmla="*/ 0 h 1569122"/>
              <a:gd name="connsiteX2" fmla="*/ 396044 w 2376264"/>
              <a:gd name="connsiteY2" fmla="*/ 0 h 1569122"/>
              <a:gd name="connsiteX3" fmla="*/ 396044 w 2376264"/>
              <a:gd name="connsiteY3" fmla="*/ 0 h 1569122"/>
              <a:gd name="connsiteX4" fmla="*/ 990110 w 2376264"/>
              <a:gd name="connsiteY4" fmla="*/ 0 h 1569122"/>
              <a:gd name="connsiteX5" fmla="*/ 2114738 w 2376264"/>
              <a:gd name="connsiteY5" fmla="*/ 0 h 1569122"/>
              <a:gd name="connsiteX6" fmla="*/ 2376264 w 2376264"/>
              <a:gd name="connsiteY6" fmla="*/ 261526 h 1569122"/>
              <a:gd name="connsiteX7" fmla="*/ 2376264 w 2376264"/>
              <a:gd name="connsiteY7" fmla="*/ 915321 h 1569122"/>
              <a:gd name="connsiteX8" fmla="*/ 2376264 w 2376264"/>
              <a:gd name="connsiteY8" fmla="*/ 915321 h 1569122"/>
              <a:gd name="connsiteX9" fmla="*/ 2376264 w 2376264"/>
              <a:gd name="connsiteY9" fmla="*/ 1307602 h 1569122"/>
              <a:gd name="connsiteX10" fmla="*/ 2376264 w 2376264"/>
              <a:gd name="connsiteY10" fmla="*/ 1307596 h 1569122"/>
              <a:gd name="connsiteX11" fmla="*/ 2114738 w 2376264"/>
              <a:gd name="connsiteY11" fmla="*/ 1569122 h 1569122"/>
              <a:gd name="connsiteX12" fmla="*/ 990110 w 2376264"/>
              <a:gd name="connsiteY12" fmla="*/ 1569122 h 1569122"/>
              <a:gd name="connsiteX13" fmla="*/ 396044 w 2376264"/>
              <a:gd name="connsiteY13" fmla="*/ 1569122 h 1569122"/>
              <a:gd name="connsiteX14" fmla="*/ 396044 w 2376264"/>
              <a:gd name="connsiteY14" fmla="*/ 1569122 h 1569122"/>
              <a:gd name="connsiteX15" fmla="*/ 261526 w 2376264"/>
              <a:gd name="connsiteY15" fmla="*/ 1569122 h 1569122"/>
              <a:gd name="connsiteX16" fmla="*/ 0 w 2376264"/>
              <a:gd name="connsiteY16" fmla="*/ 1307596 h 1569122"/>
              <a:gd name="connsiteX17" fmla="*/ 0 w 2376264"/>
              <a:gd name="connsiteY17" fmla="*/ 1307602 h 1569122"/>
              <a:gd name="connsiteX18" fmla="*/ -1624248 w 2376264"/>
              <a:gd name="connsiteY18" fmla="*/ 938115 h 1569122"/>
              <a:gd name="connsiteX19" fmla="*/ 0 w 2376264"/>
              <a:gd name="connsiteY19" fmla="*/ 915321 h 1569122"/>
              <a:gd name="connsiteX20" fmla="*/ 0 w 2376264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86670 w 4000512"/>
              <a:gd name="connsiteY17" fmla="*/ 1094659 h 1569122"/>
              <a:gd name="connsiteX18" fmla="*/ 0 w 4000512"/>
              <a:gd name="connsiteY18" fmla="*/ 938115 h 1569122"/>
              <a:gd name="connsiteX19" fmla="*/ 1624248 w 4000512"/>
              <a:gd name="connsiteY19" fmla="*/ 915321 h 1569122"/>
              <a:gd name="connsiteX20" fmla="*/ 1624248 w 4000512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86670 w 4000512"/>
              <a:gd name="connsiteY17" fmla="*/ 1094659 h 1569122"/>
              <a:gd name="connsiteX18" fmla="*/ 0 w 4000512"/>
              <a:gd name="connsiteY18" fmla="*/ 938115 h 1569122"/>
              <a:gd name="connsiteX19" fmla="*/ 1611722 w 4000512"/>
              <a:gd name="connsiteY19" fmla="*/ 771520 h 1569122"/>
              <a:gd name="connsiteX20" fmla="*/ 1624248 w 4000512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99196 w 4000512"/>
              <a:gd name="connsiteY17" fmla="*/ 909771 h 1569122"/>
              <a:gd name="connsiteX18" fmla="*/ 0 w 4000512"/>
              <a:gd name="connsiteY18" fmla="*/ 938115 h 1569122"/>
              <a:gd name="connsiteX19" fmla="*/ 1611722 w 4000512"/>
              <a:gd name="connsiteY19" fmla="*/ 771520 h 1569122"/>
              <a:gd name="connsiteX20" fmla="*/ 1624248 w 4000512"/>
              <a:gd name="connsiteY20" fmla="*/ 261526 h 1569122"/>
              <a:gd name="connsiteX0" fmla="*/ 1294048 w 3670312"/>
              <a:gd name="connsiteY0" fmla="*/ 261526 h 1569122"/>
              <a:gd name="connsiteX1" fmla="*/ 1555574 w 3670312"/>
              <a:gd name="connsiteY1" fmla="*/ 0 h 1569122"/>
              <a:gd name="connsiteX2" fmla="*/ 1690092 w 3670312"/>
              <a:gd name="connsiteY2" fmla="*/ 0 h 1569122"/>
              <a:gd name="connsiteX3" fmla="*/ 1690092 w 3670312"/>
              <a:gd name="connsiteY3" fmla="*/ 0 h 1569122"/>
              <a:gd name="connsiteX4" fmla="*/ 2284158 w 3670312"/>
              <a:gd name="connsiteY4" fmla="*/ 0 h 1569122"/>
              <a:gd name="connsiteX5" fmla="*/ 3408786 w 3670312"/>
              <a:gd name="connsiteY5" fmla="*/ 0 h 1569122"/>
              <a:gd name="connsiteX6" fmla="*/ 3670312 w 3670312"/>
              <a:gd name="connsiteY6" fmla="*/ 261526 h 1569122"/>
              <a:gd name="connsiteX7" fmla="*/ 3670312 w 3670312"/>
              <a:gd name="connsiteY7" fmla="*/ 915321 h 1569122"/>
              <a:gd name="connsiteX8" fmla="*/ 3670312 w 3670312"/>
              <a:gd name="connsiteY8" fmla="*/ 915321 h 1569122"/>
              <a:gd name="connsiteX9" fmla="*/ 3670312 w 3670312"/>
              <a:gd name="connsiteY9" fmla="*/ 1307602 h 1569122"/>
              <a:gd name="connsiteX10" fmla="*/ 3670312 w 3670312"/>
              <a:gd name="connsiteY10" fmla="*/ 1307596 h 1569122"/>
              <a:gd name="connsiteX11" fmla="*/ 3408786 w 3670312"/>
              <a:gd name="connsiteY11" fmla="*/ 1569122 h 1569122"/>
              <a:gd name="connsiteX12" fmla="*/ 2284158 w 3670312"/>
              <a:gd name="connsiteY12" fmla="*/ 1569122 h 1569122"/>
              <a:gd name="connsiteX13" fmla="*/ 1690092 w 3670312"/>
              <a:gd name="connsiteY13" fmla="*/ 1569122 h 1569122"/>
              <a:gd name="connsiteX14" fmla="*/ 1690092 w 3670312"/>
              <a:gd name="connsiteY14" fmla="*/ 1569122 h 1569122"/>
              <a:gd name="connsiteX15" fmla="*/ 1555574 w 3670312"/>
              <a:gd name="connsiteY15" fmla="*/ 1569122 h 1569122"/>
              <a:gd name="connsiteX16" fmla="*/ 1294048 w 3670312"/>
              <a:gd name="connsiteY16" fmla="*/ 1307596 h 1569122"/>
              <a:gd name="connsiteX17" fmla="*/ 1268996 w 3670312"/>
              <a:gd name="connsiteY17" fmla="*/ 909771 h 1569122"/>
              <a:gd name="connsiteX18" fmla="*/ 0 w 3670312"/>
              <a:gd name="connsiteY18" fmla="*/ 860009 h 1569122"/>
              <a:gd name="connsiteX19" fmla="*/ 1281522 w 3670312"/>
              <a:gd name="connsiteY19" fmla="*/ 771520 h 1569122"/>
              <a:gd name="connsiteX20" fmla="*/ 1294048 w 3670312"/>
              <a:gd name="connsiteY20" fmla="*/ 261526 h 1569122"/>
              <a:gd name="connsiteX0" fmla="*/ 1969358 w 4345622"/>
              <a:gd name="connsiteY0" fmla="*/ 261526 h 1569122"/>
              <a:gd name="connsiteX1" fmla="*/ 2230884 w 4345622"/>
              <a:gd name="connsiteY1" fmla="*/ 0 h 1569122"/>
              <a:gd name="connsiteX2" fmla="*/ 2365402 w 4345622"/>
              <a:gd name="connsiteY2" fmla="*/ 0 h 1569122"/>
              <a:gd name="connsiteX3" fmla="*/ 2365402 w 4345622"/>
              <a:gd name="connsiteY3" fmla="*/ 0 h 1569122"/>
              <a:gd name="connsiteX4" fmla="*/ 2959468 w 4345622"/>
              <a:gd name="connsiteY4" fmla="*/ 0 h 1569122"/>
              <a:gd name="connsiteX5" fmla="*/ 4084096 w 4345622"/>
              <a:gd name="connsiteY5" fmla="*/ 0 h 1569122"/>
              <a:gd name="connsiteX6" fmla="*/ 4345622 w 4345622"/>
              <a:gd name="connsiteY6" fmla="*/ 261526 h 1569122"/>
              <a:gd name="connsiteX7" fmla="*/ 4345622 w 4345622"/>
              <a:gd name="connsiteY7" fmla="*/ 915321 h 1569122"/>
              <a:gd name="connsiteX8" fmla="*/ 4345622 w 4345622"/>
              <a:gd name="connsiteY8" fmla="*/ 915321 h 1569122"/>
              <a:gd name="connsiteX9" fmla="*/ 4345622 w 4345622"/>
              <a:gd name="connsiteY9" fmla="*/ 1307602 h 1569122"/>
              <a:gd name="connsiteX10" fmla="*/ 4345622 w 4345622"/>
              <a:gd name="connsiteY10" fmla="*/ 1307596 h 1569122"/>
              <a:gd name="connsiteX11" fmla="*/ 4084096 w 4345622"/>
              <a:gd name="connsiteY11" fmla="*/ 1569122 h 1569122"/>
              <a:gd name="connsiteX12" fmla="*/ 2959468 w 4345622"/>
              <a:gd name="connsiteY12" fmla="*/ 1569122 h 1569122"/>
              <a:gd name="connsiteX13" fmla="*/ 2365402 w 4345622"/>
              <a:gd name="connsiteY13" fmla="*/ 1569122 h 1569122"/>
              <a:gd name="connsiteX14" fmla="*/ 2365402 w 4345622"/>
              <a:gd name="connsiteY14" fmla="*/ 1569122 h 1569122"/>
              <a:gd name="connsiteX15" fmla="*/ 2230884 w 4345622"/>
              <a:gd name="connsiteY15" fmla="*/ 1569122 h 1569122"/>
              <a:gd name="connsiteX16" fmla="*/ 1969358 w 4345622"/>
              <a:gd name="connsiteY16" fmla="*/ 1307596 h 1569122"/>
              <a:gd name="connsiteX17" fmla="*/ 1944306 w 4345622"/>
              <a:gd name="connsiteY17" fmla="*/ 909771 h 1569122"/>
              <a:gd name="connsiteX18" fmla="*/ 0 w 4345622"/>
              <a:gd name="connsiteY18" fmla="*/ 1047630 h 1569122"/>
              <a:gd name="connsiteX19" fmla="*/ 1956832 w 4345622"/>
              <a:gd name="connsiteY19" fmla="*/ 771520 h 1569122"/>
              <a:gd name="connsiteX20" fmla="*/ 1969358 w 4345622"/>
              <a:gd name="connsiteY20" fmla="*/ 261526 h 1569122"/>
              <a:gd name="connsiteX0" fmla="*/ 1969358 w 4345622"/>
              <a:gd name="connsiteY0" fmla="*/ 261526 h 1569122"/>
              <a:gd name="connsiteX1" fmla="*/ 2230884 w 4345622"/>
              <a:gd name="connsiteY1" fmla="*/ 0 h 1569122"/>
              <a:gd name="connsiteX2" fmla="*/ 2365402 w 4345622"/>
              <a:gd name="connsiteY2" fmla="*/ 0 h 1569122"/>
              <a:gd name="connsiteX3" fmla="*/ 2365402 w 4345622"/>
              <a:gd name="connsiteY3" fmla="*/ 0 h 1569122"/>
              <a:gd name="connsiteX4" fmla="*/ 2959468 w 4345622"/>
              <a:gd name="connsiteY4" fmla="*/ 0 h 1569122"/>
              <a:gd name="connsiteX5" fmla="*/ 4084096 w 4345622"/>
              <a:gd name="connsiteY5" fmla="*/ 0 h 1569122"/>
              <a:gd name="connsiteX6" fmla="*/ 4345622 w 4345622"/>
              <a:gd name="connsiteY6" fmla="*/ 261526 h 1569122"/>
              <a:gd name="connsiteX7" fmla="*/ 4345622 w 4345622"/>
              <a:gd name="connsiteY7" fmla="*/ 915321 h 1569122"/>
              <a:gd name="connsiteX8" fmla="*/ 4345622 w 4345622"/>
              <a:gd name="connsiteY8" fmla="*/ 915321 h 1569122"/>
              <a:gd name="connsiteX9" fmla="*/ 4345622 w 4345622"/>
              <a:gd name="connsiteY9" fmla="*/ 1307602 h 1569122"/>
              <a:gd name="connsiteX10" fmla="*/ 4345622 w 4345622"/>
              <a:gd name="connsiteY10" fmla="*/ 1307596 h 1569122"/>
              <a:gd name="connsiteX11" fmla="*/ 4084096 w 4345622"/>
              <a:gd name="connsiteY11" fmla="*/ 1569122 h 1569122"/>
              <a:gd name="connsiteX12" fmla="*/ 2959468 w 4345622"/>
              <a:gd name="connsiteY12" fmla="*/ 1569122 h 1569122"/>
              <a:gd name="connsiteX13" fmla="*/ 2365402 w 4345622"/>
              <a:gd name="connsiteY13" fmla="*/ 1569122 h 1569122"/>
              <a:gd name="connsiteX14" fmla="*/ 2365402 w 4345622"/>
              <a:gd name="connsiteY14" fmla="*/ 1569122 h 1569122"/>
              <a:gd name="connsiteX15" fmla="*/ 2230884 w 4345622"/>
              <a:gd name="connsiteY15" fmla="*/ 1569122 h 1569122"/>
              <a:gd name="connsiteX16" fmla="*/ 1969358 w 4345622"/>
              <a:gd name="connsiteY16" fmla="*/ 1307596 h 1569122"/>
              <a:gd name="connsiteX17" fmla="*/ 1986514 w 4345622"/>
              <a:gd name="connsiteY17" fmla="*/ 1096327 h 1569122"/>
              <a:gd name="connsiteX18" fmla="*/ 0 w 4345622"/>
              <a:gd name="connsiteY18" fmla="*/ 1047630 h 1569122"/>
              <a:gd name="connsiteX19" fmla="*/ 1956832 w 4345622"/>
              <a:gd name="connsiteY19" fmla="*/ 771520 h 1569122"/>
              <a:gd name="connsiteX20" fmla="*/ 1969358 w 4345622"/>
              <a:gd name="connsiteY20" fmla="*/ 261526 h 1569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345622" h="1569122">
                <a:moveTo>
                  <a:pt x="1969358" y="261526"/>
                </a:moveTo>
                <a:cubicBezTo>
                  <a:pt x="1969358" y="117089"/>
                  <a:pt x="2086447" y="0"/>
                  <a:pt x="2230884" y="0"/>
                </a:cubicBezTo>
                <a:lnTo>
                  <a:pt x="2365402" y="0"/>
                </a:lnTo>
                <a:lnTo>
                  <a:pt x="2365402" y="0"/>
                </a:lnTo>
                <a:lnTo>
                  <a:pt x="2959468" y="0"/>
                </a:lnTo>
                <a:lnTo>
                  <a:pt x="4084096" y="0"/>
                </a:lnTo>
                <a:cubicBezTo>
                  <a:pt x="4228533" y="0"/>
                  <a:pt x="4345622" y="117089"/>
                  <a:pt x="4345622" y="261526"/>
                </a:cubicBezTo>
                <a:lnTo>
                  <a:pt x="4345622" y="915321"/>
                </a:lnTo>
                <a:lnTo>
                  <a:pt x="4345622" y="915321"/>
                </a:lnTo>
                <a:lnTo>
                  <a:pt x="4345622" y="1307602"/>
                </a:lnTo>
                <a:lnTo>
                  <a:pt x="4345622" y="1307596"/>
                </a:lnTo>
                <a:cubicBezTo>
                  <a:pt x="4345622" y="1452033"/>
                  <a:pt x="4228533" y="1569122"/>
                  <a:pt x="4084096" y="1569122"/>
                </a:cubicBezTo>
                <a:lnTo>
                  <a:pt x="2959468" y="1569122"/>
                </a:lnTo>
                <a:lnTo>
                  <a:pt x="2365402" y="1569122"/>
                </a:lnTo>
                <a:lnTo>
                  <a:pt x="2365402" y="1569122"/>
                </a:lnTo>
                <a:lnTo>
                  <a:pt x="2230884" y="1569122"/>
                </a:lnTo>
                <a:cubicBezTo>
                  <a:pt x="2086447" y="1569122"/>
                  <a:pt x="1969358" y="1452033"/>
                  <a:pt x="1969358" y="1307596"/>
                </a:cubicBezTo>
                <a:lnTo>
                  <a:pt x="1986514" y="1096327"/>
                </a:lnTo>
                <a:lnTo>
                  <a:pt x="0" y="1047630"/>
                </a:lnTo>
                <a:lnTo>
                  <a:pt x="1956832" y="771520"/>
                </a:lnTo>
                <a:lnTo>
                  <a:pt x="1969358" y="261526"/>
                </a:lnTo>
                <a:close/>
              </a:path>
            </a:pathLst>
          </a:cu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5086476" y="1205307"/>
            <a:ext cx="21981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∵</a:t>
            </a:r>
            <a:r>
              <a:rPr lang="en-US" sz="1600" b="1" dirty="0">
                <a:solidFill>
                  <a:prstClr val="black"/>
                </a:solidFill>
                <a:latin typeface="Adobe Fan Heiti Std B"/>
                <a:ea typeface="Adobe Fan Heiti Std B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   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 &lt; 17</a:t>
            </a:r>
          </a:p>
          <a:p>
            <a:r>
              <a:rPr lang="en-US" sz="1600" b="1" dirty="0">
                <a:solidFill>
                  <a:prstClr val="black"/>
                </a:solidFill>
                <a:latin typeface="Adobe Fan Heiti Std B"/>
                <a:ea typeface="Adobe Fan Heiti Std B"/>
              </a:rPr>
              <a:t>∵ </a:t>
            </a:r>
            <a:r>
              <a:rPr lang="en-US" sz="16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0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&lt; 17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  <a:ea typeface="Adobe Fan Heiti Std B"/>
            </a:endParaRP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Bu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00 &gt;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7</a:t>
            </a: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Hence</a:t>
            </a:r>
          </a:p>
        </p:txBody>
      </p:sp>
      <p:sp>
        <p:nvSpPr>
          <p:cNvPr id="135" name="Rectangle 134"/>
          <p:cNvSpPr/>
          <p:nvPr/>
        </p:nvSpPr>
        <p:spPr>
          <a:xfrm>
            <a:off x="1689918" y="1752525"/>
            <a:ext cx="371309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693738" y="1752509"/>
            <a:ext cx="190541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1531666" y="1422602"/>
            <a:ext cx="32733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1692683" y="1753670"/>
            <a:ext cx="494212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100362" y="219201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40" name="Straight Arrow Connector 139"/>
          <p:cNvCxnSpPr/>
          <p:nvPr/>
        </p:nvCxnSpPr>
        <p:spPr>
          <a:xfrm>
            <a:off x="2262405" y="2013701"/>
            <a:ext cx="0" cy="225661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2225328" y="257535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50" name="Straight Arrow Connector 149"/>
          <p:cNvCxnSpPr/>
          <p:nvPr/>
        </p:nvCxnSpPr>
        <p:spPr>
          <a:xfrm flipH="1">
            <a:off x="2392048" y="2013704"/>
            <a:ext cx="1687" cy="61362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2360840" y="2973675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52" name="Straight Arrow Connector 151"/>
          <p:cNvCxnSpPr/>
          <p:nvPr/>
        </p:nvCxnSpPr>
        <p:spPr>
          <a:xfrm flipH="1">
            <a:off x="2536996" y="2013692"/>
            <a:ext cx="1687" cy="988246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2494188" y="3348567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54" name="Straight Arrow Connector 153"/>
          <p:cNvCxnSpPr/>
          <p:nvPr/>
        </p:nvCxnSpPr>
        <p:spPr>
          <a:xfrm flipH="1">
            <a:off x="2670353" y="2013692"/>
            <a:ext cx="1687" cy="1315356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2649435" y="375567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56" name="Straight Arrow Connector 155"/>
          <p:cNvCxnSpPr/>
          <p:nvPr/>
        </p:nvCxnSpPr>
        <p:spPr>
          <a:xfrm flipH="1">
            <a:off x="2825603" y="2013704"/>
            <a:ext cx="1687" cy="1750739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/>
          <p:cNvSpPr txBox="1"/>
          <p:nvPr/>
        </p:nvSpPr>
        <p:spPr>
          <a:xfrm>
            <a:off x="2807177" y="4154381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58" name="Straight Arrow Connector 157"/>
          <p:cNvCxnSpPr/>
          <p:nvPr/>
        </p:nvCxnSpPr>
        <p:spPr>
          <a:xfrm flipH="1">
            <a:off x="2983332" y="2013692"/>
            <a:ext cx="1687" cy="2118394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2957794" y="454356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60" name="Straight Arrow Connector 159"/>
          <p:cNvCxnSpPr/>
          <p:nvPr/>
        </p:nvCxnSpPr>
        <p:spPr>
          <a:xfrm flipH="1">
            <a:off x="3118723" y="2013695"/>
            <a:ext cx="4861" cy="2500575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4517402" y="172161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4648770" y="2109008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4785295" y="2514437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4927225" y="290305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5050033" y="329700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5187699" y="3698315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167" name="TextBox 166"/>
          <p:cNvSpPr txBox="1"/>
          <p:nvPr/>
        </p:nvSpPr>
        <p:spPr>
          <a:xfrm>
            <a:off x="5322190" y="408987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grpSp>
        <p:nvGrpSpPr>
          <p:cNvPr id="143" name="Group 142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44" name="Rounded Rectangle 143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56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500"/>
                            </p:stCondLst>
                            <p:childTnLst>
                              <p:par>
                                <p:cTn id="4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500"/>
                            </p:stCondLst>
                            <p:childTnLst>
                              <p:par>
                                <p:cTn id="4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500"/>
                            </p:stCondLst>
                            <p:childTnLst>
                              <p:par>
                                <p:cTn id="5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500"/>
                            </p:stCondLst>
                            <p:childTnLst>
                              <p:par>
                                <p:cTn id="5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500"/>
                            </p:stCondLst>
                            <p:childTnLst>
                              <p:par>
                                <p:cTn id="5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500"/>
                            </p:stCondLst>
                            <p:childTnLst>
                              <p:par>
                                <p:cTn id="6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500"/>
                            </p:stCondLst>
                            <p:childTnLst>
                              <p:par>
                                <p:cTn id="65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500"/>
                            </p:stCondLst>
                            <p:childTnLst>
                              <p:par>
                                <p:cTn id="68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7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98" grpId="0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69" grpId="0" animBg="1"/>
      <p:bldP spid="169" grpId="1" animBg="1"/>
      <p:bldP spid="9" grpId="0" animBg="1"/>
      <p:bldP spid="9" grpId="1" animBg="1"/>
      <p:bldP spid="110" grpId="0" animBg="1"/>
      <p:bldP spid="4" grpId="0"/>
      <p:bldP spid="6" grpId="0"/>
      <p:bldP spid="8" grpId="0"/>
      <p:bldP spid="21" grpId="0"/>
      <p:bldP spid="23" grpId="0"/>
      <p:bldP spid="25" grpId="0"/>
      <p:bldP spid="29" grpId="0"/>
      <p:bldP spid="31" grpId="0"/>
      <p:bldP spid="32" grpId="0"/>
      <p:bldP spid="33" grpId="0"/>
      <p:bldP spid="34" grpId="0"/>
      <p:bldP spid="37" grpId="0"/>
      <p:bldP spid="38" grpId="0"/>
      <p:bldP spid="40" grpId="0"/>
      <p:bldP spid="42" grpId="0"/>
      <p:bldP spid="43" grpId="0"/>
      <p:bldP spid="44" grpId="0"/>
      <p:bldP spid="46" grpId="0"/>
      <p:bldP spid="47" grpId="0"/>
      <p:bldP spid="48" grpId="0"/>
      <p:bldP spid="50" grpId="0"/>
      <p:bldP spid="51" grpId="0"/>
      <p:bldP spid="53" grpId="0"/>
      <p:bldP spid="55" grpId="0"/>
      <p:bldP spid="56" grpId="0"/>
      <p:bldP spid="58" grpId="0"/>
      <p:bldP spid="60" grpId="0"/>
      <p:bldP spid="61" grpId="0"/>
      <p:bldP spid="62" grpId="0"/>
      <p:bldP spid="64" grpId="0"/>
      <p:bldP spid="65" grpId="0"/>
      <p:bldP spid="66" grpId="0"/>
      <p:bldP spid="72" grpId="0"/>
      <p:bldP spid="73" grpId="0"/>
      <p:bldP spid="74" grpId="0"/>
      <p:bldP spid="76" grpId="0"/>
      <p:bldP spid="77" grpId="0"/>
      <p:bldP spid="78" grpId="0"/>
      <p:bldP spid="80" grpId="0"/>
      <p:bldP spid="81" grpId="0"/>
      <p:bldP spid="82" grpId="0"/>
      <p:bldP spid="84" grpId="0"/>
      <p:bldP spid="85" grpId="0"/>
      <p:bldP spid="86" grpId="0"/>
      <p:bldP spid="88" grpId="0"/>
      <p:bldP spid="89" grpId="0"/>
      <p:bldP spid="90" grpId="0"/>
      <p:bldP spid="92" grpId="0"/>
      <p:bldP spid="93" grpId="0"/>
      <p:bldP spid="94" grpId="0"/>
      <p:bldP spid="96" grpId="0"/>
      <p:bldP spid="97" grpId="0"/>
      <p:bldP spid="98" grpId="0"/>
      <p:bldP spid="100" grpId="0"/>
      <p:bldP spid="101" grpId="0"/>
      <p:bldP spid="102" grpId="0"/>
      <p:bldP spid="104" grpId="0"/>
      <p:bldP spid="105" grpId="0"/>
      <p:bldP spid="111" grpId="0"/>
      <p:bldP spid="113" grpId="0"/>
      <p:bldP spid="125" grpId="0" animBg="1"/>
      <p:bldP spid="125" grpId="1" animBg="1"/>
      <p:bldP spid="126" grpId="0"/>
      <p:bldP spid="126" grpId="1"/>
      <p:bldP spid="130" grpId="0"/>
      <p:bldP spid="130" grpId="1"/>
      <p:bldP spid="133" grpId="0" animBg="1"/>
      <p:bldP spid="133" grpId="1" animBg="1"/>
      <p:bldP spid="134" grpId="0" build="allAtOnce"/>
      <p:bldP spid="135" grpId="0" animBg="1"/>
      <p:bldP spid="135" grpId="1" animBg="1"/>
      <p:bldP spid="136" grpId="0" animBg="1"/>
      <p:bldP spid="136" grpId="1" animBg="1"/>
      <p:bldP spid="137" grpId="0"/>
      <p:bldP spid="138" grpId="0" animBg="1"/>
      <p:bldP spid="138" grpId="1" animBg="1"/>
      <p:bldP spid="139" grpId="0"/>
      <p:bldP spid="149" grpId="0"/>
      <p:bldP spid="151" grpId="0"/>
      <p:bldP spid="153" grpId="0"/>
      <p:bldP spid="155" grpId="0"/>
      <p:bldP spid="157" grpId="0"/>
      <p:bldP spid="159" grpId="0"/>
      <p:bldP spid="161" grpId="0"/>
      <p:bldP spid="162" grpId="0"/>
      <p:bldP spid="163" grpId="0"/>
      <p:bldP spid="164" grpId="0"/>
      <p:bldP spid="165" grpId="0"/>
      <p:bldP spid="166" grpId="0"/>
      <p:bldP spid="1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14" name="Picture 6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7" y="-25377"/>
            <a:ext cx="9189074" cy="517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7" name="Rounded Rectangle 49166"/>
          <p:cNvSpPr/>
          <p:nvPr/>
        </p:nvSpPr>
        <p:spPr>
          <a:xfrm>
            <a:off x="395452" y="149911"/>
            <a:ext cx="8384414" cy="4656298"/>
          </a:xfrm>
          <a:prstGeom prst="roundRect">
            <a:avLst>
              <a:gd name="adj" fmla="val 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ound Diagonal Corner Rectangle 3"/>
          <p:cNvSpPr/>
          <p:nvPr/>
        </p:nvSpPr>
        <p:spPr>
          <a:xfrm>
            <a:off x="3425910" y="304383"/>
            <a:ext cx="2148109" cy="579418"/>
          </a:xfrm>
          <a:prstGeom prst="round2DiagRect">
            <a:avLst/>
          </a:prstGeom>
          <a:solidFill>
            <a:srgbClr val="DEEE12"/>
          </a:solidFill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kern="0" dirty="0" smtClean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NUMBERS</a:t>
            </a:r>
            <a:endParaRPr lang="en-US" sz="3200" b="1" kern="0" dirty="0">
              <a:solidFill>
                <a:srgbClr val="00206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19234" y="1048720"/>
            <a:ext cx="2467069" cy="445995"/>
            <a:chOff x="2053457" y="1453301"/>
            <a:chExt cx="2467069" cy="445582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2053457" y="1453301"/>
              <a:ext cx="2467069" cy="445582"/>
            </a:xfrm>
            <a:prstGeom prst="wedgeRoundRectCallout">
              <a:avLst>
                <a:gd name="adj1" fmla="val 34580"/>
                <a:gd name="adj2" fmla="val 44632"/>
                <a:gd name="adj3" fmla="val 16667"/>
              </a:avLst>
            </a:prstGeom>
            <a:solidFill>
              <a:srgbClr val="C0504D">
                <a:lumMod val="50000"/>
              </a:srgbClr>
            </a:solidFill>
            <a:ln w="19050">
              <a:solidFill>
                <a:srgbClr val="002060"/>
              </a:solidFill>
            </a:ln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>
                <a:defRPr/>
              </a:pPr>
              <a:endParaRPr lang="en-US" sz="2000" b="1" kern="0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054127" y="1471612"/>
              <a:ext cx="246574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b="1" kern="0" dirty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sysClr val="windowText" lastClr="000000">
                        <a:alpha val="40000"/>
                      </a:sysClr>
                    </a:outerShdw>
                  </a:effectLst>
                  <a:latin typeface="Camberic maths"/>
                </a:rPr>
                <a:t>Counting numbers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9232" y="1048720"/>
            <a:ext cx="4057521" cy="445995"/>
            <a:chOff x="1604991" y="1427901"/>
            <a:chExt cx="4057521" cy="445582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1632571" y="1427901"/>
              <a:ext cx="4001366" cy="445582"/>
            </a:xfrm>
            <a:prstGeom prst="wedgeRoundRectCallout">
              <a:avLst>
                <a:gd name="adj1" fmla="val 34580"/>
                <a:gd name="adj2" fmla="val 44632"/>
                <a:gd name="adj3" fmla="val 16667"/>
              </a:avLst>
            </a:prstGeom>
            <a:solidFill>
              <a:srgbClr val="C0504D">
                <a:lumMod val="50000"/>
              </a:srgbClr>
            </a:solidFill>
            <a:ln w="19050">
              <a:solidFill>
                <a:srgbClr val="002060"/>
              </a:solidFill>
            </a:ln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>
                <a:defRPr/>
              </a:pPr>
              <a:endParaRPr lang="en-US" sz="2000" b="1" kern="0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04991" y="1450637"/>
              <a:ext cx="405752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b="1" kern="0" dirty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sysClr val="windowText" lastClr="000000">
                        <a:alpha val="40000"/>
                      </a:sysClr>
                    </a:outerShdw>
                  </a:effectLst>
                  <a:latin typeface="Camberic maths"/>
                </a:rPr>
                <a:t>Include zero in natural numbers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494121" y="2322165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0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47161" y="2322165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1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00215" y="2322165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2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53259" y="2322165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3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06290" y="2322165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4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85612" y="2322165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…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947390" y="2300864"/>
            <a:ext cx="2362915" cy="374918"/>
          </a:xfrm>
          <a:prstGeom prst="roundRect">
            <a:avLst/>
          </a:prstGeom>
          <a:gradFill flip="none" rotWithShape="1">
            <a:gsLst>
              <a:gs pos="0">
                <a:srgbClr val="F79646">
                  <a:lumMod val="75000"/>
                  <a:tint val="66000"/>
                  <a:satMod val="160000"/>
                </a:srgbClr>
              </a:gs>
              <a:gs pos="50000">
                <a:srgbClr val="F79646">
                  <a:lumMod val="75000"/>
                  <a:tint val="44500"/>
                  <a:satMod val="160000"/>
                </a:srgbClr>
              </a:gs>
              <a:gs pos="100000">
                <a:srgbClr val="F79646">
                  <a:lumMod val="75000"/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ysClr val="windowText" lastClr="00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WHOLE NUMBERS 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19240" y="1051631"/>
            <a:ext cx="4584909" cy="443084"/>
            <a:chOff x="1457946" y="1418516"/>
            <a:chExt cx="4584909" cy="442674"/>
          </a:xfrm>
        </p:grpSpPr>
        <p:sp>
          <p:nvSpPr>
            <p:cNvPr id="19" name="Rounded Rectangular Callout 18"/>
            <p:cNvSpPr/>
            <p:nvPr/>
          </p:nvSpPr>
          <p:spPr>
            <a:xfrm>
              <a:off x="1481562" y="1418516"/>
              <a:ext cx="4561293" cy="442674"/>
            </a:xfrm>
            <a:prstGeom prst="wedgeRoundRectCallout">
              <a:avLst>
                <a:gd name="adj1" fmla="val 34580"/>
                <a:gd name="adj2" fmla="val 44632"/>
                <a:gd name="adj3" fmla="val 16667"/>
              </a:avLst>
            </a:prstGeom>
            <a:solidFill>
              <a:srgbClr val="C0504D">
                <a:lumMod val="50000"/>
              </a:srgbClr>
            </a:solidFill>
            <a:ln w="19050">
              <a:solidFill>
                <a:srgbClr val="002060"/>
              </a:solidFill>
            </a:ln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>
                <a:defRPr/>
              </a:pPr>
              <a:endParaRPr lang="en-US" sz="2000" b="1" kern="0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457946" y="1439798"/>
              <a:ext cx="45849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b="1" kern="0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sysClr val="windowText" lastClr="000000">
                        <a:alpha val="40000"/>
                      </a:sysClr>
                    </a:outerShdw>
                  </a:effectLst>
                  <a:latin typeface="Camberic maths"/>
                </a:rPr>
                <a:t>Include negative of natural numbers</a:t>
              </a:r>
              <a:endParaRPr lang="en-US" sz="2000" b="1" kern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5742721" y="2322165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5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980002" y="2836662"/>
            <a:ext cx="647702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-3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433739" y="2836662"/>
            <a:ext cx="595055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-2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887474" y="2836662"/>
            <a:ext cx="563190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-1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400939" y="2836662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0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844459" y="2836662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1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297503" y="2836662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2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750547" y="2836662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3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092583" y="2836662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…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899949" y="2815361"/>
            <a:ext cx="1488747" cy="374918"/>
          </a:xfrm>
          <a:prstGeom prst="roundRect">
            <a:avLst/>
          </a:prstGeom>
          <a:gradFill flip="none" rotWithShape="1">
            <a:gsLst>
              <a:gs pos="0">
                <a:srgbClr val="F79646">
                  <a:lumMod val="75000"/>
                  <a:tint val="66000"/>
                  <a:satMod val="160000"/>
                </a:srgbClr>
              </a:gs>
              <a:gs pos="50000">
                <a:srgbClr val="F79646">
                  <a:lumMod val="75000"/>
                  <a:tint val="44500"/>
                  <a:satMod val="160000"/>
                </a:srgbClr>
              </a:gs>
              <a:gs pos="100000">
                <a:srgbClr val="F79646">
                  <a:lumMod val="75000"/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ysClr val="windowText" lastClr="00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INTEGERS 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638811" y="1807668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…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675439" y="1786367"/>
            <a:ext cx="2626548" cy="374918"/>
          </a:xfrm>
          <a:prstGeom prst="roundRect">
            <a:avLst/>
          </a:prstGeom>
          <a:gradFill flip="none" rotWithShape="1">
            <a:gsLst>
              <a:gs pos="0">
                <a:srgbClr val="F79646">
                  <a:lumMod val="75000"/>
                  <a:tint val="66000"/>
                  <a:satMod val="160000"/>
                </a:srgbClr>
              </a:gs>
              <a:gs pos="50000">
                <a:srgbClr val="F79646">
                  <a:lumMod val="75000"/>
                  <a:tint val="44500"/>
                  <a:satMod val="160000"/>
                </a:srgbClr>
              </a:gs>
              <a:gs pos="100000">
                <a:srgbClr val="F79646">
                  <a:lumMod val="75000"/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ysClr val="windowText" lastClr="00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NATURAL NUMBERS :</a:t>
            </a:r>
            <a:endParaRPr lang="en-US" b="1" kern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494121" y="1807668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1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947161" y="1807668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2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400215" y="1807668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3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853259" y="1807668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4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306290" y="1807668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5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474070" y="2836662"/>
            <a:ext cx="640730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… 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</p:spTree>
    <p:extLst>
      <p:ext uri="{BB962C8B-B14F-4D97-AF65-F5344CB8AC3E}">
        <p14:creationId xmlns:p14="http://schemas.microsoft.com/office/powerpoint/2010/main" val="2766345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grpId="0" nodeType="with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7" dur="500" fill="hold"/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8" dur="500" fill="hold"/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1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" fill="hold">
                          <p:stCondLst>
                            <p:cond delay="indefinite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5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5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6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7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0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2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3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5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6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8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0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1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2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3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5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6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7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8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0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1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2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5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26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0" dur="58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1" dur="1822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2" dur="664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3" dur="664" tmFilter="0, 0; 0.125,0.2665; 0.25,0.4; 0.375,0.465; 0.5,0.5;  0.625,0.535; 0.75,0.6; 0.875,0.7335; 1,1">
                                              <p:stCondLst>
                                                <p:cond delay="664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4" dur="332" tmFilter="0, 0; 0.125,0.2665; 0.25,0.4; 0.375,0.465; 0.5,0.5;  0.625,0.535; 0.75,0.6; 0.875,0.7335; 1,1">
                                              <p:stCondLst>
                                                <p:cond delay="1324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5" dur="164" tmFilter="0, 0; 0.125,0.2665; 0.25,0.4; 0.375,0.465; 0.5,0.5;  0.625,0.535; 0.75,0.6; 0.875,0.7335; 1,1">
                                              <p:stCondLst>
                                                <p:cond delay="1656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116" dur="26">
                                              <p:stCondLst>
                                                <p:cond delay="65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117" dur="166" decel="50000">
                                              <p:stCondLst>
                                                <p:cond delay="676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18" dur="26">
                                              <p:stCondLst>
                                                <p:cond delay="1312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119" dur="166" decel="50000">
                                              <p:stCondLst>
                                                <p:cond delay="1338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20" dur="26">
                                              <p:stCondLst>
                                                <p:cond delay="1642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121" dur="166" decel="50000">
                                              <p:stCondLst>
                                                <p:cond delay="1668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22" dur="26">
                                              <p:stCondLst>
                                                <p:cond delay="1808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123" dur="166" decel="50000">
                                              <p:stCondLst>
                                                <p:cond delay="1834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4" fill="hold">
                          <p:stCondLst>
                            <p:cond delay="indefinite"/>
                          </p:stCondLst>
                          <p:childTnLst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0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2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4" fill="hold">
                          <p:stCondLst>
                            <p:cond delay="indefinite"/>
                          </p:stCondLst>
                          <p:childTnLst>
                            <p:par>
                              <p:cTn id="1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8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9" fill="hold">
                          <p:stCondLst>
                            <p:cond delay="indefinite"/>
                          </p:stCondLst>
                          <p:childTnLst>
                            <p:par>
                              <p:cTn id="1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3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4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5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6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8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9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0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1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3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4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5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6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9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1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3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4" fill="hold">
                          <p:stCondLst>
                            <p:cond delay="indefinite"/>
                          </p:stCondLst>
                          <p:childTnLst>
                            <p:par>
                              <p:cTn id="1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6" presetID="26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68" dur="43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9" dur="1367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0" dur="498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1" dur="498" tmFilter="0, 0; 0.125,0.2665; 0.25,0.4; 0.375,0.465; 0.5,0.5;  0.625,0.535; 0.75,0.6; 0.875,0.7335; 1,1">
                                              <p:stCondLst>
                                                <p:cond delay="498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2" dur="249" tmFilter="0, 0; 0.125,0.2665; 0.25,0.4; 0.375,0.465; 0.5,0.5;  0.625,0.535; 0.75,0.6; 0.875,0.7335; 1,1">
                                              <p:stCondLst>
                                                <p:cond delay="993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3" dur="123" tmFilter="0, 0; 0.125,0.2665; 0.25,0.4; 0.375,0.465; 0.5,0.5;  0.625,0.535; 0.75,0.6; 0.875,0.7335; 1,1">
                                              <p:stCondLst>
                                                <p:cond delay="1242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174" dur="20">
                                              <p:stCondLst>
                                                <p:cond delay="487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175" dur="124" decel="50000">
                                              <p:stCondLst>
                                                <p:cond delay="507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76" dur="20">
                                              <p:stCondLst>
                                                <p:cond delay="984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177" dur="124" decel="50000">
                                              <p:stCondLst>
                                                <p:cond delay="1004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78" dur="20">
                                              <p:stCondLst>
                                                <p:cond delay="1231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179" dur="124" decel="50000">
                                              <p:stCondLst>
                                                <p:cond delay="1251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80" dur="20">
                                              <p:stCondLst>
                                                <p:cond delay="1356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181" dur="124" decel="50000">
                                              <p:stCondLst>
                                                <p:cond delay="1376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3" presetID="2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85" dur="43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6" dur="1367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7" dur="498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8" dur="498" tmFilter="0, 0; 0.125,0.2665; 0.25,0.4; 0.375,0.465; 0.5,0.5;  0.625,0.535; 0.75,0.6; 0.875,0.7335; 1,1">
                                              <p:stCondLst>
                                                <p:cond delay="498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9" dur="249" tmFilter="0, 0; 0.125,0.2665; 0.25,0.4; 0.375,0.465; 0.5,0.5;  0.625,0.535; 0.75,0.6; 0.875,0.7335; 1,1">
                                              <p:stCondLst>
                                                <p:cond delay="993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0" dur="123" tmFilter="0, 0; 0.125,0.2665; 0.25,0.4; 0.375,0.465; 0.5,0.5;  0.625,0.535; 0.75,0.6; 0.875,0.7335; 1,1">
                                              <p:stCondLst>
                                                <p:cond delay="1242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191" dur="20">
                                              <p:stCondLst>
                                                <p:cond delay="487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192" dur="124" decel="50000">
                                              <p:stCondLst>
                                                <p:cond delay="507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93" dur="20">
                                              <p:stCondLst>
                                                <p:cond delay="984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194" dur="124" decel="50000">
                                              <p:stCondLst>
                                                <p:cond delay="1004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95" dur="20">
                                              <p:stCondLst>
                                                <p:cond delay="1231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196" dur="124" decel="50000">
                                              <p:stCondLst>
                                                <p:cond delay="1251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97" dur="20">
                                              <p:stCondLst>
                                                <p:cond delay="1356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198" dur="124" decel="50000">
                                              <p:stCondLst>
                                                <p:cond delay="1376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00" presetID="2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02" dur="43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3" dur="1367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4" dur="498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5" dur="498" tmFilter="0, 0; 0.125,0.2665; 0.25,0.4; 0.375,0.465; 0.5,0.5;  0.625,0.535; 0.75,0.6; 0.875,0.7335; 1,1">
                                              <p:stCondLst>
                                                <p:cond delay="498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6" dur="249" tmFilter="0, 0; 0.125,0.2665; 0.25,0.4; 0.375,0.465; 0.5,0.5;  0.625,0.535; 0.75,0.6; 0.875,0.7335; 1,1">
                                              <p:stCondLst>
                                                <p:cond delay="993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7" dur="123" tmFilter="0, 0; 0.125,0.2665; 0.25,0.4; 0.375,0.465; 0.5,0.5;  0.625,0.535; 0.75,0.6; 0.875,0.7335; 1,1">
                                              <p:stCondLst>
                                                <p:cond delay="1242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208" dur="20">
                                              <p:stCondLst>
                                                <p:cond delay="487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209" dur="124" decel="50000">
                                              <p:stCondLst>
                                                <p:cond delay="507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10" dur="20">
                                              <p:stCondLst>
                                                <p:cond delay="984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211" dur="124" decel="50000">
                                              <p:stCondLst>
                                                <p:cond delay="1004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12" dur="20">
                                              <p:stCondLst>
                                                <p:cond delay="1231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213" dur="124" decel="50000">
                                              <p:stCondLst>
                                                <p:cond delay="1251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14" dur="20">
                                              <p:stCondLst>
                                                <p:cond delay="1356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215" dur="124" decel="50000">
                                              <p:stCondLst>
                                                <p:cond delay="1376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6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217" presetID="2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1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0" fill="hold">
                          <p:stCondLst>
                            <p:cond delay="indefinite"/>
                          </p:stCondLst>
                          <p:childTnLst>
                            <p:par>
                              <p:cTn id="2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5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8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9167" grpId="0" animBg="1"/>
          <p:bldP spid="4" grpId="0" animBg="1"/>
          <p:bldP spid="11" grpId="0"/>
          <p:bldP spid="12" grpId="0"/>
          <p:bldP spid="13" grpId="0"/>
          <p:bldP spid="14" grpId="0"/>
          <p:bldP spid="15" grpId="0"/>
          <p:bldP spid="16" grpId="0"/>
          <p:bldP spid="17" grpId="0" animBg="1"/>
          <p:bldP spid="21" grpId="0"/>
          <p:bldP spid="22" grpId="0"/>
          <p:bldP spid="23" grpId="0"/>
          <p:bldP spid="24" grpId="0"/>
          <p:bldP spid="25" grpId="0"/>
          <p:bldP spid="26" grpId="0"/>
          <p:bldP spid="27" grpId="0"/>
          <p:bldP spid="28" grpId="0"/>
          <p:bldP spid="29" grpId="0"/>
          <p:bldP spid="30" grpId="0" animBg="1"/>
          <p:bldP spid="31" grpId="0"/>
          <p:bldP spid="32" grpId="0" animBg="1"/>
          <p:bldP spid="33" grpId="0"/>
          <p:bldP spid="34" grpId="0"/>
          <p:bldP spid="35" grpId="0"/>
          <p:bldP spid="36" grpId="0"/>
          <p:bldP spid="37" grpId="0"/>
          <p:bldP spid="3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4916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1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" fill="hold">
                          <p:stCondLst>
                            <p:cond delay="indefinite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5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5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6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7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0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1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2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3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5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6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7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8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0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1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2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3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95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6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7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8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0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1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02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3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5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26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10" dur="58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1" dur="1822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2" dur="664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3" dur="664" tmFilter="0, 0; 0.125,0.2665; 0.25,0.4; 0.375,0.465; 0.5,0.5;  0.625,0.535; 0.75,0.6; 0.875,0.7335; 1,1">
                                              <p:stCondLst>
                                                <p:cond delay="664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4" dur="332" tmFilter="0, 0; 0.125,0.2665; 0.25,0.4; 0.375,0.465; 0.5,0.5;  0.625,0.535; 0.75,0.6; 0.875,0.7335; 1,1">
                                              <p:stCondLst>
                                                <p:cond delay="1324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5" dur="164" tmFilter="0, 0; 0.125,0.2665; 0.25,0.4; 0.375,0.465; 0.5,0.5;  0.625,0.535; 0.75,0.6; 0.875,0.7335; 1,1">
                                              <p:stCondLst>
                                                <p:cond delay="1656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116" dur="26">
                                              <p:stCondLst>
                                                <p:cond delay="65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117" dur="166" decel="50000">
                                              <p:stCondLst>
                                                <p:cond delay="676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18" dur="26">
                                              <p:stCondLst>
                                                <p:cond delay="1312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119" dur="166" decel="50000">
                                              <p:stCondLst>
                                                <p:cond delay="1338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20" dur="26">
                                              <p:stCondLst>
                                                <p:cond delay="1642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121" dur="166" decel="50000">
                                              <p:stCondLst>
                                                <p:cond delay="1668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22" dur="26">
                                              <p:stCondLst>
                                                <p:cond delay="1808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123" dur="166" decel="50000">
                                              <p:stCondLst>
                                                <p:cond delay="1834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4" fill="hold">
                          <p:stCondLst>
                            <p:cond delay="indefinite"/>
                          </p:stCondLst>
                          <p:childTnLst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0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2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4" fill="hold">
                          <p:stCondLst>
                            <p:cond delay="indefinite"/>
                          </p:stCondLst>
                          <p:childTnLst>
                            <p:par>
                              <p:cTn id="1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8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9" fill="hold">
                          <p:stCondLst>
                            <p:cond delay="indefinite"/>
                          </p:stCondLst>
                          <p:childTnLst>
                            <p:par>
                              <p:cTn id="1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3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4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45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6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48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9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0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1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3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4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5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6" presetID="53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9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60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1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3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4" fill="hold">
                          <p:stCondLst>
                            <p:cond delay="indefinite"/>
                          </p:stCondLst>
                          <p:childTnLst>
                            <p:par>
                              <p:cTn id="1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6" presetID="26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68" dur="43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9" dur="1367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0" dur="498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1" dur="498" tmFilter="0, 0; 0.125,0.2665; 0.25,0.4; 0.375,0.465; 0.5,0.5;  0.625,0.535; 0.75,0.6; 0.875,0.7335; 1,1">
                                              <p:stCondLst>
                                                <p:cond delay="498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2" dur="249" tmFilter="0, 0; 0.125,0.2665; 0.25,0.4; 0.375,0.465; 0.5,0.5;  0.625,0.535; 0.75,0.6; 0.875,0.7335; 1,1">
                                              <p:stCondLst>
                                                <p:cond delay="993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3" dur="123" tmFilter="0, 0; 0.125,0.2665; 0.25,0.4; 0.375,0.465; 0.5,0.5;  0.625,0.535; 0.75,0.6; 0.875,0.7335; 1,1">
                                              <p:stCondLst>
                                                <p:cond delay="1242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174" dur="20">
                                              <p:stCondLst>
                                                <p:cond delay="487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175" dur="124" decel="50000">
                                              <p:stCondLst>
                                                <p:cond delay="507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76" dur="20">
                                              <p:stCondLst>
                                                <p:cond delay="984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177" dur="124" decel="50000">
                                              <p:stCondLst>
                                                <p:cond delay="1004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78" dur="20">
                                              <p:stCondLst>
                                                <p:cond delay="1231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179" dur="124" decel="50000">
                                              <p:stCondLst>
                                                <p:cond delay="1251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80" dur="20">
                                              <p:stCondLst>
                                                <p:cond delay="1356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181" dur="124" decel="50000">
                                              <p:stCondLst>
                                                <p:cond delay="1376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3" presetID="2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85" dur="43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6" dur="1367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7" dur="498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8" dur="498" tmFilter="0, 0; 0.125,0.2665; 0.25,0.4; 0.375,0.465; 0.5,0.5;  0.625,0.535; 0.75,0.6; 0.875,0.7335; 1,1">
                                              <p:stCondLst>
                                                <p:cond delay="498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9" dur="249" tmFilter="0, 0; 0.125,0.2665; 0.25,0.4; 0.375,0.465; 0.5,0.5;  0.625,0.535; 0.75,0.6; 0.875,0.7335; 1,1">
                                              <p:stCondLst>
                                                <p:cond delay="993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0" dur="123" tmFilter="0, 0; 0.125,0.2665; 0.25,0.4; 0.375,0.465; 0.5,0.5;  0.625,0.535; 0.75,0.6; 0.875,0.7335; 1,1">
                                              <p:stCondLst>
                                                <p:cond delay="1242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191" dur="20">
                                              <p:stCondLst>
                                                <p:cond delay="487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192" dur="124" decel="50000">
                                              <p:stCondLst>
                                                <p:cond delay="507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93" dur="20">
                                              <p:stCondLst>
                                                <p:cond delay="984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194" dur="124" decel="50000">
                                              <p:stCondLst>
                                                <p:cond delay="1004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95" dur="20">
                                              <p:stCondLst>
                                                <p:cond delay="1231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196" dur="124" decel="50000">
                                              <p:stCondLst>
                                                <p:cond delay="1251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197" dur="20">
                                              <p:stCondLst>
                                                <p:cond delay="1356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198" dur="124" decel="50000">
                                              <p:stCondLst>
                                                <p:cond delay="1376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00" presetID="2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02" dur="435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3" dur="1367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4" dur="498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5" dur="498" tmFilter="0, 0; 0.125,0.2665; 0.25,0.4; 0.375,0.465; 0.5,0.5;  0.625,0.535; 0.75,0.6; 0.875,0.7335; 1,1">
                                              <p:stCondLst>
                                                <p:cond delay="498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6" dur="249" tmFilter="0, 0; 0.125,0.2665; 0.25,0.4; 0.375,0.465; 0.5,0.5;  0.625,0.535; 0.75,0.6; 0.875,0.7335; 1,1">
                                              <p:stCondLst>
                                                <p:cond delay="993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7" dur="123" tmFilter="0, 0; 0.125,0.2665; 0.25,0.4; 0.375,0.465; 0.5,0.5;  0.625,0.535; 0.75,0.6; 0.875,0.7335; 1,1">
                                              <p:stCondLst>
                                                <p:cond delay="1242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208" dur="20">
                                              <p:stCondLst>
                                                <p:cond delay="487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209" dur="124" decel="50000">
                                              <p:stCondLst>
                                                <p:cond delay="507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10" dur="20">
                                              <p:stCondLst>
                                                <p:cond delay="984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211" dur="124" decel="50000">
                                              <p:stCondLst>
                                                <p:cond delay="1004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12" dur="20">
                                              <p:stCondLst>
                                                <p:cond delay="1231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213" dur="124" decel="50000">
                                              <p:stCondLst>
                                                <p:cond delay="1251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214" dur="20">
                                              <p:stCondLst>
                                                <p:cond delay="1356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215" dur="124" decel="50000">
                                              <p:stCondLst>
                                                <p:cond delay="1376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6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217" presetID="2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1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0" fill="hold">
                          <p:stCondLst>
                            <p:cond delay="indefinite"/>
                          </p:stCondLst>
                          <p:childTnLst>
                            <p:par>
                              <p:cTn id="2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5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6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8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2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9167" grpId="0" animBg="1"/>
          <p:bldP spid="4" grpId="0" animBg="1"/>
          <p:bldP spid="11" grpId="0"/>
          <p:bldP spid="12" grpId="0"/>
          <p:bldP spid="13" grpId="0"/>
          <p:bldP spid="14" grpId="0"/>
          <p:bldP spid="15" grpId="0"/>
          <p:bldP spid="16" grpId="0"/>
          <p:bldP spid="17" grpId="0" animBg="1"/>
          <p:bldP spid="21" grpId="0"/>
          <p:bldP spid="22" grpId="0"/>
          <p:bldP spid="23" grpId="0"/>
          <p:bldP spid="24" grpId="0"/>
          <p:bldP spid="25" grpId="0"/>
          <p:bldP spid="26" grpId="0"/>
          <p:bldP spid="27" grpId="0"/>
          <p:bldP spid="28" grpId="0"/>
          <p:bldP spid="29" grpId="0"/>
          <p:bldP spid="30" grpId="0" animBg="1"/>
          <p:bldP spid="31" grpId="0"/>
          <p:bldP spid="32" grpId="0" animBg="1"/>
          <p:bldP spid="33" grpId="0"/>
          <p:bldP spid="34" grpId="0"/>
          <p:bldP spid="35" grpId="0"/>
          <p:bldP spid="36" grpId="0"/>
          <p:bldP spid="37" grpId="0"/>
          <p:bldP spid="38" grpId="0"/>
        </p:bldLst>
      </p:timing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ctangle 95"/>
          <p:cNvSpPr/>
          <p:nvPr/>
        </p:nvSpPr>
        <p:spPr>
          <a:xfrm>
            <a:off x="911903" y="4495206"/>
            <a:ext cx="5911874" cy="451349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2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  <a:p>
            <a:pPr algn="ctr"/>
            <a:endParaRPr lang="en-US" sz="12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716865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4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.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6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34051" y="556532"/>
            <a:ext cx="5120561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srgbClr val="0000FF"/>
                </a:solidFill>
                <a:latin typeface="Bookman Old Style" pitchFamily="18" charset="0"/>
              </a:rPr>
              <a:t>Look at several examples of rational numbers in the form</a:t>
            </a:r>
            <a:endParaRPr lang="en-US" sz="13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51286" y="700691"/>
            <a:ext cx="307315" cy="464561"/>
            <a:chOff x="495619" y="609852"/>
            <a:chExt cx="307315" cy="464561"/>
          </a:xfrm>
        </p:grpSpPr>
        <p:sp>
          <p:nvSpPr>
            <p:cNvPr id="7" name="Rectangle 6"/>
            <p:cNvSpPr/>
            <p:nvPr/>
          </p:nvSpPr>
          <p:spPr>
            <a:xfrm>
              <a:off x="525294" y="609852"/>
              <a:ext cx="277640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i="1" dirty="0" smtClean="0">
                  <a:solidFill>
                    <a:srgbClr val="0000FF"/>
                  </a:solidFill>
                  <a:latin typeface="Book Antiqua" pitchFamily="18" charset="0"/>
                </a:rPr>
                <a:t>p</a:t>
              </a:r>
              <a:endParaRPr lang="en-US" sz="1300" b="1" i="1" dirty="0">
                <a:solidFill>
                  <a:srgbClr val="0000FF"/>
                </a:solidFill>
                <a:latin typeface="Book Antiqua" pitchFamily="18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54754" y="879822"/>
              <a:ext cx="187365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495619" y="782025"/>
              <a:ext cx="27443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i="1" dirty="0" smtClean="0">
                  <a:solidFill>
                    <a:srgbClr val="0000FF"/>
                  </a:solidFill>
                  <a:latin typeface="Book Antiqua" pitchFamily="18" charset="0"/>
                </a:rPr>
                <a:t>q</a:t>
              </a:r>
              <a:endParaRPr lang="en-US" sz="1300" b="1" i="1" dirty="0">
                <a:solidFill>
                  <a:srgbClr val="0000FF"/>
                </a:solidFill>
                <a:latin typeface="Book Antiqua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285328" y="804411"/>
            <a:ext cx="72327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en-US" sz="1300" b="1" i="1" dirty="0" smtClean="0">
                <a:solidFill>
                  <a:srgbClr val="0000FF"/>
                </a:solidFill>
                <a:latin typeface="Book Antiqua" pitchFamily="18" charset="0"/>
              </a:rPr>
              <a:t>q</a:t>
            </a:r>
            <a:r>
              <a:rPr lang="en-US" sz="1300" b="1" i="1" dirty="0" smtClean="0">
                <a:solidFill>
                  <a:srgbClr val="0000FF"/>
                </a:solidFill>
                <a:latin typeface="Bookman Old Style" pitchFamily="18" charset="0"/>
              </a:rPr>
              <a:t> ≠ </a:t>
            </a:r>
            <a:r>
              <a:rPr lang="en-US" sz="1300" b="1" dirty="0" smtClean="0">
                <a:solidFill>
                  <a:srgbClr val="0000FF"/>
                </a:solidFill>
                <a:latin typeface="Book Antiqua" pitchFamily="18" charset="0"/>
              </a:rPr>
              <a:t>0</a:t>
            </a:r>
            <a:r>
              <a:rPr lang="en-US" sz="1300" b="1" dirty="0">
                <a:solidFill>
                  <a:srgbClr val="0000FF"/>
                </a:solidFill>
                <a:latin typeface="Bookman Old Style" pitchFamily="18" charset="0"/>
              </a:rPr>
              <a:t>),</a:t>
            </a:r>
            <a:endParaRPr lang="en-US" sz="13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15370" y="804411"/>
            <a:ext cx="4169439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 smtClean="0">
                <a:solidFill>
                  <a:srgbClr val="0000FF"/>
                </a:solidFill>
                <a:latin typeface="Bookman Old Style" pitchFamily="18" charset="0"/>
              </a:rPr>
              <a:t>where </a:t>
            </a:r>
            <a:r>
              <a:rPr lang="en-US" sz="1300" b="1" i="1" dirty="0" smtClean="0">
                <a:solidFill>
                  <a:srgbClr val="0000FF"/>
                </a:solidFill>
                <a:latin typeface="Book Antiqua" pitchFamily="18" charset="0"/>
              </a:rPr>
              <a:t>p</a:t>
            </a:r>
            <a:r>
              <a:rPr lang="en-US" sz="1300" b="1" i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300" b="1" dirty="0" smtClean="0">
                <a:solidFill>
                  <a:srgbClr val="0000FF"/>
                </a:solidFill>
                <a:latin typeface="Bookman Old Style" pitchFamily="18" charset="0"/>
              </a:rPr>
              <a:t>and </a:t>
            </a:r>
            <a:r>
              <a:rPr lang="en-US" sz="1300" b="1" i="1" dirty="0" smtClean="0">
                <a:solidFill>
                  <a:srgbClr val="0000FF"/>
                </a:solidFill>
                <a:latin typeface="Book Antiqua" pitchFamily="18" charset="0"/>
              </a:rPr>
              <a:t>q</a:t>
            </a:r>
            <a:r>
              <a:rPr lang="en-US" sz="1300" b="1" dirty="0" smtClean="0">
                <a:solidFill>
                  <a:srgbClr val="0000FF"/>
                </a:solidFill>
                <a:latin typeface="Bookman Old Style" pitchFamily="18" charset="0"/>
              </a:rPr>
              <a:t> are integers with no common</a:t>
            </a:r>
            <a:endParaRPr lang="en-US" sz="13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34051" y="1050875"/>
            <a:ext cx="6274271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 smtClean="0">
                <a:solidFill>
                  <a:srgbClr val="0000FF"/>
                </a:solidFill>
                <a:latin typeface="Bookman Old Style" pitchFamily="18" charset="0"/>
              </a:rPr>
              <a:t>factors other  than 1 and having terminating decimal representations</a:t>
            </a:r>
            <a:endParaRPr lang="en-US" sz="13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34033" y="1254208"/>
            <a:ext cx="6126480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 smtClean="0">
                <a:solidFill>
                  <a:srgbClr val="0000FF"/>
                </a:solidFill>
                <a:latin typeface="Bookman Old Style" pitchFamily="18" charset="0"/>
              </a:rPr>
              <a:t>(expansions). Can you guess what property q must satisfy?</a:t>
            </a:r>
            <a:endParaRPr lang="en-US" sz="13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3599" y="1551655"/>
            <a:ext cx="468398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3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48136" y="1561663"/>
            <a:ext cx="2928246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 The denominator of the given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34593" y="1768408"/>
            <a:ext cx="6425921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rational number has either 2 or 5 or both of them as the only prime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30790" y="1996035"/>
            <a:ext cx="84029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factors.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899610" y="4210570"/>
            <a:ext cx="70218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If the denominator of a rational number in standard form has no prime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904985" y="4469181"/>
            <a:ext cx="6066429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factors other than 2 or 5, then and only then is can be represented</a:t>
            </a:r>
            <a:endParaRPr lang="en-US" sz="13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902200" y="4665454"/>
            <a:ext cx="2409970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as a terminating decimal.</a:t>
            </a:r>
            <a:endParaRPr lang="en-US" sz="13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799041" y="2197615"/>
            <a:ext cx="306959" cy="510033"/>
            <a:chOff x="5675228" y="430921"/>
            <a:chExt cx="306959" cy="510033"/>
          </a:xfrm>
        </p:grpSpPr>
        <p:sp>
          <p:nvSpPr>
            <p:cNvPr id="88" name="Rectangle 87"/>
            <p:cNvSpPr/>
            <p:nvPr/>
          </p:nvSpPr>
          <p:spPr>
            <a:xfrm>
              <a:off x="5675228" y="430921"/>
              <a:ext cx="29527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 smtClean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  <a:endParaRPr lang="en-US" sz="13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5732913" y="689231"/>
              <a:ext cx="185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5686913" y="648566"/>
              <a:ext cx="29527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</a:p>
          </p:txBody>
        </p:sp>
      </p:grpSp>
      <p:sp>
        <p:nvSpPr>
          <p:cNvPr id="94" name="Rectangle 93"/>
          <p:cNvSpPr/>
          <p:nvPr/>
        </p:nvSpPr>
        <p:spPr>
          <a:xfrm>
            <a:off x="1065704" y="2296280"/>
            <a:ext cx="284052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460965" y="2784945"/>
            <a:ext cx="1403763" cy="569670"/>
            <a:chOff x="4261942" y="644229"/>
            <a:chExt cx="1403763" cy="517882"/>
          </a:xfrm>
        </p:grpSpPr>
        <p:cxnSp>
          <p:nvCxnSpPr>
            <p:cNvPr id="98" name="Straight Connector 97"/>
            <p:cNvCxnSpPr/>
            <p:nvPr/>
          </p:nvCxnSpPr>
          <p:spPr>
            <a:xfrm flipV="1">
              <a:off x="4740984" y="783088"/>
              <a:ext cx="92472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Arc 98"/>
            <p:cNvSpPr/>
            <p:nvPr/>
          </p:nvSpPr>
          <p:spPr>
            <a:xfrm rot="3486350">
              <a:off x="4260559" y="645612"/>
              <a:ext cx="517882" cy="515115"/>
            </a:xfrm>
            <a:prstGeom prst="arc">
              <a:avLst>
                <a:gd name="adj1" fmla="val 16200000"/>
                <a:gd name="adj2" fmla="val 2083750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00" b="1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0" name="Rectangle 99"/>
          <p:cNvSpPr/>
          <p:nvPr/>
        </p:nvSpPr>
        <p:spPr>
          <a:xfrm>
            <a:off x="658773" y="2934529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995725" y="2896828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024389" y="2663548"/>
            <a:ext cx="351378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.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162829" y="2895796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1226268" y="2663548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1162829" y="3045929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7103" y="3285288"/>
            <a:ext cx="678668" cy="104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1169010" y="3242435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08" name="Straight Connector 107"/>
          <p:cNvCxnSpPr/>
          <p:nvPr/>
        </p:nvCxnSpPr>
        <p:spPr>
          <a:xfrm flipV="1">
            <a:off x="1027103" y="3660061"/>
            <a:ext cx="678668" cy="7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696572" y="2196436"/>
            <a:ext cx="405880" cy="504953"/>
            <a:chOff x="5620663" y="441081"/>
            <a:chExt cx="405880" cy="504953"/>
          </a:xfrm>
        </p:grpSpPr>
        <p:sp>
          <p:nvSpPr>
            <p:cNvPr id="112" name="Rectangle 111"/>
            <p:cNvSpPr/>
            <p:nvPr/>
          </p:nvSpPr>
          <p:spPr>
            <a:xfrm>
              <a:off x="5677027" y="441081"/>
              <a:ext cx="29527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 smtClean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  <a:endParaRPr lang="en-US" sz="13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13" name="Straight Connector 112"/>
            <p:cNvCxnSpPr/>
            <p:nvPr/>
          </p:nvCxnSpPr>
          <p:spPr>
            <a:xfrm>
              <a:off x="5718855" y="699391"/>
              <a:ext cx="20969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Rectangle 113"/>
            <p:cNvSpPr/>
            <p:nvPr/>
          </p:nvSpPr>
          <p:spPr>
            <a:xfrm>
              <a:off x="5620663" y="653646"/>
              <a:ext cx="405880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 smtClean="0">
                  <a:solidFill>
                    <a:prstClr val="black"/>
                  </a:solidFill>
                  <a:latin typeface="Bookman Old Style" pitchFamily="18" charset="0"/>
                </a:rPr>
                <a:t>25</a:t>
              </a:r>
              <a:endParaRPr lang="en-US" sz="13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5" name="Rectangle 114"/>
          <p:cNvSpPr/>
          <p:nvPr/>
        </p:nvSpPr>
        <p:spPr>
          <a:xfrm>
            <a:off x="3007827" y="2315418"/>
            <a:ext cx="284052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16" name="Group 115"/>
          <p:cNvGrpSpPr/>
          <p:nvPr/>
        </p:nvGrpSpPr>
        <p:grpSpPr>
          <a:xfrm>
            <a:off x="2520183" y="2760442"/>
            <a:ext cx="1403763" cy="569670"/>
            <a:chOff x="4261942" y="644229"/>
            <a:chExt cx="1403763" cy="517882"/>
          </a:xfrm>
        </p:grpSpPr>
        <p:cxnSp>
          <p:nvCxnSpPr>
            <p:cNvPr id="117" name="Straight Connector 116"/>
            <p:cNvCxnSpPr/>
            <p:nvPr/>
          </p:nvCxnSpPr>
          <p:spPr>
            <a:xfrm flipV="1">
              <a:off x="4740984" y="783088"/>
              <a:ext cx="92472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Arc 117"/>
            <p:cNvSpPr/>
            <p:nvPr/>
          </p:nvSpPr>
          <p:spPr>
            <a:xfrm rot="3486350">
              <a:off x="4260559" y="645612"/>
              <a:ext cx="517882" cy="515115"/>
            </a:xfrm>
            <a:prstGeom prst="arc">
              <a:avLst>
                <a:gd name="adj1" fmla="val 16200000"/>
                <a:gd name="adj2" fmla="val 2083750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00" b="1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2604587" y="2906037"/>
            <a:ext cx="40588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25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071663" y="2907069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3087627" y="2664816"/>
            <a:ext cx="351378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.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238767" y="2906037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3289506" y="2664816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3071663" y="3121536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3229322" y="3121536"/>
            <a:ext cx="46198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 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 flipV="1">
            <a:off x="3103041" y="3398743"/>
            <a:ext cx="678668" cy="3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3244948" y="3353134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 flipV="1">
            <a:off x="3103041" y="3603033"/>
            <a:ext cx="678668" cy="3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Rounded Rectangular Callout 1"/>
          <p:cNvSpPr/>
          <p:nvPr/>
        </p:nvSpPr>
        <p:spPr>
          <a:xfrm>
            <a:off x="2864127" y="3596401"/>
            <a:ext cx="1819705" cy="365352"/>
          </a:xfrm>
          <a:custGeom>
            <a:avLst/>
            <a:gdLst>
              <a:gd name="connsiteX0" fmla="*/ 0 w 2376264"/>
              <a:gd name="connsiteY0" fmla="*/ 261526 h 1569122"/>
              <a:gd name="connsiteX1" fmla="*/ 261526 w 2376264"/>
              <a:gd name="connsiteY1" fmla="*/ 0 h 1569122"/>
              <a:gd name="connsiteX2" fmla="*/ 396044 w 2376264"/>
              <a:gd name="connsiteY2" fmla="*/ 0 h 1569122"/>
              <a:gd name="connsiteX3" fmla="*/ 396044 w 2376264"/>
              <a:gd name="connsiteY3" fmla="*/ 0 h 1569122"/>
              <a:gd name="connsiteX4" fmla="*/ 990110 w 2376264"/>
              <a:gd name="connsiteY4" fmla="*/ 0 h 1569122"/>
              <a:gd name="connsiteX5" fmla="*/ 2114738 w 2376264"/>
              <a:gd name="connsiteY5" fmla="*/ 0 h 1569122"/>
              <a:gd name="connsiteX6" fmla="*/ 2376264 w 2376264"/>
              <a:gd name="connsiteY6" fmla="*/ 261526 h 1569122"/>
              <a:gd name="connsiteX7" fmla="*/ 2376264 w 2376264"/>
              <a:gd name="connsiteY7" fmla="*/ 915321 h 1569122"/>
              <a:gd name="connsiteX8" fmla="*/ 2376264 w 2376264"/>
              <a:gd name="connsiteY8" fmla="*/ 915321 h 1569122"/>
              <a:gd name="connsiteX9" fmla="*/ 2376264 w 2376264"/>
              <a:gd name="connsiteY9" fmla="*/ 1307602 h 1569122"/>
              <a:gd name="connsiteX10" fmla="*/ 2376264 w 2376264"/>
              <a:gd name="connsiteY10" fmla="*/ 1307596 h 1569122"/>
              <a:gd name="connsiteX11" fmla="*/ 2114738 w 2376264"/>
              <a:gd name="connsiteY11" fmla="*/ 1569122 h 1569122"/>
              <a:gd name="connsiteX12" fmla="*/ 990110 w 2376264"/>
              <a:gd name="connsiteY12" fmla="*/ 1569122 h 1569122"/>
              <a:gd name="connsiteX13" fmla="*/ 396044 w 2376264"/>
              <a:gd name="connsiteY13" fmla="*/ 1569122 h 1569122"/>
              <a:gd name="connsiteX14" fmla="*/ 396044 w 2376264"/>
              <a:gd name="connsiteY14" fmla="*/ 1569122 h 1569122"/>
              <a:gd name="connsiteX15" fmla="*/ 261526 w 2376264"/>
              <a:gd name="connsiteY15" fmla="*/ 1569122 h 1569122"/>
              <a:gd name="connsiteX16" fmla="*/ 0 w 2376264"/>
              <a:gd name="connsiteY16" fmla="*/ 1307596 h 1569122"/>
              <a:gd name="connsiteX17" fmla="*/ 0 w 2376264"/>
              <a:gd name="connsiteY17" fmla="*/ 1307602 h 1569122"/>
              <a:gd name="connsiteX18" fmla="*/ -1624248 w 2376264"/>
              <a:gd name="connsiteY18" fmla="*/ 938115 h 1569122"/>
              <a:gd name="connsiteX19" fmla="*/ 0 w 2376264"/>
              <a:gd name="connsiteY19" fmla="*/ 915321 h 1569122"/>
              <a:gd name="connsiteX20" fmla="*/ 0 w 2376264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86670 w 4000512"/>
              <a:gd name="connsiteY17" fmla="*/ 1094659 h 1569122"/>
              <a:gd name="connsiteX18" fmla="*/ 0 w 4000512"/>
              <a:gd name="connsiteY18" fmla="*/ 938115 h 1569122"/>
              <a:gd name="connsiteX19" fmla="*/ 1624248 w 4000512"/>
              <a:gd name="connsiteY19" fmla="*/ 915321 h 1569122"/>
              <a:gd name="connsiteX20" fmla="*/ 1624248 w 4000512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86670 w 4000512"/>
              <a:gd name="connsiteY17" fmla="*/ 1094659 h 1569122"/>
              <a:gd name="connsiteX18" fmla="*/ 0 w 4000512"/>
              <a:gd name="connsiteY18" fmla="*/ 938115 h 1569122"/>
              <a:gd name="connsiteX19" fmla="*/ 1611722 w 4000512"/>
              <a:gd name="connsiteY19" fmla="*/ 771520 h 1569122"/>
              <a:gd name="connsiteX20" fmla="*/ 1624248 w 4000512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99196 w 4000512"/>
              <a:gd name="connsiteY17" fmla="*/ 909771 h 1569122"/>
              <a:gd name="connsiteX18" fmla="*/ 0 w 4000512"/>
              <a:gd name="connsiteY18" fmla="*/ 938115 h 1569122"/>
              <a:gd name="connsiteX19" fmla="*/ 1611722 w 4000512"/>
              <a:gd name="connsiteY19" fmla="*/ 771520 h 1569122"/>
              <a:gd name="connsiteX20" fmla="*/ 1624248 w 4000512"/>
              <a:gd name="connsiteY20" fmla="*/ 261526 h 1569122"/>
              <a:gd name="connsiteX0" fmla="*/ 1294048 w 3670312"/>
              <a:gd name="connsiteY0" fmla="*/ 261526 h 1569122"/>
              <a:gd name="connsiteX1" fmla="*/ 1555574 w 3670312"/>
              <a:gd name="connsiteY1" fmla="*/ 0 h 1569122"/>
              <a:gd name="connsiteX2" fmla="*/ 1690092 w 3670312"/>
              <a:gd name="connsiteY2" fmla="*/ 0 h 1569122"/>
              <a:gd name="connsiteX3" fmla="*/ 1690092 w 3670312"/>
              <a:gd name="connsiteY3" fmla="*/ 0 h 1569122"/>
              <a:gd name="connsiteX4" fmla="*/ 2284158 w 3670312"/>
              <a:gd name="connsiteY4" fmla="*/ 0 h 1569122"/>
              <a:gd name="connsiteX5" fmla="*/ 3408786 w 3670312"/>
              <a:gd name="connsiteY5" fmla="*/ 0 h 1569122"/>
              <a:gd name="connsiteX6" fmla="*/ 3670312 w 3670312"/>
              <a:gd name="connsiteY6" fmla="*/ 261526 h 1569122"/>
              <a:gd name="connsiteX7" fmla="*/ 3670312 w 3670312"/>
              <a:gd name="connsiteY7" fmla="*/ 915321 h 1569122"/>
              <a:gd name="connsiteX8" fmla="*/ 3670312 w 3670312"/>
              <a:gd name="connsiteY8" fmla="*/ 915321 h 1569122"/>
              <a:gd name="connsiteX9" fmla="*/ 3670312 w 3670312"/>
              <a:gd name="connsiteY9" fmla="*/ 1307602 h 1569122"/>
              <a:gd name="connsiteX10" fmla="*/ 3670312 w 3670312"/>
              <a:gd name="connsiteY10" fmla="*/ 1307596 h 1569122"/>
              <a:gd name="connsiteX11" fmla="*/ 3408786 w 3670312"/>
              <a:gd name="connsiteY11" fmla="*/ 1569122 h 1569122"/>
              <a:gd name="connsiteX12" fmla="*/ 2284158 w 3670312"/>
              <a:gd name="connsiteY12" fmla="*/ 1569122 h 1569122"/>
              <a:gd name="connsiteX13" fmla="*/ 1690092 w 3670312"/>
              <a:gd name="connsiteY13" fmla="*/ 1569122 h 1569122"/>
              <a:gd name="connsiteX14" fmla="*/ 1690092 w 3670312"/>
              <a:gd name="connsiteY14" fmla="*/ 1569122 h 1569122"/>
              <a:gd name="connsiteX15" fmla="*/ 1555574 w 3670312"/>
              <a:gd name="connsiteY15" fmla="*/ 1569122 h 1569122"/>
              <a:gd name="connsiteX16" fmla="*/ 1294048 w 3670312"/>
              <a:gd name="connsiteY16" fmla="*/ 1307596 h 1569122"/>
              <a:gd name="connsiteX17" fmla="*/ 1268996 w 3670312"/>
              <a:gd name="connsiteY17" fmla="*/ 909771 h 1569122"/>
              <a:gd name="connsiteX18" fmla="*/ 0 w 3670312"/>
              <a:gd name="connsiteY18" fmla="*/ 860009 h 1569122"/>
              <a:gd name="connsiteX19" fmla="*/ 1281522 w 3670312"/>
              <a:gd name="connsiteY19" fmla="*/ 771520 h 1569122"/>
              <a:gd name="connsiteX20" fmla="*/ 1294048 w 3670312"/>
              <a:gd name="connsiteY20" fmla="*/ 261526 h 1569122"/>
              <a:gd name="connsiteX0" fmla="*/ 1969358 w 4345622"/>
              <a:gd name="connsiteY0" fmla="*/ 261526 h 1569122"/>
              <a:gd name="connsiteX1" fmla="*/ 2230884 w 4345622"/>
              <a:gd name="connsiteY1" fmla="*/ 0 h 1569122"/>
              <a:gd name="connsiteX2" fmla="*/ 2365402 w 4345622"/>
              <a:gd name="connsiteY2" fmla="*/ 0 h 1569122"/>
              <a:gd name="connsiteX3" fmla="*/ 2365402 w 4345622"/>
              <a:gd name="connsiteY3" fmla="*/ 0 h 1569122"/>
              <a:gd name="connsiteX4" fmla="*/ 2959468 w 4345622"/>
              <a:gd name="connsiteY4" fmla="*/ 0 h 1569122"/>
              <a:gd name="connsiteX5" fmla="*/ 4084096 w 4345622"/>
              <a:gd name="connsiteY5" fmla="*/ 0 h 1569122"/>
              <a:gd name="connsiteX6" fmla="*/ 4345622 w 4345622"/>
              <a:gd name="connsiteY6" fmla="*/ 261526 h 1569122"/>
              <a:gd name="connsiteX7" fmla="*/ 4345622 w 4345622"/>
              <a:gd name="connsiteY7" fmla="*/ 915321 h 1569122"/>
              <a:gd name="connsiteX8" fmla="*/ 4345622 w 4345622"/>
              <a:gd name="connsiteY8" fmla="*/ 915321 h 1569122"/>
              <a:gd name="connsiteX9" fmla="*/ 4345622 w 4345622"/>
              <a:gd name="connsiteY9" fmla="*/ 1307602 h 1569122"/>
              <a:gd name="connsiteX10" fmla="*/ 4345622 w 4345622"/>
              <a:gd name="connsiteY10" fmla="*/ 1307596 h 1569122"/>
              <a:gd name="connsiteX11" fmla="*/ 4084096 w 4345622"/>
              <a:gd name="connsiteY11" fmla="*/ 1569122 h 1569122"/>
              <a:gd name="connsiteX12" fmla="*/ 2959468 w 4345622"/>
              <a:gd name="connsiteY12" fmla="*/ 1569122 h 1569122"/>
              <a:gd name="connsiteX13" fmla="*/ 2365402 w 4345622"/>
              <a:gd name="connsiteY13" fmla="*/ 1569122 h 1569122"/>
              <a:gd name="connsiteX14" fmla="*/ 2365402 w 4345622"/>
              <a:gd name="connsiteY14" fmla="*/ 1569122 h 1569122"/>
              <a:gd name="connsiteX15" fmla="*/ 2230884 w 4345622"/>
              <a:gd name="connsiteY15" fmla="*/ 1569122 h 1569122"/>
              <a:gd name="connsiteX16" fmla="*/ 1969358 w 4345622"/>
              <a:gd name="connsiteY16" fmla="*/ 1307596 h 1569122"/>
              <a:gd name="connsiteX17" fmla="*/ 1944306 w 4345622"/>
              <a:gd name="connsiteY17" fmla="*/ 909771 h 1569122"/>
              <a:gd name="connsiteX18" fmla="*/ 0 w 4345622"/>
              <a:gd name="connsiteY18" fmla="*/ 1047630 h 1569122"/>
              <a:gd name="connsiteX19" fmla="*/ 1956832 w 4345622"/>
              <a:gd name="connsiteY19" fmla="*/ 771520 h 1569122"/>
              <a:gd name="connsiteX20" fmla="*/ 1969358 w 4345622"/>
              <a:gd name="connsiteY20" fmla="*/ 261526 h 1569122"/>
              <a:gd name="connsiteX0" fmla="*/ 1969358 w 4345622"/>
              <a:gd name="connsiteY0" fmla="*/ 261526 h 1569122"/>
              <a:gd name="connsiteX1" fmla="*/ 2230884 w 4345622"/>
              <a:gd name="connsiteY1" fmla="*/ 0 h 1569122"/>
              <a:gd name="connsiteX2" fmla="*/ 2365402 w 4345622"/>
              <a:gd name="connsiteY2" fmla="*/ 0 h 1569122"/>
              <a:gd name="connsiteX3" fmla="*/ 2365402 w 4345622"/>
              <a:gd name="connsiteY3" fmla="*/ 0 h 1569122"/>
              <a:gd name="connsiteX4" fmla="*/ 2959468 w 4345622"/>
              <a:gd name="connsiteY4" fmla="*/ 0 h 1569122"/>
              <a:gd name="connsiteX5" fmla="*/ 4084096 w 4345622"/>
              <a:gd name="connsiteY5" fmla="*/ 0 h 1569122"/>
              <a:gd name="connsiteX6" fmla="*/ 4345622 w 4345622"/>
              <a:gd name="connsiteY6" fmla="*/ 261526 h 1569122"/>
              <a:gd name="connsiteX7" fmla="*/ 4345622 w 4345622"/>
              <a:gd name="connsiteY7" fmla="*/ 915321 h 1569122"/>
              <a:gd name="connsiteX8" fmla="*/ 4345622 w 4345622"/>
              <a:gd name="connsiteY8" fmla="*/ 915321 h 1569122"/>
              <a:gd name="connsiteX9" fmla="*/ 4345622 w 4345622"/>
              <a:gd name="connsiteY9" fmla="*/ 1307602 h 1569122"/>
              <a:gd name="connsiteX10" fmla="*/ 4345622 w 4345622"/>
              <a:gd name="connsiteY10" fmla="*/ 1307596 h 1569122"/>
              <a:gd name="connsiteX11" fmla="*/ 4084096 w 4345622"/>
              <a:gd name="connsiteY11" fmla="*/ 1569122 h 1569122"/>
              <a:gd name="connsiteX12" fmla="*/ 2959468 w 4345622"/>
              <a:gd name="connsiteY12" fmla="*/ 1569122 h 1569122"/>
              <a:gd name="connsiteX13" fmla="*/ 2365402 w 4345622"/>
              <a:gd name="connsiteY13" fmla="*/ 1569122 h 1569122"/>
              <a:gd name="connsiteX14" fmla="*/ 2365402 w 4345622"/>
              <a:gd name="connsiteY14" fmla="*/ 1569122 h 1569122"/>
              <a:gd name="connsiteX15" fmla="*/ 2230884 w 4345622"/>
              <a:gd name="connsiteY15" fmla="*/ 1569122 h 1569122"/>
              <a:gd name="connsiteX16" fmla="*/ 1969358 w 4345622"/>
              <a:gd name="connsiteY16" fmla="*/ 1307596 h 1569122"/>
              <a:gd name="connsiteX17" fmla="*/ 1986514 w 4345622"/>
              <a:gd name="connsiteY17" fmla="*/ 1096327 h 1569122"/>
              <a:gd name="connsiteX18" fmla="*/ 0 w 4345622"/>
              <a:gd name="connsiteY18" fmla="*/ 1047630 h 1569122"/>
              <a:gd name="connsiteX19" fmla="*/ 1956832 w 4345622"/>
              <a:gd name="connsiteY19" fmla="*/ 771520 h 1569122"/>
              <a:gd name="connsiteX20" fmla="*/ 1969358 w 4345622"/>
              <a:gd name="connsiteY20" fmla="*/ 261526 h 1569122"/>
              <a:gd name="connsiteX0" fmla="*/ 2976492 w 5352756"/>
              <a:gd name="connsiteY0" fmla="*/ 261526 h 1569122"/>
              <a:gd name="connsiteX1" fmla="*/ 3238018 w 5352756"/>
              <a:gd name="connsiteY1" fmla="*/ 0 h 1569122"/>
              <a:gd name="connsiteX2" fmla="*/ 3372536 w 5352756"/>
              <a:gd name="connsiteY2" fmla="*/ 0 h 1569122"/>
              <a:gd name="connsiteX3" fmla="*/ 3372536 w 5352756"/>
              <a:gd name="connsiteY3" fmla="*/ 0 h 1569122"/>
              <a:gd name="connsiteX4" fmla="*/ 3966602 w 5352756"/>
              <a:gd name="connsiteY4" fmla="*/ 0 h 1569122"/>
              <a:gd name="connsiteX5" fmla="*/ 5091230 w 5352756"/>
              <a:gd name="connsiteY5" fmla="*/ 0 h 1569122"/>
              <a:gd name="connsiteX6" fmla="*/ 5352756 w 5352756"/>
              <a:gd name="connsiteY6" fmla="*/ 261526 h 1569122"/>
              <a:gd name="connsiteX7" fmla="*/ 5352756 w 5352756"/>
              <a:gd name="connsiteY7" fmla="*/ 915321 h 1569122"/>
              <a:gd name="connsiteX8" fmla="*/ 5352756 w 5352756"/>
              <a:gd name="connsiteY8" fmla="*/ 915321 h 1569122"/>
              <a:gd name="connsiteX9" fmla="*/ 5352756 w 5352756"/>
              <a:gd name="connsiteY9" fmla="*/ 1307602 h 1569122"/>
              <a:gd name="connsiteX10" fmla="*/ 5352756 w 5352756"/>
              <a:gd name="connsiteY10" fmla="*/ 1307596 h 1569122"/>
              <a:gd name="connsiteX11" fmla="*/ 5091230 w 5352756"/>
              <a:gd name="connsiteY11" fmla="*/ 1569122 h 1569122"/>
              <a:gd name="connsiteX12" fmla="*/ 3966602 w 5352756"/>
              <a:gd name="connsiteY12" fmla="*/ 1569122 h 1569122"/>
              <a:gd name="connsiteX13" fmla="*/ 3372536 w 5352756"/>
              <a:gd name="connsiteY13" fmla="*/ 1569122 h 1569122"/>
              <a:gd name="connsiteX14" fmla="*/ 3372536 w 5352756"/>
              <a:gd name="connsiteY14" fmla="*/ 1569122 h 1569122"/>
              <a:gd name="connsiteX15" fmla="*/ 3238018 w 5352756"/>
              <a:gd name="connsiteY15" fmla="*/ 1569122 h 1569122"/>
              <a:gd name="connsiteX16" fmla="*/ 2976492 w 5352756"/>
              <a:gd name="connsiteY16" fmla="*/ 1307596 h 1569122"/>
              <a:gd name="connsiteX17" fmla="*/ 2993648 w 5352756"/>
              <a:gd name="connsiteY17" fmla="*/ 1096327 h 1569122"/>
              <a:gd name="connsiteX18" fmla="*/ 0 w 5352756"/>
              <a:gd name="connsiteY18" fmla="*/ 773622 h 1569122"/>
              <a:gd name="connsiteX19" fmla="*/ 2963966 w 5352756"/>
              <a:gd name="connsiteY19" fmla="*/ 771520 h 1569122"/>
              <a:gd name="connsiteX20" fmla="*/ 2976492 w 5352756"/>
              <a:gd name="connsiteY20" fmla="*/ 261526 h 1569122"/>
              <a:gd name="connsiteX0" fmla="*/ 2976492 w 5352756"/>
              <a:gd name="connsiteY0" fmla="*/ 261526 h 1569138"/>
              <a:gd name="connsiteX1" fmla="*/ 3238018 w 5352756"/>
              <a:gd name="connsiteY1" fmla="*/ 0 h 1569138"/>
              <a:gd name="connsiteX2" fmla="*/ 3372536 w 5352756"/>
              <a:gd name="connsiteY2" fmla="*/ 0 h 1569138"/>
              <a:gd name="connsiteX3" fmla="*/ 3372536 w 5352756"/>
              <a:gd name="connsiteY3" fmla="*/ 0 h 1569138"/>
              <a:gd name="connsiteX4" fmla="*/ 3966602 w 5352756"/>
              <a:gd name="connsiteY4" fmla="*/ 0 h 1569138"/>
              <a:gd name="connsiteX5" fmla="*/ 5091230 w 5352756"/>
              <a:gd name="connsiteY5" fmla="*/ 0 h 1569138"/>
              <a:gd name="connsiteX6" fmla="*/ 5352756 w 5352756"/>
              <a:gd name="connsiteY6" fmla="*/ 261526 h 1569138"/>
              <a:gd name="connsiteX7" fmla="*/ 5352756 w 5352756"/>
              <a:gd name="connsiteY7" fmla="*/ 915321 h 1569138"/>
              <a:gd name="connsiteX8" fmla="*/ 5352756 w 5352756"/>
              <a:gd name="connsiteY8" fmla="*/ 915321 h 1569138"/>
              <a:gd name="connsiteX9" fmla="*/ 5352756 w 5352756"/>
              <a:gd name="connsiteY9" fmla="*/ 1307602 h 1569138"/>
              <a:gd name="connsiteX10" fmla="*/ 5352756 w 5352756"/>
              <a:gd name="connsiteY10" fmla="*/ 1307596 h 1569138"/>
              <a:gd name="connsiteX11" fmla="*/ 5091230 w 5352756"/>
              <a:gd name="connsiteY11" fmla="*/ 1569122 h 1569138"/>
              <a:gd name="connsiteX12" fmla="*/ 3966602 w 5352756"/>
              <a:gd name="connsiteY12" fmla="*/ 1569122 h 1569138"/>
              <a:gd name="connsiteX13" fmla="*/ 3372536 w 5352756"/>
              <a:gd name="connsiteY13" fmla="*/ 1569122 h 1569138"/>
              <a:gd name="connsiteX14" fmla="*/ 3372536 w 5352756"/>
              <a:gd name="connsiteY14" fmla="*/ 1569122 h 1569138"/>
              <a:gd name="connsiteX15" fmla="*/ 3238018 w 5352756"/>
              <a:gd name="connsiteY15" fmla="*/ 1569122 h 1569138"/>
              <a:gd name="connsiteX16" fmla="*/ 3009797 w 5352756"/>
              <a:gd name="connsiteY16" fmla="*/ 1429161 h 1569138"/>
              <a:gd name="connsiteX17" fmla="*/ 2993648 w 5352756"/>
              <a:gd name="connsiteY17" fmla="*/ 1096327 h 1569138"/>
              <a:gd name="connsiteX18" fmla="*/ 0 w 5352756"/>
              <a:gd name="connsiteY18" fmla="*/ 773622 h 1569138"/>
              <a:gd name="connsiteX19" fmla="*/ 2963966 w 5352756"/>
              <a:gd name="connsiteY19" fmla="*/ 771520 h 1569138"/>
              <a:gd name="connsiteX20" fmla="*/ 2976492 w 5352756"/>
              <a:gd name="connsiteY20" fmla="*/ 261526 h 1569138"/>
              <a:gd name="connsiteX0" fmla="*/ 2976492 w 5352756"/>
              <a:gd name="connsiteY0" fmla="*/ 261526 h 1569138"/>
              <a:gd name="connsiteX1" fmla="*/ 3238018 w 5352756"/>
              <a:gd name="connsiteY1" fmla="*/ 0 h 1569138"/>
              <a:gd name="connsiteX2" fmla="*/ 3372536 w 5352756"/>
              <a:gd name="connsiteY2" fmla="*/ 0 h 1569138"/>
              <a:gd name="connsiteX3" fmla="*/ 3372536 w 5352756"/>
              <a:gd name="connsiteY3" fmla="*/ 0 h 1569138"/>
              <a:gd name="connsiteX4" fmla="*/ 3966602 w 5352756"/>
              <a:gd name="connsiteY4" fmla="*/ 0 h 1569138"/>
              <a:gd name="connsiteX5" fmla="*/ 5091230 w 5352756"/>
              <a:gd name="connsiteY5" fmla="*/ 0 h 1569138"/>
              <a:gd name="connsiteX6" fmla="*/ 5352756 w 5352756"/>
              <a:gd name="connsiteY6" fmla="*/ 261526 h 1569138"/>
              <a:gd name="connsiteX7" fmla="*/ 5352756 w 5352756"/>
              <a:gd name="connsiteY7" fmla="*/ 915321 h 1569138"/>
              <a:gd name="connsiteX8" fmla="*/ 5352756 w 5352756"/>
              <a:gd name="connsiteY8" fmla="*/ 915321 h 1569138"/>
              <a:gd name="connsiteX9" fmla="*/ 5352756 w 5352756"/>
              <a:gd name="connsiteY9" fmla="*/ 1307602 h 1569138"/>
              <a:gd name="connsiteX10" fmla="*/ 5352756 w 5352756"/>
              <a:gd name="connsiteY10" fmla="*/ 1307596 h 1569138"/>
              <a:gd name="connsiteX11" fmla="*/ 5091230 w 5352756"/>
              <a:gd name="connsiteY11" fmla="*/ 1569122 h 1569138"/>
              <a:gd name="connsiteX12" fmla="*/ 3966602 w 5352756"/>
              <a:gd name="connsiteY12" fmla="*/ 1569122 h 1569138"/>
              <a:gd name="connsiteX13" fmla="*/ 3372536 w 5352756"/>
              <a:gd name="connsiteY13" fmla="*/ 1569122 h 1569138"/>
              <a:gd name="connsiteX14" fmla="*/ 3372536 w 5352756"/>
              <a:gd name="connsiteY14" fmla="*/ 1569122 h 1569138"/>
              <a:gd name="connsiteX15" fmla="*/ 3238018 w 5352756"/>
              <a:gd name="connsiteY15" fmla="*/ 1569122 h 1569138"/>
              <a:gd name="connsiteX16" fmla="*/ 3009797 w 5352756"/>
              <a:gd name="connsiteY16" fmla="*/ 1429161 h 1569138"/>
              <a:gd name="connsiteX17" fmla="*/ 2967003 w 5352756"/>
              <a:gd name="connsiteY17" fmla="*/ 1077627 h 1569138"/>
              <a:gd name="connsiteX18" fmla="*/ 0 w 5352756"/>
              <a:gd name="connsiteY18" fmla="*/ 773622 h 1569138"/>
              <a:gd name="connsiteX19" fmla="*/ 2963966 w 5352756"/>
              <a:gd name="connsiteY19" fmla="*/ 771520 h 1569138"/>
              <a:gd name="connsiteX20" fmla="*/ 2976492 w 5352756"/>
              <a:gd name="connsiteY20" fmla="*/ 261526 h 1569138"/>
              <a:gd name="connsiteX0" fmla="*/ 1011413 w 3387677"/>
              <a:gd name="connsiteY0" fmla="*/ 261526 h 1569138"/>
              <a:gd name="connsiteX1" fmla="*/ 1272939 w 3387677"/>
              <a:gd name="connsiteY1" fmla="*/ 0 h 1569138"/>
              <a:gd name="connsiteX2" fmla="*/ 1407457 w 3387677"/>
              <a:gd name="connsiteY2" fmla="*/ 0 h 1569138"/>
              <a:gd name="connsiteX3" fmla="*/ 1407457 w 3387677"/>
              <a:gd name="connsiteY3" fmla="*/ 0 h 1569138"/>
              <a:gd name="connsiteX4" fmla="*/ 2001523 w 3387677"/>
              <a:gd name="connsiteY4" fmla="*/ 0 h 1569138"/>
              <a:gd name="connsiteX5" fmla="*/ 3126151 w 3387677"/>
              <a:gd name="connsiteY5" fmla="*/ 0 h 1569138"/>
              <a:gd name="connsiteX6" fmla="*/ 3387677 w 3387677"/>
              <a:gd name="connsiteY6" fmla="*/ 261526 h 1569138"/>
              <a:gd name="connsiteX7" fmla="*/ 3387677 w 3387677"/>
              <a:gd name="connsiteY7" fmla="*/ 915321 h 1569138"/>
              <a:gd name="connsiteX8" fmla="*/ 3387677 w 3387677"/>
              <a:gd name="connsiteY8" fmla="*/ 915321 h 1569138"/>
              <a:gd name="connsiteX9" fmla="*/ 3387677 w 3387677"/>
              <a:gd name="connsiteY9" fmla="*/ 1307602 h 1569138"/>
              <a:gd name="connsiteX10" fmla="*/ 3387677 w 3387677"/>
              <a:gd name="connsiteY10" fmla="*/ 1307596 h 1569138"/>
              <a:gd name="connsiteX11" fmla="*/ 3126151 w 3387677"/>
              <a:gd name="connsiteY11" fmla="*/ 1569122 h 1569138"/>
              <a:gd name="connsiteX12" fmla="*/ 2001523 w 3387677"/>
              <a:gd name="connsiteY12" fmla="*/ 1569122 h 1569138"/>
              <a:gd name="connsiteX13" fmla="*/ 1407457 w 3387677"/>
              <a:gd name="connsiteY13" fmla="*/ 1569122 h 1569138"/>
              <a:gd name="connsiteX14" fmla="*/ 1407457 w 3387677"/>
              <a:gd name="connsiteY14" fmla="*/ 1569122 h 1569138"/>
              <a:gd name="connsiteX15" fmla="*/ 1272939 w 3387677"/>
              <a:gd name="connsiteY15" fmla="*/ 1569122 h 1569138"/>
              <a:gd name="connsiteX16" fmla="*/ 1044718 w 3387677"/>
              <a:gd name="connsiteY16" fmla="*/ 1429161 h 1569138"/>
              <a:gd name="connsiteX17" fmla="*/ 1001924 w 3387677"/>
              <a:gd name="connsiteY17" fmla="*/ 1077627 h 1569138"/>
              <a:gd name="connsiteX18" fmla="*/ 0 w 3387677"/>
              <a:gd name="connsiteY18" fmla="*/ 848429 h 1569138"/>
              <a:gd name="connsiteX19" fmla="*/ 998887 w 3387677"/>
              <a:gd name="connsiteY19" fmla="*/ 771520 h 1569138"/>
              <a:gd name="connsiteX20" fmla="*/ 1011413 w 3387677"/>
              <a:gd name="connsiteY20" fmla="*/ 261526 h 1569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3387677" h="1569138">
                <a:moveTo>
                  <a:pt x="1011413" y="261526"/>
                </a:moveTo>
                <a:cubicBezTo>
                  <a:pt x="1011413" y="117089"/>
                  <a:pt x="1128502" y="0"/>
                  <a:pt x="1272939" y="0"/>
                </a:cubicBezTo>
                <a:lnTo>
                  <a:pt x="1407457" y="0"/>
                </a:lnTo>
                <a:lnTo>
                  <a:pt x="1407457" y="0"/>
                </a:lnTo>
                <a:lnTo>
                  <a:pt x="2001523" y="0"/>
                </a:lnTo>
                <a:lnTo>
                  <a:pt x="3126151" y="0"/>
                </a:lnTo>
                <a:cubicBezTo>
                  <a:pt x="3270588" y="0"/>
                  <a:pt x="3387677" y="117089"/>
                  <a:pt x="3387677" y="261526"/>
                </a:cubicBezTo>
                <a:lnTo>
                  <a:pt x="3387677" y="915321"/>
                </a:lnTo>
                <a:lnTo>
                  <a:pt x="3387677" y="915321"/>
                </a:lnTo>
                <a:lnTo>
                  <a:pt x="3387677" y="1307602"/>
                </a:lnTo>
                <a:lnTo>
                  <a:pt x="3387677" y="1307596"/>
                </a:lnTo>
                <a:cubicBezTo>
                  <a:pt x="3387677" y="1452033"/>
                  <a:pt x="3270588" y="1569122"/>
                  <a:pt x="3126151" y="1569122"/>
                </a:cubicBezTo>
                <a:lnTo>
                  <a:pt x="2001523" y="1569122"/>
                </a:lnTo>
                <a:lnTo>
                  <a:pt x="1407457" y="1569122"/>
                </a:lnTo>
                <a:lnTo>
                  <a:pt x="1407457" y="1569122"/>
                </a:lnTo>
                <a:lnTo>
                  <a:pt x="1272939" y="1569122"/>
                </a:lnTo>
                <a:cubicBezTo>
                  <a:pt x="1128502" y="1569122"/>
                  <a:pt x="1044718" y="1573598"/>
                  <a:pt x="1044718" y="1429161"/>
                </a:cubicBezTo>
                <a:lnTo>
                  <a:pt x="1001924" y="1077627"/>
                </a:lnTo>
                <a:lnTo>
                  <a:pt x="0" y="848429"/>
                </a:lnTo>
                <a:lnTo>
                  <a:pt x="998887" y="771520"/>
                </a:lnTo>
                <a:lnTo>
                  <a:pt x="1011413" y="261526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3588567" y="3649069"/>
            <a:ext cx="1148071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∵</a:t>
            </a:r>
            <a:r>
              <a:rPr lang="en-US" sz="1300" b="1" dirty="0">
                <a:solidFill>
                  <a:prstClr val="black"/>
                </a:solidFill>
                <a:latin typeface="Adobe Fan Heiti Std B"/>
                <a:ea typeface="Adobe Fan Heiti Std B"/>
              </a:rPr>
              <a:t> </a:t>
            </a:r>
            <a:r>
              <a:rPr lang="en-US" sz="13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      </a:t>
            </a:r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 &lt; 25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3398901" y="2903670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3" name="Rounded Rectangular Callout 1"/>
          <p:cNvSpPr/>
          <p:nvPr/>
        </p:nvSpPr>
        <p:spPr>
          <a:xfrm>
            <a:off x="2855383" y="3600023"/>
            <a:ext cx="1819705" cy="369006"/>
          </a:xfrm>
          <a:custGeom>
            <a:avLst/>
            <a:gdLst>
              <a:gd name="connsiteX0" fmla="*/ 0 w 2376264"/>
              <a:gd name="connsiteY0" fmla="*/ 261526 h 1569122"/>
              <a:gd name="connsiteX1" fmla="*/ 261526 w 2376264"/>
              <a:gd name="connsiteY1" fmla="*/ 0 h 1569122"/>
              <a:gd name="connsiteX2" fmla="*/ 396044 w 2376264"/>
              <a:gd name="connsiteY2" fmla="*/ 0 h 1569122"/>
              <a:gd name="connsiteX3" fmla="*/ 396044 w 2376264"/>
              <a:gd name="connsiteY3" fmla="*/ 0 h 1569122"/>
              <a:gd name="connsiteX4" fmla="*/ 990110 w 2376264"/>
              <a:gd name="connsiteY4" fmla="*/ 0 h 1569122"/>
              <a:gd name="connsiteX5" fmla="*/ 2114738 w 2376264"/>
              <a:gd name="connsiteY5" fmla="*/ 0 h 1569122"/>
              <a:gd name="connsiteX6" fmla="*/ 2376264 w 2376264"/>
              <a:gd name="connsiteY6" fmla="*/ 261526 h 1569122"/>
              <a:gd name="connsiteX7" fmla="*/ 2376264 w 2376264"/>
              <a:gd name="connsiteY7" fmla="*/ 915321 h 1569122"/>
              <a:gd name="connsiteX8" fmla="*/ 2376264 w 2376264"/>
              <a:gd name="connsiteY8" fmla="*/ 915321 h 1569122"/>
              <a:gd name="connsiteX9" fmla="*/ 2376264 w 2376264"/>
              <a:gd name="connsiteY9" fmla="*/ 1307602 h 1569122"/>
              <a:gd name="connsiteX10" fmla="*/ 2376264 w 2376264"/>
              <a:gd name="connsiteY10" fmla="*/ 1307596 h 1569122"/>
              <a:gd name="connsiteX11" fmla="*/ 2114738 w 2376264"/>
              <a:gd name="connsiteY11" fmla="*/ 1569122 h 1569122"/>
              <a:gd name="connsiteX12" fmla="*/ 990110 w 2376264"/>
              <a:gd name="connsiteY12" fmla="*/ 1569122 h 1569122"/>
              <a:gd name="connsiteX13" fmla="*/ 396044 w 2376264"/>
              <a:gd name="connsiteY13" fmla="*/ 1569122 h 1569122"/>
              <a:gd name="connsiteX14" fmla="*/ 396044 w 2376264"/>
              <a:gd name="connsiteY14" fmla="*/ 1569122 h 1569122"/>
              <a:gd name="connsiteX15" fmla="*/ 261526 w 2376264"/>
              <a:gd name="connsiteY15" fmla="*/ 1569122 h 1569122"/>
              <a:gd name="connsiteX16" fmla="*/ 0 w 2376264"/>
              <a:gd name="connsiteY16" fmla="*/ 1307596 h 1569122"/>
              <a:gd name="connsiteX17" fmla="*/ 0 w 2376264"/>
              <a:gd name="connsiteY17" fmla="*/ 1307602 h 1569122"/>
              <a:gd name="connsiteX18" fmla="*/ -1624248 w 2376264"/>
              <a:gd name="connsiteY18" fmla="*/ 938115 h 1569122"/>
              <a:gd name="connsiteX19" fmla="*/ 0 w 2376264"/>
              <a:gd name="connsiteY19" fmla="*/ 915321 h 1569122"/>
              <a:gd name="connsiteX20" fmla="*/ 0 w 2376264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86670 w 4000512"/>
              <a:gd name="connsiteY17" fmla="*/ 1094659 h 1569122"/>
              <a:gd name="connsiteX18" fmla="*/ 0 w 4000512"/>
              <a:gd name="connsiteY18" fmla="*/ 938115 h 1569122"/>
              <a:gd name="connsiteX19" fmla="*/ 1624248 w 4000512"/>
              <a:gd name="connsiteY19" fmla="*/ 915321 h 1569122"/>
              <a:gd name="connsiteX20" fmla="*/ 1624248 w 4000512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86670 w 4000512"/>
              <a:gd name="connsiteY17" fmla="*/ 1094659 h 1569122"/>
              <a:gd name="connsiteX18" fmla="*/ 0 w 4000512"/>
              <a:gd name="connsiteY18" fmla="*/ 938115 h 1569122"/>
              <a:gd name="connsiteX19" fmla="*/ 1611722 w 4000512"/>
              <a:gd name="connsiteY19" fmla="*/ 771520 h 1569122"/>
              <a:gd name="connsiteX20" fmla="*/ 1624248 w 4000512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99196 w 4000512"/>
              <a:gd name="connsiteY17" fmla="*/ 909771 h 1569122"/>
              <a:gd name="connsiteX18" fmla="*/ 0 w 4000512"/>
              <a:gd name="connsiteY18" fmla="*/ 938115 h 1569122"/>
              <a:gd name="connsiteX19" fmla="*/ 1611722 w 4000512"/>
              <a:gd name="connsiteY19" fmla="*/ 771520 h 1569122"/>
              <a:gd name="connsiteX20" fmla="*/ 1624248 w 4000512"/>
              <a:gd name="connsiteY20" fmla="*/ 261526 h 1569122"/>
              <a:gd name="connsiteX0" fmla="*/ 1294048 w 3670312"/>
              <a:gd name="connsiteY0" fmla="*/ 261526 h 1569122"/>
              <a:gd name="connsiteX1" fmla="*/ 1555574 w 3670312"/>
              <a:gd name="connsiteY1" fmla="*/ 0 h 1569122"/>
              <a:gd name="connsiteX2" fmla="*/ 1690092 w 3670312"/>
              <a:gd name="connsiteY2" fmla="*/ 0 h 1569122"/>
              <a:gd name="connsiteX3" fmla="*/ 1690092 w 3670312"/>
              <a:gd name="connsiteY3" fmla="*/ 0 h 1569122"/>
              <a:gd name="connsiteX4" fmla="*/ 2284158 w 3670312"/>
              <a:gd name="connsiteY4" fmla="*/ 0 h 1569122"/>
              <a:gd name="connsiteX5" fmla="*/ 3408786 w 3670312"/>
              <a:gd name="connsiteY5" fmla="*/ 0 h 1569122"/>
              <a:gd name="connsiteX6" fmla="*/ 3670312 w 3670312"/>
              <a:gd name="connsiteY6" fmla="*/ 261526 h 1569122"/>
              <a:gd name="connsiteX7" fmla="*/ 3670312 w 3670312"/>
              <a:gd name="connsiteY7" fmla="*/ 915321 h 1569122"/>
              <a:gd name="connsiteX8" fmla="*/ 3670312 w 3670312"/>
              <a:gd name="connsiteY8" fmla="*/ 915321 h 1569122"/>
              <a:gd name="connsiteX9" fmla="*/ 3670312 w 3670312"/>
              <a:gd name="connsiteY9" fmla="*/ 1307602 h 1569122"/>
              <a:gd name="connsiteX10" fmla="*/ 3670312 w 3670312"/>
              <a:gd name="connsiteY10" fmla="*/ 1307596 h 1569122"/>
              <a:gd name="connsiteX11" fmla="*/ 3408786 w 3670312"/>
              <a:gd name="connsiteY11" fmla="*/ 1569122 h 1569122"/>
              <a:gd name="connsiteX12" fmla="*/ 2284158 w 3670312"/>
              <a:gd name="connsiteY12" fmla="*/ 1569122 h 1569122"/>
              <a:gd name="connsiteX13" fmla="*/ 1690092 w 3670312"/>
              <a:gd name="connsiteY13" fmla="*/ 1569122 h 1569122"/>
              <a:gd name="connsiteX14" fmla="*/ 1690092 w 3670312"/>
              <a:gd name="connsiteY14" fmla="*/ 1569122 h 1569122"/>
              <a:gd name="connsiteX15" fmla="*/ 1555574 w 3670312"/>
              <a:gd name="connsiteY15" fmla="*/ 1569122 h 1569122"/>
              <a:gd name="connsiteX16" fmla="*/ 1294048 w 3670312"/>
              <a:gd name="connsiteY16" fmla="*/ 1307596 h 1569122"/>
              <a:gd name="connsiteX17" fmla="*/ 1268996 w 3670312"/>
              <a:gd name="connsiteY17" fmla="*/ 909771 h 1569122"/>
              <a:gd name="connsiteX18" fmla="*/ 0 w 3670312"/>
              <a:gd name="connsiteY18" fmla="*/ 860009 h 1569122"/>
              <a:gd name="connsiteX19" fmla="*/ 1281522 w 3670312"/>
              <a:gd name="connsiteY19" fmla="*/ 771520 h 1569122"/>
              <a:gd name="connsiteX20" fmla="*/ 1294048 w 3670312"/>
              <a:gd name="connsiteY20" fmla="*/ 261526 h 1569122"/>
              <a:gd name="connsiteX0" fmla="*/ 1969358 w 4345622"/>
              <a:gd name="connsiteY0" fmla="*/ 261526 h 1569122"/>
              <a:gd name="connsiteX1" fmla="*/ 2230884 w 4345622"/>
              <a:gd name="connsiteY1" fmla="*/ 0 h 1569122"/>
              <a:gd name="connsiteX2" fmla="*/ 2365402 w 4345622"/>
              <a:gd name="connsiteY2" fmla="*/ 0 h 1569122"/>
              <a:gd name="connsiteX3" fmla="*/ 2365402 w 4345622"/>
              <a:gd name="connsiteY3" fmla="*/ 0 h 1569122"/>
              <a:gd name="connsiteX4" fmla="*/ 2959468 w 4345622"/>
              <a:gd name="connsiteY4" fmla="*/ 0 h 1569122"/>
              <a:gd name="connsiteX5" fmla="*/ 4084096 w 4345622"/>
              <a:gd name="connsiteY5" fmla="*/ 0 h 1569122"/>
              <a:gd name="connsiteX6" fmla="*/ 4345622 w 4345622"/>
              <a:gd name="connsiteY6" fmla="*/ 261526 h 1569122"/>
              <a:gd name="connsiteX7" fmla="*/ 4345622 w 4345622"/>
              <a:gd name="connsiteY7" fmla="*/ 915321 h 1569122"/>
              <a:gd name="connsiteX8" fmla="*/ 4345622 w 4345622"/>
              <a:gd name="connsiteY8" fmla="*/ 915321 h 1569122"/>
              <a:gd name="connsiteX9" fmla="*/ 4345622 w 4345622"/>
              <a:gd name="connsiteY9" fmla="*/ 1307602 h 1569122"/>
              <a:gd name="connsiteX10" fmla="*/ 4345622 w 4345622"/>
              <a:gd name="connsiteY10" fmla="*/ 1307596 h 1569122"/>
              <a:gd name="connsiteX11" fmla="*/ 4084096 w 4345622"/>
              <a:gd name="connsiteY11" fmla="*/ 1569122 h 1569122"/>
              <a:gd name="connsiteX12" fmla="*/ 2959468 w 4345622"/>
              <a:gd name="connsiteY12" fmla="*/ 1569122 h 1569122"/>
              <a:gd name="connsiteX13" fmla="*/ 2365402 w 4345622"/>
              <a:gd name="connsiteY13" fmla="*/ 1569122 h 1569122"/>
              <a:gd name="connsiteX14" fmla="*/ 2365402 w 4345622"/>
              <a:gd name="connsiteY14" fmla="*/ 1569122 h 1569122"/>
              <a:gd name="connsiteX15" fmla="*/ 2230884 w 4345622"/>
              <a:gd name="connsiteY15" fmla="*/ 1569122 h 1569122"/>
              <a:gd name="connsiteX16" fmla="*/ 1969358 w 4345622"/>
              <a:gd name="connsiteY16" fmla="*/ 1307596 h 1569122"/>
              <a:gd name="connsiteX17" fmla="*/ 1944306 w 4345622"/>
              <a:gd name="connsiteY17" fmla="*/ 909771 h 1569122"/>
              <a:gd name="connsiteX18" fmla="*/ 0 w 4345622"/>
              <a:gd name="connsiteY18" fmla="*/ 1047630 h 1569122"/>
              <a:gd name="connsiteX19" fmla="*/ 1956832 w 4345622"/>
              <a:gd name="connsiteY19" fmla="*/ 771520 h 1569122"/>
              <a:gd name="connsiteX20" fmla="*/ 1969358 w 4345622"/>
              <a:gd name="connsiteY20" fmla="*/ 261526 h 1569122"/>
              <a:gd name="connsiteX0" fmla="*/ 1969358 w 4345622"/>
              <a:gd name="connsiteY0" fmla="*/ 261526 h 1569122"/>
              <a:gd name="connsiteX1" fmla="*/ 2230884 w 4345622"/>
              <a:gd name="connsiteY1" fmla="*/ 0 h 1569122"/>
              <a:gd name="connsiteX2" fmla="*/ 2365402 w 4345622"/>
              <a:gd name="connsiteY2" fmla="*/ 0 h 1569122"/>
              <a:gd name="connsiteX3" fmla="*/ 2365402 w 4345622"/>
              <a:gd name="connsiteY3" fmla="*/ 0 h 1569122"/>
              <a:gd name="connsiteX4" fmla="*/ 2959468 w 4345622"/>
              <a:gd name="connsiteY4" fmla="*/ 0 h 1569122"/>
              <a:gd name="connsiteX5" fmla="*/ 4084096 w 4345622"/>
              <a:gd name="connsiteY5" fmla="*/ 0 h 1569122"/>
              <a:gd name="connsiteX6" fmla="*/ 4345622 w 4345622"/>
              <a:gd name="connsiteY6" fmla="*/ 261526 h 1569122"/>
              <a:gd name="connsiteX7" fmla="*/ 4345622 w 4345622"/>
              <a:gd name="connsiteY7" fmla="*/ 915321 h 1569122"/>
              <a:gd name="connsiteX8" fmla="*/ 4345622 w 4345622"/>
              <a:gd name="connsiteY8" fmla="*/ 915321 h 1569122"/>
              <a:gd name="connsiteX9" fmla="*/ 4345622 w 4345622"/>
              <a:gd name="connsiteY9" fmla="*/ 1307602 h 1569122"/>
              <a:gd name="connsiteX10" fmla="*/ 4345622 w 4345622"/>
              <a:gd name="connsiteY10" fmla="*/ 1307596 h 1569122"/>
              <a:gd name="connsiteX11" fmla="*/ 4084096 w 4345622"/>
              <a:gd name="connsiteY11" fmla="*/ 1569122 h 1569122"/>
              <a:gd name="connsiteX12" fmla="*/ 2959468 w 4345622"/>
              <a:gd name="connsiteY12" fmla="*/ 1569122 h 1569122"/>
              <a:gd name="connsiteX13" fmla="*/ 2365402 w 4345622"/>
              <a:gd name="connsiteY13" fmla="*/ 1569122 h 1569122"/>
              <a:gd name="connsiteX14" fmla="*/ 2365402 w 4345622"/>
              <a:gd name="connsiteY14" fmla="*/ 1569122 h 1569122"/>
              <a:gd name="connsiteX15" fmla="*/ 2230884 w 4345622"/>
              <a:gd name="connsiteY15" fmla="*/ 1569122 h 1569122"/>
              <a:gd name="connsiteX16" fmla="*/ 1969358 w 4345622"/>
              <a:gd name="connsiteY16" fmla="*/ 1307596 h 1569122"/>
              <a:gd name="connsiteX17" fmla="*/ 1986514 w 4345622"/>
              <a:gd name="connsiteY17" fmla="*/ 1096327 h 1569122"/>
              <a:gd name="connsiteX18" fmla="*/ 0 w 4345622"/>
              <a:gd name="connsiteY18" fmla="*/ 1047630 h 1569122"/>
              <a:gd name="connsiteX19" fmla="*/ 1956832 w 4345622"/>
              <a:gd name="connsiteY19" fmla="*/ 771520 h 1569122"/>
              <a:gd name="connsiteX20" fmla="*/ 1969358 w 4345622"/>
              <a:gd name="connsiteY20" fmla="*/ 261526 h 1569122"/>
              <a:gd name="connsiteX0" fmla="*/ 2976492 w 5352756"/>
              <a:gd name="connsiteY0" fmla="*/ 261526 h 1569122"/>
              <a:gd name="connsiteX1" fmla="*/ 3238018 w 5352756"/>
              <a:gd name="connsiteY1" fmla="*/ 0 h 1569122"/>
              <a:gd name="connsiteX2" fmla="*/ 3372536 w 5352756"/>
              <a:gd name="connsiteY2" fmla="*/ 0 h 1569122"/>
              <a:gd name="connsiteX3" fmla="*/ 3372536 w 5352756"/>
              <a:gd name="connsiteY3" fmla="*/ 0 h 1569122"/>
              <a:gd name="connsiteX4" fmla="*/ 3966602 w 5352756"/>
              <a:gd name="connsiteY4" fmla="*/ 0 h 1569122"/>
              <a:gd name="connsiteX5" fmla="*/ 5091230 w 5352756"/>
              <a:gd name="connsiteY5" fmla="*/ 0 h 1569122"/>
              <a:gd name="connsiteX6" fmla="*/ 5352756 w 5352756"/>
              <a:gd name="connsiteY6" fmla="*/ 261526 h 1569122"/>
              <a:gd name="connsiteX7" fmla="*/ 5352756 w 5352756"/>
              <a:gd name="connsiteY7" fmla="*/ 915321 h 1569122"/>
              <a:gd name="connsiteX8" fmla="*/ 5352756 w 5352756"/>
              <a:gd name="connsiteY8" fmla="*/ 915321 h 1569122"/>
              <a:gd name="connsiteX9" fmla="*/ 5352756 w 5352756"/>
              <a:gd name="connsiteY9" fmla="*/ 1307602 h 1569122"/>
              <a:gd name="connsiteX10" fmla="*/ 5352756 w 5352756"/>
              <a:gd name="connsiteY10" fmla="*/ 1307596 h 1569122"/>
              <a:gd name="connsiteX11" fmla="*/ 5091230 w 5352756"/>
              <a:gd name="connsiteY11" fmla="*/ 1569122 h 1569122"/>
              <a:gd name="connsiteX12" fmla="*/ 3966602 w 5352756"/>
              <a:gd name="connsiteY12" fmla="*/ 1569122 h 1569122"/>
              <a:gd name="connsiteX13" fmla="*/ 3372536 w 5352756"/>
              <a:gd name="connsiteY13" fmla="*/ 1569122 h 1569122"/>
              <a:gd name="connsiteX14" fmla="*/ 3372536 w 5352756"/>
              <a:gd name="connsiteY14" fmla="*/ 1569122 h 1569122"/>
              <a:gd name="connsiteX15" fmla="*/ 3238018 w 5352756"/>
              <a:gd name="connsiteY15" fmla="*/ 1569122 h 1569122"/>
              <a:gd name="connsiteX16" fmla="*/ 2976492 w 5352756"/>
              <a:gd name="connsiteY16" fmla="*/ 1307596 h 1569122"/>
              <a:gd name="connsiteX17" fmla="*/ 2993648 w 5352756"/>
              <a:gd name="connsiteY17" fmla="*/ 1096327 h 1569122"/>
              <a:gd name="connsiteX18" fmla="*/ 0 w 5352756"/>
              <a:gd name="connsiteY18" fmla="*/ 773622 h 1569122"/>
              <a:gd name="connsiteX19" fmla="*/ 2963966 w 5352756"/>
              <a:gd name="connsiteY19" fmla="*/ 771520 h 1569122"/>
              <a:gd name="connsiteX20" fmla="*/ 2976492 w 5352756"/>
              <a:gd name="connsiteY20" fmla="*/ 261526 h 1569122"/>
              <a:gd name="connsiteX0" fmla="*/ 2976492 w 5352756"/>
              <a:gd name="connsiteY0" fmla="*/ 261526 h 1569138"/>
              <a:gd name="connsiteX1" fmla="*/ 3238018 w 5352756"/>
              <a:gd name="connsiteY1" fmla="*/ 0 h 1569138"/>
              <a:gd name="connsiteX2" fmla="*/ 3372536 w 5352756"/>
              <a:gd name="connsiteY2" fmla="*/ 0 h 1569138"/>
              <a:gd name="connsiteX3" fmla="*/ 3372536 w 5352756"/>
              <a:gd name="connsiteY3" fmla="*/ 0 h 1569138"/>
              <a:gd name="connsiteX4" fmla="*/ 3966602 w 5352756"/>
              <a:gd name="connsiteY4" fmla="*/ 0 h 1569138"/>
              <a:gd name="connsiteX5" fmla="*/ 5091230 w 5352756"/>
              <a:gd name="connsiteY5" fmla="*/ 0 h 1569138"/>
              <a:gd name="connsiteX6" fmla="*/ 5352756 w 5352756"/>
              <a:gd name="connsiteY6" fmla="*/ 261526 h 1569138"/>
              <a:gd name="connsiteX7" fmla="*/ 5352756 w 5352756"/>
              <a:gd name="connsiteY7" fmla="*/ 915321 h 1569138"/>
              <a:gd name="connsiteX8" fmla="*/ 5352756 w 5352756"/>
              <a:gd name="connsiteY8" fmla="*/ 915321 h 1569138"/>
              <a:gd name="connsiteX9" fmla="*/ 5352756 w 5352756"/>
              <a:gd name="connsiteY9" fmla="*/ 1307602 h 1569138"/>
              <a:gd name="connsiteX10" fmla="*/ 5352756 w 5352756"/>
              <a:gd name="connsiteY10" fmla="*/ 1307596 h 1569138"/>
              <a:gd name="connsiteX11" fmla="*/ 5091230 w 5352756"/>
              <a:gd name="connsiteY11" fmla="*/ 1569122 h 1569138"/>
              <a:gd name="connsiteX12" fmla="*/ 3966602 w 5352756"/>
              <a:gd name="connsiteY12" fmla="*/ 1569122 h 1569138"/>
              <a:gd name="connsiteX13" fmla="*/ 3372536 w 5352756"/>
              <a:gd name="connsiteY13" fmla="*/ 1569122 h 1569138"/>
              <a:gd name="connsiteX14" fmla="*/ 3372536 w 5352756"/>
              <a:gd name="connsiteY14" fmla="*/ 1569122 h 1569138"/>
              <a:gd name="connsiteX15" fmla="*/ 3238018 w 5352756"/>
              <a:gd name="connsiteY15" fmla="*/ 1569122 h 1569138"/>
              <a:gd name="connsiteX16" fmla="*/ 3009797 w 5352756"/>
              <a:gd name="connsiteY16" fmla="*/ 1429161 h 1569138"/>
              <a:gd name="connsiteX17" fmla="*/ 2993648 w 5352756"/>
              <a:gd name="connsiteY17" fmla="*/ 1096327 h 1569138"/>
              <a:gd name="connsiteX18" fmla="*/ 0 w 5352756"/>
              <a:gd name="connsiteY18" fmla="*/ 773622 h 1569138"/>
              <a:gd name="connsiteX19" fmla="*/ 2963966 w 5352756"/>
              <a:gd name="connsiteY19" fmla="*/ 771520 h 1569138"/>
              <a:gd name="connsiteX20" fmla="*/ 2976492 w 5352756"/>
              <a:gd name="connsiteY20" fmla="*/ 261526 h 1569138"/>
              <a:gd name="connsiteX0" fmla="*/ 2976492 w 5352756"/>
              <a:gd name="connsiteY0" fmla="*/ 261526 h 1569138"/>
              <a:gd name="connsiteX1" fmla="*/ 3238018 w 5352756"/>
              <a:gd name="connsiteY1" fmla="*/ 0 h 1569138"/>
              <a:gd name="connsiteX2" fmla="*/ 3372536 w 5352756"/>
              <a:gd name="connsiteY2" fmla="*/ 0 h 1569138"/>
              <a:gd name="connsiteX3" fmla="*/ 3372536 w 5352756"/>
              <a:gd name="connsiteY3" fmla="*/ 0 h 1569138"/>
              <a:gd name="connsiteX4" fmla="*/ 3966602 w 5352756"/>
              <a:gd name="connsiteY4" fmla="*/ 0 h 1569138"/>
              <a:gd name="connsiteX5" fmla="*/ 5091230 w 5352756"/>
              <a:gd name="connsiteY5" fmla="*/ 0 h 1569138"/>
              <a:gd name="connsiteX6" fmla="*/ 5352756 w 5352756"/>
              <a:gd name="connsiteY6" fmla="*/ 261526 h 1569138"/>
              <a:gd name="connsiteX7" fmla="*/ 5352756 w 5352756"/>
              <a:gd name="connsiteY7" fmla="*/ 915321 h 1569138"/>
              <a:gd name="connsiteX8" fmla="*/ 5352756 w 5352756"/>
              <a:gd name="connsiteY8" fmla="*/ 915321 h 1569138"/>
              <a:gd name="connsiteX9" fmla="*/ 5352756 w 5352756"/>
              <a:gd name="connsiteY9" fmla="*/ 1307602 h 1569138"/>
              <a:gd name="connsiteX10" fmla="*/ 5352756 w 5352756"/>
              <a:gd name="connsiteY10" fmla="*/ 1307596 h 1569138"/>
              <a:gd name="connsiteX11" fmla="*/ 5091230 w 5352756"/>
              <a:gd name="connsiteY11" fmla="*/ 1569122 h 1569138"/>
              <a:gd name="connsiteX12" fmla="*/ 3966602 w 5352756"/>
              <a:gd name="connsiteY12" fmla="*/ 1569122 h 1569138"/>
              <a:gd name="connsiteX13" fmla="*/ 3372536 w 5352756"/>
              <a:gd name="connsiteY13" fmla="*/ 1569122 h 1569138"/>
              <a:gd name="connsiteX14" fmla="*/ 3372536 w 5352756"/>
              <a:gd name="connsiteY14" fmla="*/ 1569122 h 1569138"/>
              <a:gd name="connsiteX15" fmla="*/ 3238018 w 5352756"/>
              <a:gd name="connsiteY15" fmla="*/ 1569122 h 1569138"/>
              <a:gd name="connsiteX16" fmla="*/ 3009797 w 5352756"/>
              <a:gd name="connsiteY16" fmla="*/ 1429161 h 1569138"/>
              <a:gd name="connsiteX17" fmla="*/ 2967003 w 5352756"/>
              <a:gd name="connsiteY17" fmla="*/ 1077627 h 1569138"/>
              <a:gd name="connsiteX18" fmla="*/ 0 w 5352756"/>
              <a:gd name="connsiteY18" fmla="*/ 773622 h 1569138"/>
              <a:gd name="connsiteX19" fmla="*/ 2963966 w 5352756"/>
              <a:gd name="connsiteY19" fmla="*/ 771520 h 1569138"/>
              <a:gd name="connsiteX20" fmla="*/ 2976492 w 5352756"/>
              <a:gd name="connsiteY20" fmla="*/ 261526 h 1569138"/>
              <a:gd name="connsiteX0" fmla="*/ 1011413 w 3387677"/>
              <a:gd name="connsiteY0" fmla="*/ 261526 h 1569138"/>
              <a:gd name="connsiteX1" fmla="*/ 1272939 w 3387677"/>
              <a:gd name="connsiteY1" fmla="*/ 0 h 1569138"/>
              <a:gd name="connsiteX2" fmla="*/ 1407457 w 3387677"/>
              <a:gd name="connsiteY2" fmla="*/ 0 h 1569138"/>
              <a:gd name="connsiteX3" fmla="*/ 1407457 w 3387677"/>
              <a:gd name="connsiteY3" fmla="*/ 0 h 1569138"/>
              <a:gd name="connsiteX4" fmla="*/ 2001523 w 3387677"/>
              <a:gd name="connsiteY4" fmla="*/ 0 h 1569138"/>
              <a:gd name="connsiteX5" fmla="*/ 3126151 w 3387677"/>
              <a:gd name="connsiteY5" fmla="*/ 0 h 1569138"/>
              <a:gd name="connsiteX6" fmla="*/ 3387677 w 3387677"/>
              <a:gd name="connsiteY6" fmla="*/ 261526 h 1569138"/>
              <a:gd name="connsiteX7" fmla="*/ 3387677 w 3387677"/>
              <a:gd name="connsiteY7" fmla="*/ 915321 h 1569138"/>
              <a:gd name="connsiteX8" fmla="*/ 3387677 w 3387677"/>
              <a:gd name="connsiteY8" fmla="*/ 915321 h 1569138"/>
              <a:gd name="connsiteX9" fmla="*/ 3387677 w 3387677"/>
              <a:gd name="connsiteY9" fmla="*/ 1307602 h 1569138"/>
              <a:gd name="connsiteX10" fmla="*/ 3387677 w 3387677"/>
              <a:gd name="connsiteY10" fmla="*/ 1307596 h 1569138"/>
              <a:gd name="connsiteX11" fmla="*/ 3126151 w 3387677"/>
              <a:gd name="connsiteY11" fmla="*/ 1569122 h 1569138"/>
              <a:gd name="connsiteX12" fmla="*/ 2001523 w 3387677"/>
              <a:gd name="connsiteY12" fmla="*/ 1569122 h 1569138"/>
              <a:gd name="connsiteX13" fmla="*/ 1407457 w 3387677"/>
              <a:gd name="connsiteY13" fmla="*/ 1569122 h 1569138"/>
              <a:gd name="connsiteX14" fmla="*/ 1407457 w 3387677"/>
              <a:gd name="connsiteY14" fmla="*/ 1569122 h 1569138"/>
              <a:gd name="connsiteX15" fmla="*/ 1272939 w 3387677"/>
              <a:gd name="connsiteY15" fmla="*/ 1569122 h 1569138"/>
              <a:gd name="connsiteX16" fmla="*/ 1044718 w 3387677"/>
              <a:gd name="connsiteY16" fmla="*/ 1429161 h 1569138"/>
              <a:gd name="connsiteX17" fmla="*/ 1001924 w 3387677"/>
              <a:gd name="connsiteY17" fmla="*/ 1077627 h 1569138"/>
              <a:gd name="connsiteX18" fmla="*/ 0 w 3387677"/>
              <a:gd name="connsiteY18" fmla="*/ 848429 h 1569138"/>
              <a:gd name="connsiteX19" fmla="*/ 998887 w 3387677"/>
              <a:gd name="connsiteY19" fmla="*/ 771520 h 1569138"/>
              <a:gd name="connsiteX20" fmla="*/ 1011413 w 3387677"/>
              <a:gd name="connsiteY20" fmla="*/ 261526 h 1569138"/>
              <a:gd name="connsiteX0" fmla="*/ 1011413 w 3387677"/>
              <a:gd name="connsiteY0" fmla="*/ 261526 h 1569138"/>
              <a:gd name="connsiteX1" fmla="*/ 1272939 w 3387677"/>
              <a:gd name="connsiteY1" fmla="*/ 0 h 1569138"/>
              <a:gd name="connsiteX2" fmla="*/ 1407457 w 3387677"/>
              <a:gd name="connsiteY2" fmla="*/ 0 h 1569138"/>
              <a:gd name="connsiteX3" fmla="*/ 1407457 w 3387677"/>
              <a:gd name="connsiteY3" fmla="*/ 0 h 1569138"/>
              <a:gd name="connsiteX4" fmla="*/ 2001523 w 3387677"/>
              <a:gd name="connsiteY4" fmla="*/ 0 h 1569138"/>
              <a:gd name="connsiteX5" fmla="*/ 3126151 w 3387677"/>
              <a:gd name="connsiteY5" fmla="*/ 0 h 1569138"/>
              <a:gd name="connsiteX6" fmla="*/ 3387677 w 3387677"/>
              <a:gd name="connsiteY6" fmla="*/ 261526 h 1569138"/>
              <a:gd name="connsiteX7" fmla="*/ 3387677 w 3387677"/>
              <a:gd name="connsiteY7" fmla="*/ 915321 h 1569138"/>
              <a:gd name="connsiteX8" fmla="*/ 3387677 w 3387677"/>
              <a:gd name="connsiteY8" fmla="*/ 915321 h 1569138"/>
              <a:gd name="connsiteX9" fmla="*/ 3387677 w 3387677"/>
              <a:gd name="connsiteY9" fmla="*/ 1307602 h 1569138"/>
              <a:gd name="connsiteX10" fmla="*/ 3387677 w 3387677"/>
              <a:gd name="connsiteY10" fmla="*/ 1307596 h 1569138"/>
              <a:gd name="connsiteX11" fmla="*/ 3126151 w 3387677"/>
              <a:gd name="connsiteY11" fmla="*/ 1569122 h 1569138"/>
              <a:gd name="connsiteX12" fmla="*/ 2001523 w 3387677"/>
              <a:gd name="connsiteY12" fmla="*/ 1569122 h 1569138"/>
              <a:gd name="connsiteX13" fmla="*/ 1407457 w 3387677"/>
              <a:gd name="connsiteY13" fmla="*/ 1569122 h 1569138"/>
              <a:gd name="connsiteX14" fmla="*/ 1407457 w 3387677"/>
              <a:gd name="connsiteY14" fmla="*/ 1569122 h 1569138"/>
              <a:gd name="connsiteX15" fmla="*/ 1272939 w 3387677"/>
              <a:gd name="connsiteY15" fmla="*/ 1569122 h 1569138"/>
              <a:gd name="connsiteX16" fmla="*/ 1044718 w 3387677"/>
              <a:gd name="connsiteY16" fmla="*/ 1429161 h 1569138"/>
              <a:gd name="connsiteX17" fmla="*/ 1001924 w 3387677"/>
              <a:gd name="connsiteY17" fmla="*/ 1077627 h 1569138"/>
              <a:gd name="connsiteX18" fmla="*/ 0 w 3387677"/>
              <a:gd name="connsiteY18" fmla="*/ 848429 h 1569138"/>
              <a:gd name="connsiteX19" fmla="*/ 998887 w 3387677"/>
              <a:gd name="connsiteY19" fmla="*/ 771520 h 1569138"/>
              <a:gd name="connsiteX20" fmla="*/ 1011413 w 3387677"/>
              <a:gd name="connsiteY20" fmla="*/ 261526 h 1569138"/>
              <a:gd name="connsiteX0" fmla="*/ 1011413 w 3387677"/>
              <a:gd name="connsiteY0" fmla="*/ 261526 h 1569138"/>
              <a:gd name="connsiteX1" fmla="*/ 1272939 w 3387677"/>
              <a:gd name="connsiteY1" fmla="*/ 0 h 1569138"/>
              <a:gd name="connsiteX2" fmla="*/ 1407457 w 3387677"/>
              <a:gd name="connsiteY2" fmla="*/ 0 h 1569138"/>
              <a:gd name="connsiteX3" fmla="*/ 1407457 w 3387677"/>
              <a:gd name="connsiteY3" fmla="*/ 0 h 1569138"/>
              <a:gd name="connsiteX4" fmla="*/ 2001523 w 3387677"/>
              <a:gd name="connsiteY4" fmla="*/ 0 h 1569138"/>
              <a:gd name="connsiteX5" fmla="*/ 3126151 w 3387677"/>
              <a:gd name="connsiteY5" fmla="*/ 0 h 1569138"/>
              <a:gd name="connsiteX6" fmla="*/ 3387677 w 3387677"/>
              <a:gd name="connsiteY6" fmla="*/ 261526 h 1569138"/>
              <a:gd name="connsiteX7" fmla="*/ 3387677 w 3387677"/>
              <a:gd name="connsiteY7" fmla="*/ 915321 h 1569138"/>
              <a:gd name="connsiteX8" fmla="*/ 3387677 w 3387677"/>
              <a:gd name="connsiteY8" fmla="*/ 915321 h 1569138"/>
              <a:gd name="connsiteX9" fmla="*/ 3387677 w 3387677"/>
              <a:gd name="connsiteY9" fmla="*/ 1307602 h 1569138"/>
              <a:gd name="connsiteX10" fmla="*/ 3387677 w 3387677"/>
              <a:gd name="connsiteY10" fmla="*/ 1307596 h 1569138"/>
              <a:gd name="connsiteX11" fmla="*/ 3126151 w 3387677"/>
              <a:gd name="connsiteY11" fmla="*/ 1569122 h 1569138"/>
              <a:gd name="connsiteX12" fmla="*/ 2001523 w 3387677"/>
              <a:gd name="connsiteY12" fmla="*/ 1569122 h 1569138"/>
              <a:gd name="connsiteX13" fmla="*/ 1407457 w 3387677"/>
              <a:gd name="connsiteY13" fmla="*/ 1569122 h 1569138"/>
              <a:gd name="connsiteX14" fmla="*/ 1407457 w 3387677"/>
              <a:gd name="connsiteY14" fmla="*/ 1569122 h 1569138"/>
              <a:gd name="connsiteX15" fmla="*/ 1272939 w 3387677"/>
              <a:gd name="connsiteY15" fmla="*/ 1569122 h 1569138"/>
              <a:gd name="connsiteX16" fmla="*/ 1044718 w 3387677"/>
              <a:gd name="connsiteY16" fmla="*/ 1429161 h 1569138"/>
              <a:gd name="connsiteX17" fmla="*/ 1001924 w 3387677"/>
              <a:gd name="connsiteY17" fmla="*/ 1077627 h 1569138"/>
              <a:gd name="connsiteX18" fmla="*/ 0 w 3387677"/>
              <a:gd name="connsiteY18" fmla="*/ 848429 h 1569138"/>
              <a:gd name="connsiteX19" fmla="*/ 998887 w 3387677"/>
              <a:gd name="connsiteY19" fmla="*/ 771520 h 1569138"/>
              <a:gd name="connsiteX20" fmla="*/ 1011413 w 3387677"/>
              <a:gd name="connsiteY20" fmla="*/ 261526 h 1569138"/>
              <a:gd name="connsiteX0" fmla="*/ 1011413 w 3387677"/>
              <a:gd name="connsiteY0" fmla="*/ 261526 h 1569138"/>
              <a:gd name="connsiteX1" fmla="*/ 1272939 w 3387677"/>
              <a:gd name="connsiteY1" fmla="*/ 0 h 1569138"/>
              <a:gd name="connsiteX2" fmla="*/ 1407457 w 3387677"/>
              <a:gd name="connsiteY2" fmla="*/ 0 h 1569138"/>
              <a:gd name="connsiteX3" fmla="*/ 1407457 w 3387677"/>
              <a:gd name="connsiteY3" fmla="*/ 0 h 1569138"/>
              <a:gd name="connsiteX4" fmla="*/ 2001523 w 3387677"/>
              <a:gd name="connsiteY4" fmla="*/ 0 h 1569138"/>
              <a:gd name="connsiteX5" fmla="*/ 3126151 w 3387677"/>
              <a:gd name="connsiteY5" fmla="*/ 0 h 1569138"/>
              <a:gd name="connsiteX6" fmla="*/ 3387677 w 3387677"/>
              <a:gd name="connsiteY6" fmla="*/ 261526 h 1569138"/>
              <a:gd name="connsiteX7" fmla="*/ 3387677 w 3387677"/>
              <a:gd name="connsiteY7" fmla="*/ 915321 h 1569138"/>
              <a:gd name="connsiteX8" fmla="*/ 3387677 w 3387677"/>
              <a:gd name="connsiteY8" fmla="*/ 915321 h 1569138"/>
              <a:gd name="connsiteX9" fmla="*/ 3387677 w 3387677"/>
              <a:gd name="connsiteY9" fmla="*/ 1307602 h 1569138"/>
              <a:gd name="connsiteX10" fmla="*/ 3387677 w 3387677"/>
              <a:gd name="connsiteY10" fmla="*/ 1307596 h 1569138"/>
              <a:gd name="connsiteX11" fmla="*/ 3126151 w 3387677"/>
              <a:gd name="connsiteY11" fmla="*/ 1569122 h 1569138"/>
              <a:gd name="connsiteX12" fmla="*/ 2001523 w 3387677"/>
              <a:gd name="connsiteY12" fmla="*/ 1569122 h 1569138"/>
              <a:gd name="connsiteX13" fmla="*/ 1407457 w 3387677"/>
              <a:gd name="connsiteY13" fmla="*/ 1569122 h 1569138"/>
              <a:gd name="connsiteX14" fmla="*/ 1407457 w 3387677"/>
              <a:gd name="connsiteY14" fmla="*/ 1569122 h 1569138"/>
              <a:gd name="connsiteX15" fmla="*/ 1272939 w 3387677"/>
              <a:gd name="connsiteY15" fmla="*/ 1569122 h 1569138"/>
              <a:gd name="connsiteX16" fmla="*/ 1044718 w 3387677"/>
              <a:gd name="connsiteY16" fmla="*/ 1429161 h 1569138"/>
              <a:gd name="connsiteX17" fmla="*/ 1001924 w 3387677"/>
              <a:gd name="connsiteY17" fmla="*/ 1077627 h 1569138"/>
              <a:gd name="connsiteX18" fmla="*/ 0 w 3387677"/>
              <a:gd name="connsiteY18" fmla="*/ 848429 h 1569138"/>
              <a:gd name="connsiteX19" fmla="*/ 1005548 w 3387677"/>
              <a:gd name="connsiteY19" fmla="*/ 706065 h 1569138"/>
              <a:gd name="connsiteX20" fmla="*/ 1011413 w 3387677"/>
              <a:gd name="connsiteY20" fmla="*/ 261526 h 1569138"/>
              <a:gd name="connsiteX0" fmla="*/ 1011413 w 3387677"/>
              <a:gd name="connsiteY0" fmla="*/ 261526 h 1569138"/>
              <a:gd name="connsiteX1" fmla="*/ 1272939 w 3387677"/>
              <a:gd name="connsiteY1" fmla="*/ 0 h 1569138"/>
              <a:gd name="connsiteX2" fmla="*/ 1407457 w 3387677"/>
              <a:gd name="connsiteY2" fmla="*/ 0 h 1569138"/>
              <a:gd name="connsiteX3" fmla="*/ 1407457 w 3387677"/>
              <a:gd name="connsiteY3" fmla="*/ 0 h 1569138"/>
              <a:gd name="connsiteX4" fmla="*/ 2001523 w 3387677"/>
              <a:gd name="connsiteY4" fmla="*/ 0 h 1569138"/>
              <a:gd name="connsiteX5" fmla="*/ 3126151 w 3387677"/>
              <a:gd name="connsiteY5" fmla="*/ 0 h 1569138"/>
              <a:gd name="connsiteX6" fmla="*/ 3387677 w 3387677"/>
              <a:gd name="connsiteY6" fmla="*/ 261526 h 1569138"/>
              <a:gd name="connsiteX7" fmla="*/ 3387677 w 3387677"/>
              <a:gd name="connsiteY7" fmla="*/ 915321 h 1569138"/>
              <a:gd name="connsiteX8" fmla="*/ 3387677 w 3387677"/>
              <a:gd name="connsiteY8" fmla="*/ 915321 h 1569138"/>
              <a:gd name="connsiteX9" fmla="*/ 3387677 w 3387677"/>
              <a:gd name="connsiteY9" fmla="*/ 1307602 h 1569138"/>
              <a:gd name="connsiteX10" fmla="*/ 3387677 w 3387677"/>
              <a:gd name="connsiteY10" fmla="*/ 1307596 h 1569138"/>
              <a:gd name="connsiteX11" fmla="*/ 3126151 w 3387677"/>
              <a:gd name="connsiteY11" fmla="*/ 1569122 h 1569138"/>
              <a:gd name="connsiteX12" fmla="*/ 2001523 w 3387677"/>
              <a:gd name="connsiteY12" fmla="*/ 1569122 h 1569138"/>
              <a:gd name="connsiteX13" fmla="*/ 1407457 w 3387677"/>
              <a:gd name="connsiteY13" fmla="*/ 1569122 h 1569138"/>
              <a:gd name="connsiteX14" fmla="*/ 1407457 w 3387677"/>
              <a:gd name="connsiteY14" fmla="*/ 1569122 h 1569138"/>
              <a:gd name="connsiteX15" fmla="*/ 1272939 w 3387677"/>
              <a:gd name="connsiteY15" fmla="*/ 1569122 h 1569138"/>
              <a:gd name="connsiteX16" fmla="*/ 1044718 w 3387677"/>
              <a:gd name="connsiteY16" fmla="*/ 1429161 h 1569138"/>
              <a:gd name="connsiteX17" fmla="*/ 1008586 w 3387677"/>
              <a:gd name="connsiteY17" fmla="*/ 1115031 h 1569138"/>
              <a:gd name="connsiteX18" fmla="*/ 0 w 3387677"/>
              <a:gd name="connsiteY18" fmla="*/ 848429 h 1569138"/>
              <a:gd name="connsiteX19" fmla="*/ 1005548 w 3387677"/>
              <a:gd name="connsiteY19" fmla="*/ 706065 h 1569138"/>
              <a:gd name="connsiteX20" fmla="*/ 1011413 w 3387677"/>
              <a:gd name="connsiteY20" fmla="*/ 261526 h 1569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3387677" h="1569138">
                <a:moveTo>
                  <a:pt x="1011413" y="261526"/>
                </a:moveTo>
                <a:cubicBezTo>
                  <a:pt x="1024735" y="60986"/>
                  <a:pt x="1128502" y="0"/>
                  <a:pt x="1272939" y="0"/>
                </a:cubicBezTo>
                <a:lnTo>
                  <a:pt x="1407457" y="0"/>
                </a:lnTo>
                <a:lnTo>
                  <a:pt x="1407457" y="0"/>
                </a:lnTo>
                <a:lnTo>
                  <a:pt x="2001523" y="0"/>
                </a:lnTo>
                <a:lnTo>
                  <a:pt x="3126151" y="0"/>
                </a:lnTo>
                <a:cubicBezTo>
                  <a:pt x="3270588" y="0"/>
                  <a:pt x="3387677" y="117089"/>
                  <a:pt x="3387677" y="261526"/>
                </a:cubicBezTo>
                <a:lnTo>
                  <a:pt x="3387677" y="915321"/>
                </a:lnTo>
                <a:lnTo>
                  <a:pt x="3387677" y="915321"/>
                </a:lnTo>
                <a:lnTo>
                  <a:pt x="3387677" y="1307602"/>
                </a:lnTo>
                <a:lnTo>
                  <a:pt x="3387677" y="1307596"/>
                </a:lnTo>
                <a:cubicBezTo>
                  <a:pt x="3387677" y="1452033"/>
                  <a:pt x="3270588" y="1569122"/>
                  <a:pt x="3126151" y="1569122"/>
                </a:cubicBezTo>
                <a:lnTo>
                  <a:pt x="2001523" y="1569122"/>
                </a:lnTo>
                <a:lnTo>
                  <a:pt x="1407457" y="1569122"/>
                </a:lnTo>
                <a:lnTo>
                  <a:pt x="1407457" y="1569122"/>
                </a:lnTo>
                <a:lnTo>
                  <a:pt x="1272939" y="1569122"/>
                </a:lnTo>
                <a:cubicBezTo>
                  <a:pt x="1128502" y="1569122"/>
                  <a:pt x="1078024" y="1573599"/>
                  <a:pt x="1044718" y="1429161"/>
                </a:cubicBezTo>
                <a:lnTo>
                  <a:pt x="1008586" y="1115031"/>
                </a:lnTo>
                <a:lnTo>
                  <a:pt x="0" y="848429"/>
                </a:lnTo>
                <a:lnTo>
                  <a:pt x="1005548" y="706065"/>
                </a:lnTo>
                <a:lnTo>
                  <a:pt x="1011413" y="261526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357753" y="3603024"/>
            <a:ext cx="1268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∵</a:t>
            </a:r>
            <a:r>
              <a:rPr lang="en-US" sz="1400" b="1" dirty="0">
                <a:solidFill>
                  <a:prstClr val="black"/>
                </a:solidFill>
                <a:latin typeface="Adobe Fan Heiti Std B"/>
                <a:ea typeface="Adobe Fan Heiti Std B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   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0 &lt; 25</a:t>
            </a:r>
          </a:p>
        </p:txBody>
      </p:sp>
      <p:sp>
        <p:nvSpPr>
          <p:cNvPr id="135" name="Rectangle 134"/>
          <p:cNvSpPr/>
          <p:nvPr/>
        </p:nvSpPr>
        <p:spPr>
          <a:xfrm>
            <a:off x="3429675" y="2664816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283968" y="2137701"/>
            <a:ext cx="0" cy="20284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4355976" y="2173160"/>
            <a:ext cx="405880" cy="521463"/>
            <a:chOff x="5620663" y="424571"/>
            <a:chExt cx="405880" cy="521463"/>
          </a:xfrm>
        </p:grpSpPr>
        <p:sp>
          <p:nvSpPr>
            <p:cNvPr id="137" name="Rectangle 136"/>
            <p:cNvSpPr/>
            <p:nvPr/>
          </p:nvSpPr>
          <p:spPr>
            <a:xfrm>
              <a:off x="5683377" y="424571"/>
              <a:ext cx="29527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 smtClean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  <a:endParaRPr lang="en-US" sz="13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38" name="Straight Connector 137"/>
            <p:cNvCxnSpPr/>
            <p:nvPr/>
          </p:nvCxnSpPr>
          <p:spPr>
            <a:xfrm>
              <a:off x="5700709" y="691771"/>
              <a:ext cx="24344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Rectangle 138"/>
            <p:cNvSpPr/>
            <p:nvPr/>
          </p:nvSpPr>
          <p:spPr>
            <a:xfrm>
              <a:off x="5620663" y="653646"/>
              <a:ext cx="405880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 smtClean="0">
                  <a:solidFill>
                    <a:prstClr val="black"/>
                  </a:solidFill>
                  <a:latin typeface="Bookman Old Style" pitchFamily="18" charset="0"/>
                </a:rPr>
                <a:t>50</a:t>
              </a:r>
              <a:endParaRPr lang="en-US" sz="13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40" name="Rectangle 139"/>
          <p:cNvSpPr/>
          <p:nvPr/>
        </p:nvSpPr>
        <p:spPr>
          <a:xfrm>
            <a:off x="4705335" y="2285795"/>
            <a:ext cx="284052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48" name="Group 147"/>
          <p:cNvGrpSpPr/>
          <p:nvPr/>
        </p:nvGrpSpPr>
        <p:grpSpPr>
          <a:xfrm>
            <a:off x="4345349" y="2903635"/>
            <a:ext cx="1403763" cy="569670"/>
            <a:chOff x="4261942" y="644229"/>
            <a:chExt cx="1403763" cy="517882"/>
          </a:xfrm>
        </p:grpSpPr>
        <p:cxnSp>
          <p:nvCxnSpPr>
            <p:cNvPr id="149" name="Straight Connector 148"/>
            <p:cNvCxnSpPr/>
            <p:nvPr/>
          </p:nvCxnSpPr>
          <p:spPr>
            <a:xfrm flipV="1">
              <a:off x="4740984" y="783088"/>
              <a:ext cx="92472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Arc 149"/>
            <p:cNvSpPr/>
            <p:nvPr/>
          </p:nvSpPr>
          <p:spPr>
            <a:xfrm rot="3486350">
              <a:off x="4260559" y="645612"/>
              <a:ext cx="517882" cy="515115"/>
            </a:xfrm>
            <a:prstGeom prst="arc">
              <a:avLst>
                <a:gd name="adj1" fmla="val 16200000"/>
                <a:gd name="adj2" fmla="val 2083750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00" b="1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51" name="Rectangle 150"/>
          <p:cNvSpPr/>
          <p:nvPr/>
        </p:nvSpPr>
        <p:spPr>
          <a:xfrm>
            <a:off x="4429775" y="3049212"/>
            <a:ext cx="40588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5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4896851" y="3050244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925515" y="2753182"/>
            <a:ext cx="351378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.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5063955" y="3049212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5127394" y="2753182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96851" y="3291438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5081423" y="3290406"/>
            <a:ext cx="40588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 flipV="1">
            <a:off x="4928229" y="3584797"/>
            <a:ext cx="678668" cy="3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Rectangle 158"/>
          <p:cNvSpPr/>
          <p:nvPr/>
        </p:nvSpPr>
        <p:spPr>
          <a:xfrm>
            <a:off x="5070136" y="3558238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0" name="Straight Connector 159"/>
          <p:cNvCxnSpPr/>
          <p:nvPr/>
        </p:nvCxnSpPr>
        <p:spPr>
          <a:xfrm flipV="1">
            <a:off x="4928229" y="3866479"/>
            <a:ext cx="678668" cy="380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Rounded Rectangular Callout 1"/>
          <p:cNvSpPr/>
          <p:nvPr/>
        </p:nvSpPr>
        <p:spPr>
          <a:xfrm>
            <a:off x="5278610" y="3796541"/>
            <a:ext cx="1238120" cy="361735"/>
          </a:xfrm>
          <a:prstGeom prst="wedgeRoundRectCallout">
            <a:avLst>
              <a:gd name="adj1" fmla="val -89693"/>
              <a:gd name="adj2" fmla="val 8468"/>
              <a:gd name="adj3" fmla="val 16667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5242939" y="3807873"/>
            <a:ext cx="1229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∵</a:t>
            </a:r>
            <a:r>
              <a:rPr lang="en-US" sz="1400" b="1" dirty="0">
                <a:solidFill>
                  <a:prstClr val="black"/>
                </a:solidFill>
                <a:latin typeface="Adobe Fan Heiti Std B"/>
                <a:ea typeface="Adobe Fan Heiti Std B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     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 &lt; 50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5224089" y="3046845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ounded Rectangular Callout 1"/>
          <p:cNvSpPr/>
          <p:nvPr/>
        </p:nvSpPr>
        <p:spPr>
          <a:xfrm>
            <a:off x="5316229" y="3747606"/>
            <a:ext cx="1278720" cy="348535"/>
          </a:xfrm>
          <a:prstGeom prst="wedgeRoundRectCallout">
            <a:avLst>
              <a:gd name="adj1" fmla="val -83026"/>
              <a:gd name="adj2" fmla="val 18957"/>
              <a:gd name="adj3" fmla="val 16667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5248434" y="3777627"/>
            <a:ext cx="1268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∵</a:t>
            </a:r>
            <a:r>
              <a:rPr lang="en-US" sz="1400" b="1" dirty="0">
                <a:solidFill>
                  <a:prstClr val="black"/>
                </a:solidFill>
                <a:latin typeface="Adobe Fan Heiti Std B"/>
                <a:ea typeface="Adobe Fan Heiti Std B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   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0 &lt; 50</a:t>
            </a:r>
          </a:p>
        </p:txBody>
      </p:sp>
      <p:sp>
        <p:nvSpPr>
          <p:cNvPr id="166" name="Rectangle 165"/>
          <p:cNvSpPr/>
          <p:nvPr/>
        </p:nvSpPr>
        <p:spPr>
          <a:xfrm>
            <a:off x="5267563" y="2753182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1629919" y="3256794"/>
            <a:ext cx="1557287" cy="35962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rPr>
              <a:t>Let us divided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565169" y="3275292"/>
            <a:ext cx="1557287" cy="35962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rPr>
              <a:t>Let us divide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308313" y="2711441"/>
            <a:ext cx="1557287" cy="35962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rPr>
              <a:t>Let us divide</a:t>
            </a:r>
          </a:p>
        </p:txBody>
      </p:sp>
      <p:sp>
        <p:nvSpPr>
          <p:cNvPr id="173" name="Rounded Rectangular Callout 1" hidden="1"/>
          <p:cNvSpPr/>
          <p:nvPr/>
        </p:nvSpPr>
        <p:spPr>
          <a:xfrm>
            <a:off x="1403649" y="2116916"/>
            <a:ext cx="1377877" cy="399580"/>
          </a:xfrm>
          <a:prstGeom prst="wedgeRoundRectCallout">
            <a:avLst>
              <a:gd name="adj1" fmla="val 96495"/>
              <a:gd name="adj2" fmla="val 17367"/>
              <a:gd name="adj3" fmla="val 16667"/>
            </a:avLst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4" name="Rectangle 173" hidden="1"/>
          <p:cNvSpPr/>
          <p:nvPr/>
        </p:nvSpPr>
        <p:spPr>
          <a:xfrm>
            <a:off x="1547668" y="2147159"/>
            <a:ext cx="1168910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∵</a:t>
            </a:r>
            <a:r>
              <a:rPr lang="en-US" b="1" dirty="0">
                <a:solidFill>
                  <a:prstClr val="black"/>
                </a:solidFill>
                <a:latin typeface="Adobe Fan Heiti Std B"/>
                <a:ea typeface="Adobe Fan Heiti Std B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  </a:t>
            </a: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1 &lt; 2</a:t>
            </a:r>
          </a:p>
        </p:txBody>
      </p:sp>
      <p:cxnSp>
        <p:nvCxnSpPr>
          <p:cNvPr id="19" name="Elbow Connector 18"/>
          <p:cNvCxnSpPr/>
          <p:nvPr/>
        </p:nvCxnSpPr>
        <p:spPr>
          <a:xfrm>
            <a:off x="6555528" y="2639689"/>
            <a:ext cx="705593" cy="271152"/>
          </a:xfrm>
          <a:prstGeom prst="bentConnector3">
            <a:avLst>
              <a:gd name="adj1" fmla="val -16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Rectangle 176"/>
          <p:cNvSpPr/>
          <p:nvPr/>
        </p:nvSpPr>
        <p:spPr>
          <a:xfrm>
            <a:off x="6589575" y="2598877"/>
            <a:ext cx="40588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5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6228185" y="2598877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9" name="Elbow Connector 178"/>
          <p:cNvCxnSpPr/>
          <p:nvPr/>
        </p:nvCxnSpPr>
        <p:spPr>
          <a:xfrm>
            <a:off x="6555528" y="2915579"/>
            <a:ext cx="705593" cy="271152"/>
          </a:xfrm>
          <a:prstGeom prst="bentConnector3">
            <a:avLst>
              <a:gd name="adj1" fmla="val -16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6589574" y="2874770"/>
            <a:ext cx="40588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25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6228184" y="2877354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2" name="Elbow Connector 181"/>
          <p:cNvCxnSpPr/>
          <p:nvPr/>
        </p:nvCxnSpPr>
        <p:spPr>
          <a:xfrm>
            <a:off x="6555528" y="3196086"/>
            <a:ext cx="705593" cy="271152"/>
          </a:xfrm>
          <a:prstGeom prst="bentConnector3">
            <a:avLst>
              <a:gd name="adj1" fmla="val -16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Rectangle 182"/>
          <p:cNvSpPr/>
          <p:nvPr/>
        </p:nvSpPr>
        <p:spPr>
          <a:xfrm>
            <a:off x="6732240" y="3155271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6228184" y="3162936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5" name="Elbow Connector 184"/>
          <p:cNvCxnSpPr/>
          <p:nvPr/>
        </p:nvCxnSpPr>
        <p:spPr>
          <a:xfrm>
            <a:off x="6555528" y="3455116"/>
            <a:ext cx="705593" cy="271152"/>
          </a:xfrm>
          <a:prstGeom prst="bentConnector3">
            <a:avLst>
              <a:gd name="adj1" fmla="val -16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6732240" y="3414298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87" name="Group 186"/>
          <p:cNvGrpSpPr/>
          <p:nvPr/>
        </p:nvGrpSpPr>
        <p:grpSpPr>
          <a:xfrm>
            <a:off x="4904673" y="2160380"/>
            <a:ext cx="960519" cy="520353"/>
            <a:chOff x="5634952" y="451241"/>
            <a:chExt cx="960519" cy="520353"/>
          </a:xfrm>
        </p:grpSpPr>
        <p:sp>
          <p:nvSpPr>
            <p:cNvPr id="188" name="Rectangle 187"/>
            <p:cNvSpPr/>
            <p:nvPr/>
          </p:nvSpPr>
          <p:spPr>
            <a:xfrm>
              <a:off x="5967574" y="451241"/>
              <a:ext cx="29527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 smtClean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  <a:endParaRPr lang="en-US" sz="13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89" name="Straight Connector 188"/>
            <p:cNvCxnSpPr/>
            <p:nvPr/>
          </p:nvCxnSpPr>
          <p:spPr>
            <a:xfrm>
              <a:off x="5723877" y="719711"/>
              <a:ext cx="7826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Rectangle 189"/>
                <p:cNvSpPr/>
                <p:nvPr/>
              </p:nvSpPr>
              <p:spPr>
                <a:xfrm>
                  <a:off x="5634952" y="679206"/>
                  <a:ext cx="960519" cy="2923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3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2 </a:t>
                  </a:r>
                  <a14:m>
                    <m:oMath xmlns:m="http://schemas.openxmlformats.org/officeDocument/2006/math">
                      <m:r>
                        <a:rPr lang="en-US" sz="13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</m:oMath>
                  </a14:m>
                  <a:r>
                    <a:rPr lang="en-US" sz="13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5</a:t>
                  </a:r>
                  <a:r>
                    <a:rPr lang="en-US" sz="1300" b="1" dirty="0">
                      <a:solidFill>
                        <a:prstClr val="black"/>
                      </a:solidFill>
                      <a:ea typeface="Cambria Math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</m:oMath>
                  </a14:m>
                  <a:r>
                    <a:rPr lang="en-US" sz="13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5</a:t>
                  </a:r>
                  <a:endParaRPr lang="en-US" sz="13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90" name="Rectangle 18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4952" y="679206"/>
                  <a:ext cx="960519" cy="29238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274" t="-2083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9" name="Group 108"/>
          <p:cNvGrpSpPr/>
          <p:nvPr/>
        </p:nvGrpSpPr>
        <p:grpSpPr>
          <a:xfrm>
            <a:off x="1283606" y="2183620"/>
            <a:ext cx="960519" cy="523401"/>
            <a:chOff x="5738584" y="405521"/>
            <a:chExt cx="960519" cy="523401"/>
          </a:xfrm>
        </p:grpSpPr>
        <p:sp>
          <p:nvSpPr>
            <p:cNvPr id="110" name="Rectangle 109"/>
            <p:cNvSpPr/>
            <p:nvPr/>
          </p:nvSpPr>
          <p:spPr>
            <a:xfrm>
              <a:off x="6071206" y="405521"/>
              <a:ext cx="29527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 smtClean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  <a:endParaRPr lang="en-US" sz="13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5809268" y="677039"/>
              <a:ext cx="8191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Rectangle 140"/>
                <p:cNvSpPr/>
                <p:nvPr/>
              </p:nvSpPr>
              <p:spPr>
                <a:xfrm>
                  <a:off x="5738584" y="636534"/>
                  <a:ext cx="960519" cy="2923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3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2 </a:t>
                  </a:r>
                  <a14:m>
                    <m:oMath xmlns:m="http://schemas.openxmlformats.org/officeDocument/2006/math">
                      <m:r>
                        <a:rPr lang="en-US" sz="13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</m:oMath>
                  </a14:m>
                  <a:r>
                    <a:rPr lang="en-US" sz="13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2</a:t>
                  </a:r>
                  <a:r>
                    <a:rPr lang="en-US" sz="1300" b="1" dirty="0" smtClean="0">
                      <a:solidFill>
                        <a:prstClr val="black"/>
                      </a:solidFill>
                      <a:ea typeface="Cambria Math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</m:oMath>
                  </a14:m>
                  <a:r>
                    <a:rPr lang="en-US" sz="13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2</a:t>
                  </a:r>
                  <a:endParaRPr lang="en-US" sz="13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41" name="Rectangle 1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584" y="636534"/>
                  <a:ext cx="960519" cy="29238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74" t="-2083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2" name="Group 141"/>
          <p:cNvGrpSpPr/>
          <p:nvPr/>
        </p:nvGrpSpPr>
        <p:grpSpPr>
          <a:xfrm>
            <a:off x="3215213" y="2167369"/>
            <a:ext cx="636713" cy="525465"/>
            <a:chOff x="5845106" y="446129"/>
            <a:chExt cx="636713" cy="525465"/>
          </a:xfrm>
        </p:grpSpPr>
        <p:sp>
          <p:nvSpPr>
            <p:cNvPr id="143" name="Rectangle 142"/>
            <p:cNvSpPr/>
            <p:nvPr/>
          </p:nvSpPr>
          <p:spPr>
            <a:xfrm>
              <a:off x="6009396" y="446129"/>
              <a:ext cx="29527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b="1" dirty="0" smtClean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  <a:endParaRPr lang="en-US" sz="13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5899523" y="719711"/>
              <a:ext cx="508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Rectangle 144"/>
                <p:cNvSpPr/>
                <p:nvPr/>
              </p:nvSpPr>
              <p:spPr>
                <a:xfrm>
                  <a:off x="5845106" y="679206"/>
                  <a:ext cx="636713" cy="2923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3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5 </a:t>
                  </a:r>
                  <a14:m>
                    <m:oMath xmlns:m="http://schemas.openxmlformats.org/officeDocument/2006/math">
                      <m:r>
                        <a:rPr lang="en-US" sz="13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</m:oMath>
                  </a14:m>
                  <a:r>
                    <a:rPr lang="en-US" sz="13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5</a:t>
                  </a:r>
                  <a:endParaRPr lang="en-US" sz="13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45" name="Rectangle 1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5106" y="679206"/>
                  <a:ext cx="649537" cy="30777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869" t="-2000" r="-11215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2" name="Rectangle 171"/>
          <p:cNvSpPr/>
          <p:nvPr/>
        </p:nvSpPr>
        <p:spPr>
          <a:xfrm>
            <a:off x="1283728" y="3242435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1358911" y="2663548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1163597" y="3413341"/>
            <a:ext cx="40588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16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1277378" y="3610835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1391159" y="3610835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1485786" y="2661485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1287795" y="3768944"/>
            <a:ext cx="405880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4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 flipV="1">
            <a:off x="1014403" y="3995341"/>
            <a:ext cx="678668" cy="7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Rectangle 197"/>
          <p:cNvSpPr/>
          <p:nvPr/>
        </p:nvSpPr>
        <p:spPr>
          <a:xfrm>
            <a:off x="1388378" y="3941670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3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 flipV="1">
            <a:off x="1014403" y="4183301"/>
            <a:ext cx="678668" cy="7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6" name="Group 145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47" name="Rounded Rectangle 146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873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500"/>
                            </p:stCondLst>
                            <p:childTnLst>
                              <p:par>
                                <p:cTn id="2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500"/>
                            </p:stCondLst>
                            <p:childTnLst>
                              <p:par>
                                <p:cTn id="3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500"/>
                            </p:stCondLst>
                            <p:childTnLst>
                              <p:par>
                                <p:cTn id="3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500"/>
                            </p:stCondLst>
                            <p:childTnLst>
                              <p:par>
                                <p:cTn id="3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500"/>
                            </p:stCondLst>
                            <p:childTnLst>
                              <p:par>
                                <p:cTn id="3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500"/>
                            </p:stCondLst>
                            <p:childTnLst>
                              <p:par>
                                <p:cTn id="3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500"/>
                            </p:stCondLst>
                            <p:childTnLst>
                              <p:par>
                                <p:cTn id="4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500"/>
                            </p:stCondLst>
                            <p:childTnLst>
                              <p:par>
                                <p:cTn id="4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500"/>
                            </p:stCondLst>
                            <p:childTnLst>
                              <p:par>
                                <p:cTn id="4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000"/>
                            </p:stCondLst>
                            <p:childTnLst>
                              <p:par>
                                <p:cTn id="4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00"/>
                            </p:stCondLst>
                            <p:childTnLst>
                              <p:par>
                                <p:cTn id="48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4" grpId="0"/>
      <p:bldP spid="5" grpId="0"/>
      <p:bldP spid="10" grpId="0"/>
      <p:bldP spid="12" grpId="0"/>
      <p:bldP spid="14" grpId="0"/>
      <p:bldP spid="16" grpId="0"/>
      <p:bldP spid="18" grpId="0"/>
      <p:bldP spid="24" grpId="0"/>
      <p:bldP spid="26" grpId="0"/>
      <p:bldP spid="29" grpId="0"/>
      <p:bldP spid="91" grpId="0"/>
      <p:bldP spid="93" grpId="0"/>
      <p:bldP spid="95" grpId="0"/>
      <p:bldP spid="94" grpId="0"/>
      <p:bldP spid="100" grpId="0"/>
      <p:bldP spid="101" grpId="0"/>
      <p:bldP spid="102" grpId="0"/>
      <p:bldP spid="103" grpId="0"/>
      <p:bldP spid="104" grpId="0"/>
      <p:bldP spid="106" grpId="0"/>
      <p:bldP spid="107" grpId="0"/>
      <p:bldP spid="115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7" grpId="0"/>
      <p:bldP spid="129" grpId="0" animBg="1"/>
      <p:bldP spid="129" grpId="1" animBg="1"/>
      <p:bldP spid="130" grpId="0" build="allAtOnce"/>
      <p:bldP spid="131" grpId="0"/>
      <p:bldP spid="133" grpId="0" animBg="1"/>
      <p:bldP spid="133" grpId="1" animBg="1"/>
      <p:bldP spid="134" grpId="0" build="allAtOnce"/>
      <p:bldP spid="135" grpId="0"/>
      <p:bldP spid="14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9" grpId="0"/>
      <p:bldP spid="161" grpId="0" animBg="1"/>
      <p:bldP spid="161" grpId="1" animBg="1"/>
      <p:bldP spid="162" grpId="0" build="allAtOnce"/>
      <p:bldP spid="163" grpId="0"/>
      <p:bldP spid="164" grpId="0" animBg="1"/>
      <p:bldP spid="164" grpId="1" animBg="1"/>
      <p:bldP spid="165" grpId="0" build="allAtOnce"/>
      <p:bldP spid="166" grpId="0"/>
      <p:bldP spid="167" grpId="0" animBg="1"/>
      <p:bldP spid="167" grpId="1" animBg="1"/>
      <p:bldP spid="168" grpId="0" animBg="1"/>
      <p:bldP spid="168" grpId="1" animBg="1"/>
      <p:bldP spid="171" grpId="0" animBg="1"/>
      <p:bldP spid="171" grpId="1" animBg="1"/>
      <p:bldP spid="173" grpId="0" animBg="1"/>
      <p:bldP spid="173" grpId="1" animBg="1"/>
      <p:bldP spid="174" grpId="0" build="allAtOnce"/>
      <p:bldP spid="177" grpId="0"/>
      <p:bldP spid="178" grpId="0"/>
      <p:bldP spid="180" grpId="0"/>
      <p:bldP spid="181" grpId="0"/>
      <p:bldP spid="183" grpId="0"/>
      <p:bldP spid="184" grpId="0"/>
      <p:bldP spid="186" grpId="0"/>
      <p:bldP spid="172" grpId="0"/>
      <p:bldP spid="175" grpId="0"/>
      <p:bldP spid="176" grpId="0"/>
      <p:bldP spid="191" grpId="0"/>
      <p:bldP spid="192" grpId="0"/>
      <p:bldP spid="193" grpId="0"/>
      <p:bldP spid="196" grpId="0"/>
      <p:bldP spid="19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682600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.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7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15091" y="704040"/>
            <a:ext cx="57891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Write three numbers whose decimal expansions are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29302" y="976185"/>
            <a:ext cx="38266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non - terminating non - recurring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555" y="124981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5239" y="1321926"/>
            <a:ext cx="65934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Three numbers whose decimal representations are </a:t>
            </a:r>
            <a:r>
              <a:rPr lang="en-US" sz="1400" b="1" dirty="0" smtClean="0">
                <a:solidFill>
                  <a:srgbClr val="660066"/>
                </a:solidFill>
                <a:latin typeface="Bookman Old Style" pitchFamily="18" charset="0"/>
              </a:rPr>
              <a:t>non - terminating</a:t>
            </a:r>
            <a:endParaRPr lang="en-US" sz="1400" b="1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1059561" y="1628883"/>
            <a:ext cx="4572000" cy="333828"/>
            <a:chOff x="657225" y="860250"/>
            <a:chExt cx="4572000" cy="333828"/>
          </a:xfrm>
        </p:grpSpPr>
        <p:sp>
          <p:nvSpPr>
            <p:cNvPr id="13" name="Rectangle 12"/>
            <p:cNvSpPr/>
            <p:nvPr/>
          </p:nvSpPr>
          <p:spPr>
            <a:xfrm>
              <a:off x="657225" y="873730"/>
              <a:ext cx="4572000" cy="3077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OldStyle"/>
                </a:rPr>
                <a:t>and </a:t>
              </a:r>
              <a:r>
                <a:rPr lang="en-US" sz="1400" b="1" dirty="0" smtClean="0">
                  <a:solidFill>
                    <a:srgbClr val="660066"/>
                  </a:solidFill>
                  <a:latin typeface="BookmanOldStyle"/>
                </a:rPr>
                <a:t>non - recurring </a:t>
              </a:r>
              <a:r>
                <a:rPr lang="en-US" sz="1400" b="1" dirty="0" smtClean="0">
                  <a:solidFill>
                    <a:prstClr val="black"/>
                  </a:solidFill>
                  <a:latin typeface="BookmanOldStyle"/>
                </a:rPr>
                <a:t>are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3181350" y="941602"/>
              <a:ext cx="278036" cy="229488"/>
              <a:chOff x="1352276" y="5680840"/>
              <a:chExt cx="278036" cy="229488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 rot="16200000" flipH="1">
                <a:off x="1322486" y="5820958"/>
                <a:ext cx="119160" cy="5957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1412477" y="5680840"/>
                <a:ext cx="43866" cy="22565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1447432" y="5683018"/>
                <a:ext cx="182880" cy="928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7"/>
            <p:cNvSpPr/>
            <p:nvPr/>
          </p:nvSpPr>
          <p:spPr>
            <a:xfrm>
              <a:off x="3208020" y="886301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387334" y="862155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3558866" y="941602"/>
              <a:ext cx="278036" cy="229488"/>
              <a:chOff x="1352276" y="5680840"/>
              <a:chExt cx="278036" cy="229488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 rot="16200000" flipH="1">
                <a:off x="1322486" y="5820958"/>
                <a:ext cx="119160" cy="5957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412477" y="5680840"/>
                <a:ext cx="43866" cy="22565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1447432" y="5683018"/>
                <a:ext cx="182880" cy="928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Rectangle 24"/>
            <p:cNvSpPr/>
            <p:nvPr/>
          </p:nvSpPr>
          <p:spPr>
            <a:xfrm>
              <a:off x="3585536" y="886301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742096" y="871680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3926637" y="932077"/>
              <a:ext cx="278036" cy="229488"/>
              <a:chOff x="1352276" y="5680840"/>
              <a:chExt cx="278036" cy="229488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1322486" y="5820958"/>
                <a:ext cx="119160" cy="5957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V="1">
                <a:off x="1412477" y="5680840"/>
                <a:ext cx="43866" cy="22565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1447432" y="5683018"/>
                <a:ext cx="182880" cy="928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Rectangle 30"/>
            <p:cNvSpPr/>
            <p:nvPr/>
          </p:nvSpPr>
          <p:spPr>
            <a:xfrm>
              <a:off x="3945687" y="88058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111666" y="860250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,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214848" y="868839"/>
              <a:ext cx="9028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..... etc.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3821811" y="1979931"/>
            <a:ext cx="4683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049923" y="2316136"/>
            <a:ext cx="24641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0.1010010001 .............,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95714" y="2327702"/>
            <a:ext cx="33153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OldStyle"/>
              </a:rPr>
              <a:t>–1.2323423452....... and 0.404004000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2291542" y="2646148"/>
            <a:ext cx="4168408" cy="65264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2060"/>
                </a:solidFill>
                <a:latin typeface="Bookman Old Style" panose="02050604050505020204" pitchFamily="18" charset="0"/>
              </a:rPr>
              <a:t>For the number to have non-terminating, non-recurring decimal expansions. It should be irrational number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38" name="Rounded Rectangle 37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05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1" grpId="0"/>
      <p:bldP spid="35" grpId="0"/>
      <p:bldP spid="37" grpId="0"/>
      <p:bldP spid="39" grpId="0"/>
      <p:bldP spid="33" grpId="0" animBg="1"/>
      <p:bldP spid="33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Rectangle 138"/>
          <p:cNvSpPr/>
          <p:nvPr/>
        </p:nvSpPr>
        <p:spPr>
          <a:xfrm>
            <a:off x="4300515" y="1233790"/>
            <a:ext cx="1284349" cy="14551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777473" y="1208612"/>
            <a:ext cx="1922320" cy="297346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4692394" y="152243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040804" y="3134609"/>
            <a:ext cx="1563570" cy="863351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4" y="418396"/>
            <a:ext cx="699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4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.</a:t>
            </a:r>
            <a:r>
              <a:rPr lang="en-US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8</a:t>
            </a:r>
            <a:endParaRPr lang="en-US" sz="11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80696" y="458589"/>
            <a:ext cx="78677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Find three different irrational numbers between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rational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52074" y="703861"/>
            <a:ext cx="334637" cy="586679"/>
            <a:chOff x="5669133" y="405521"/>
            <a:chExt cx="334637" cy="586679"/>
          </a:xfrm>
        </p:grpSpPr>
        <p:sp>
          <p:nvSpPr>
            <p:cNvPr id="8" name="Rectangle 7"/>
            <p:cNvSpPr/>
            <p:nvPr/>
          </p:nvSpPr>
          <p:spPr>
            <a:xfrm>
              <a:off x="5682848" y="40552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5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5717022" y="729235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669133" y="653646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7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1164638" y="814150"/>
            <a:ext cx="5741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and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625348" y="684811"/>
            <a:ext cx="457176" cy="596204"/>
            <a:chOff x="5602458" y="405521"/>
            <a:chExt cx="457176" cy="596204"/>
          </a:xfrm>
        </p:grpSpPr>
        <p:sp>
          <p:nvSpPr>
            <p:cNvPr id="15" name="Rectangle 14"/>
            <p:cNvSpPr/>
            <p:nvPr/>
          </p:nvSpPr>
          <p:spPr>
            <a:xfrm>
              <a:off x="5682848" y="40552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Bookman Old Style" pitchFamily="18" charset="0"/>
                </a:rPr>
                <a:t>9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5717022" y="729235"/>
              <a:ext cx="274320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02458" y="663171"/>
              <a:ext cx="45717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11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04806" y="1294328"/>
            <a:ext cx="2166250" cy="843769"/>
            <a:chOff x="4044446" y="587948"/>
            <a:chExt cx="2166250" cy="767063"/>
          </a:xfrm>
        </p:grpSpPr>
        <p:cxnSp>
          <p:nvCxnSpPr>
            <p:cNvPr id="19" name="Straight Connector 18"/>
            <p:cNvCxnSpPr/>
            <p:nvPr/>
          </p:nvCxnSpPr>
          <p:spPr>
            <a:xfrm flipV="1">
              <a:off x="4740505" y="787586"/>
              <a:ext cx="1470191" cy="715"/>
            </a:xfrm>
            <a:prstGeom prst="line">
              <a:avLst/>
            </a:prstGeom>
            <a:ln w="190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Arc 19"/>
            <p:cNvSpPr/>
            <p:nvPr/>
          </p:nvSpPr>
          <p:spPr>
            <a:xfrm rot="3496122">
              <a:off x="4042396" y="589998"/>
              <a:ext cx="767063" cy="762964"/>
            </a:xfrm>
            <a:prstGeom prst="arc">
              <a:avLst>
                <a:gd name="adj1" fmla="val 16200000"/>
                <a:gd name="adj2" fmla="val 2100035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52424" y="1208604"/>
            <a:ext cx="704039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prstClr val="black"/>
                </a:solidFill>
                <a:latin typeface="Book Antiqua" pitchFamily="18" charset="0"/>
              </a:rPr>
              <a:t>Soln.</a:t>
            </a:r>
            <a:endParaRPr lang="en-US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77473" y="1563180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148948" y="1553655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52525" y="1199087"/>
            <a:ext cx="391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368023" y="1199087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68404" y="1801296"/>
            <a:ext cx="6014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-4 9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1181100" y="2064583"/>
            <a:ext cx="5486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368023" y="2029905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04950" y="1199087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406123" y="2239446"/>
            <a:ext cx="3946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-7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431072" y="2502733"/>
            <a:ext cx="5486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487098" y="244474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638300" y="1199087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404002" y="2639505"/>
            <a:ext cx="5309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-28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503080" y="2912308"/>
            <a:ext cx="5486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635060" y="2858571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790700" y="1199087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537910" y="3039555"/>
            <a:ext cx="5309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-1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1647096" y="3302833"/>
            <a:ext cx="5486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1783080" y="3249105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3796098" y="1284803"/>
            <a:ext cx="0" cy="30175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4192592" y="1429473"/>
            <a:ext cx="1322407" cy="524735"/>
            <a:chOff x="4332498" y="710796"/>
            <a:chExt cx="1322407" cy="477031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740505" y="786871"/>
              <a:ext cx="914400" cy="1430"/>
            </a:xfrm>
            <a:prstGeom prst="line">
              <a:avLst/>
            </a:prstGeom>
            <a:ln w="190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Arc 51"/>
            <p:cNvSpPr/>
            <p:nvPr/>
          </p:nvSpPr>
          <p:spPr>
            <a:xfrm rot="3496122">
              <a:off x="4339823" y="703471"/>
              <a:ext cx="477031" cy="491682"/>
            </a:xfrm>
            <a:prstGeom prst="arc">
              <a:avLst>
                <a:gd name="adj1" fmla="val 15115541"/>
                <a:gd name="adj2" fmla="val 2100035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4287245" y="1533215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691478" y="1522937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.0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642987" y="1229558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869125" y="122955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608594" y="1742012"/>
            <a:ext cx="511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smtClean="0">
                <a:solidFill>
                  <a:prstClr val="black"/>
                </a:solidFill>
                <a:latin typeface="Bookman Old Style" pitchFamily="18" charset="0"/>
              </a:rPr>
              <a:t>–8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4813935" y="1992574"/>
            <a:ext cx="5486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4892575" y="1927178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002475" y="122955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61" name="Rectangle 60"/>
          <p:cNvSpPr/>
          <p:nvPr/>
        </p:nvSpPr>
        <p:spPr>
          <a:xfrm>
            <a:off x="4803659" y="2123774"/>
            <a:ext cx="511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1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4895850" y="2395044"/>
            <a:ext cx="5486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5030116" y="235374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64" name="Rectangle 63"/>
          <p:cNvSpPr/>
          <p:nvPr/>
        </p:nvSpPr>
        <p:spPr>
          <a:xfrm>
            <a:off x="1945804" y="1199087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…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111967" y="1229558"/>
            <a:ext cx="3064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.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740887" y="3142187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4088007" y="3086700"/>
            <a:ext cx="317003" cy="521612"/>
            <a:chOff x="5669133" y="439811"/>
            <a:chExt cx="317003" cy="521612"/>
          </a:xfrm>
        </p:grpSpPr>
        <p:sp>
          <p:nvSpPr>
            <p:cNvPr id="68" name="Rectangle 67"/>
            <p:cNvSpPr/>
            <p:nvPr/>
          </p:nvSpPr>
          <p:spPr>
            <a:xfrm>
              <a:off x="5682848" y="439811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5728330" y="706375"/>
              <a:ext cx="18628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5669133" y="65364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7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71" name="Rectangle 70"/>
          <p:cNvSpPr/>
          <p:nvPr/>
        </p:nvSpPr>
        <p:spPr>
          <a:xfrm>
            <a:off x="4343400" y="3172896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548140" y="3211005"/>
            <a:ext cx="1075936" cy="307777"/>
            <a:chOff x="4795790" y="3814524"/>
            <a:chExt cx="1075936" cy="307777"/>
          </a:xfrm>
        </p:grpSpPr>
        <p:sp>
          <p:nvSpPr>
            <p:cNvPr id="73" name="Rectangle 72"/>
            <p:cNvSpPr/>
            <p:nvPr/>
          </p:nvSpPr>
          <p:spPr>
            <a:xfrm>
              <a:off x="4795790" y="3814524"/>
              <a:ext cx="107593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0.714285</a:t>
              </a:r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5092761" y="3860006"/>
              <a:ext cx="67339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4060324" y="3479324"/>
            <a:ext cx="421910" cy="529232"/>
            <a:chOff x="5610078" y="405521"/>
            <a:chExt cx="421910" cy="529232"/>
          </a:xfrm>
        </p:grpSpPr>
        <p:sp>
          <p:nvSpPr>
            <p:cNvPr id="77" name="Rectangle 76"/>
            <p:cNvSpPr/>
            <p:nvPr/>
          </p:nvSpPr>
          <p:spPr>
            <a:xfrm>
              <a:off x="5682848" y="405521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9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5711997" y="661774"/>
              <a:ext cx="23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5610078" y="626976"/>
              <a:ext cx="4219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11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80" name="Rectangle 79"/>
          <p:cNvSpPr/>
          <p:nvPr/>
        </p:nvSpPr>
        <p:spPr>
          <a:xfrm>
            <a:off x="4386079" y="358839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579407" y="3569331"/>
            <a:ext cx="601447" cy="307777"/>
            <a:chOff x="4795790" y="3814524"/>
            <a:chExt cx="601447" cy="307777"/>
          </a:xfrm>
        </p:grpSpPr>
        <p:sp>
          <p:nvSpPr>
            <p:cNvPr id="82" name="Rectangle 81"/>
            <p:cNvSpPr/>
            <p:nvPr/>
          </p:nvSpPr>
          <p:spPr>
            <a:xfrm>
              <a:off x="4795790" y="3814524"/>
              <a:ext cx="6014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0.81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5066148" y="3860006"/>
              <a:ext cx="22671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1160292" y="4049270"/>
            <a:ext cx="6019800" cy="541805"/>
            <a:chOff x="493542" y="3917300"/>
            <a:chExt cx="6019800" cy="541805"/>
          </a:xfrm>
        </p:grpSpPr>
        <p:sp>
          <p:nvSpPr>
            <p:cNvPr id="86" name="Rectangle 85"/>
            <p:cNvSpPr/>
            <p:nvPr/>
          </p:nvSpPr>
          <p:spPr>
            <a:xfrm>
              <a:off x="493542" y="4021931"/>
              <a:ext cx="6019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Thus three different irrational numbers between</a:t>
              </a: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5103858" y="3930254"/>
              <a:ext cx="305956" cy="528851"/>
              <a:chOff x="5103858" y="3930254"/>
              <a:chExt cx="305956" cy="528851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103858" y="3930254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3399"/>
                    </a:solidFill>
                    <a:latin typeface="Bookman Old Style" pitchFamily="18" charset="0"/>
                  </a:rPr>
                  <a:t>5</a:t>
                </a:r>
              </a:p>
            </p:txBody>
          </p:sp>
          <p:cxnSp>
            <p:nvCxnSpPr>
              <p:cNvPr id="89" name="Straight Connector 88"/>
              <p:cNvCxnSpPr/>
              <p:nvPr/>
            </p:nvCxnSpPr>
            <p:spPr>
              <a:xfrm>
                <a:off x="5149487" y="4199104"/>
                <a:ext cx="1975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Rectangle 89"/>
              <p:cNvSpPr/>
              <p:nvPr/>
            </p:nvSpPr>
            <p:spPr>
              <a:xfrm>
                <a:off x="5106526" y="4151328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3399"/>
                    </a:solidFill>
                    <a:latin typeface="Bookman Old Style" pitchFamily="18" charset="0"/>
                  </a:rPr>
                  <a:t>7</a:t>
                </a:r>
                <a:endParaRPr lang="en-US" sz="1400" b="1" dirty="0">
                  <a:solidFill>
                    <a:srgbClr val="FF3399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91" name="Rectangle 90"/>
            <p:cNvSpPr/>
            <p:nvPr/>
          </p:nvSpPr>
          <p:spPr>
            <a:xfrm>
              <a:off x="5360038" y="4028342"/>
              <a:ext cx="32893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&amp;</a:t>
              </a:r>
            </a:p>
          </p:txBody>
        </p:sp>
        <p:grpSp>
          <p:nvGrpSpPr>
            <p:cNvPr id="97" name="Group 96"/>
            <p:cNvGrpSpPr/>
            <p:nvPr/>
          </p:nvGrpSpPr>
          <p:grpSpPr>
            <a:xfrm>
              <a:off x="5613871" y="3917300"/>
              <a:ext cx="421910" cy="528851"/>
              <a:chOff x="5832946" y="3917300"/>
              <a:chExt cx="421910" cy="528851"/>
            </a:xfrm>
          </p:grpSpPr>
          <p:sp>
            <p:nvSpPr>
              <p:cNvPr id="93" name="Rectangle 92"/>
              <p:cNvSpPr/>
              <p:nvPr/>
            </p:nvSpPr>
            <p:spPr>
              <a:xfrm>
                <a:off x="5895048" y="3917300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3399"/>
                    </a:solidFill>
                    <a:latin typeface="Bookman Old Style" pitchFamily="18" charset="0"/>
                  </a:rPr>
                  <a:t>9</a:t>
                </a:r>
              </a:p>
            </p:txBody>
          </p:sp>
          <p:cxnSp>
            <p:nvCxnSpPr>
              <p:cNvPr id="94" name="Straight Connector 93"/>
              <p:cNvCxnSpPr/>
              <p:nvPr/>
            </p:nvCxnSpPr>
            <p:spPr>
              <a:xfrm>
                <a:off x="5912783" y="4186150"/>
                <a:ext cx="25333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Rectangle 94"/>
              <p:cNvSpPr/>
              <p:nvPr/>
            </p:nvSpPr>
            <p:spPr>
              <a:xfrm>
                <a:off x="5832946" y="4138374"/>
                <a:ext cx="42191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3399"/>
                    </a:solidFill>
                    <a:latin typeface="Bookman Old Style" pitchFamily="18" charset="0"/>
                  </a:rPr>
                  <a:t>11</a:t>
                </a:r>
                <a:endParaRPr lang="en-US" sz="1400" b="1" dirty="0">
                  <a:solidFill>
                    <a:srgbClr val="FF3399"/>
                  </a:solidFill>
                  <a:latin typeface="Bookman Old Style" pitchFamily="18" charset="0"/>
                </a:endParaRPr>
              </a:p>
            </p:txBody>
          </p:sp>
        </p:grpSp>
      </p:grpSp>
      <p:grpSp>
        <p:nvGrpSpPr>
          <p:cNvPr id="102" name="Group 101"/>
          <p:cNvGrpSpPr/>
          <p:nvPr/>
        </p:nvGrpSpPr>
        <p:grpSpPr>
          <a:xfrm>
            <a:off x="1143006" y="4487279"/>
            <a:ext cx="6525338" cy="319100"/>
            <a:chOff x="504825" y="4241006"/>
            <a:chExt cx="6525338" cy="319100"/>
          </a:xfrm>
        </p:grpSpPr>
        <p:sp>
          <p:nvSpPr>
            <p:cNvPr id="99" name="Rectangle 98"/>
            <p:cNvSpPr/>
            <p:nvPr/>
          </p:nvSpPr>
          <p:spPr>
            <a:xfrm>
              <a:off x="504825" y="4241006"/>
              <a:ext cx="214994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are 0.727207200.....,</a:t>
              </a: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2493659" y="4252329"/>
              <a:ext cx="453650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0.7676676667........ and 0.8080080008.......</a:t>
              </a:r>
            </a:p>
          </p:txBody>
        </p:sp>
      </p:grpSp>
      <p:grpSp>
        <p:nvGrpSpPr>
          <p:cNvPr id="124" name="Group 86"/>
          <p:cNvGrpSpPr/>
          <p:nvPr/>
        </p:nvGrpSpPr>
        <p:grpSpPr>
          <a:xfrm>
            <a:off x="5362580" y="2275048"/>
            <a:ext cx="3211137" cy="1078216"/>
            <a:chOff x="2135489" y="3547948"/>
            <a:chExt cx="2555542" cy="310809"/>
          </a:xfrm>
        </p:grpSpPr>
        <p:sp>
          <p:nvSpPr>
            <p:cNvPr id="126" name="Rounded Rectangle 125"/>
            <p:cNvSpPr/>
            <p:nvPr/>
          </p:nvSpPr>
          <p:spPr>
            <a:xfrm>
              <a:off x="2140688" y="3559934"/>
              <a:ext cx="2533923" cy="285805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135489" y="3547948"/>
              <a:ext cx="2555542" cy="310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Write any three different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Irrational numbers between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0.714285… and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0.81…  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1303624" y="1557890"/>
            <a:ext cx="8002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.000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07" name="Group 123" hidden="1"/>
          <p:cNvGrpSpPr/>
          <p:nvPr/>
        </p:nvGrpSpPr>
        <p:grpSpPr>
          <a:xfrm>
            <a:off x="2844554" y="1189987"/>
            <a:ext cx="2820225" cy="955531"/>
            <a:chOff x="2827551" y="5001051"/>
            <a:chExt cx="1881411" cy="1161362"/>
          </a:xfrm>
        </p:grpSpPr>
        <p:sp>
          <p:nvSpPr>
            <p:cNvPr id="118" name="Cloud Callout 117"/>
            <p:cNvSpPr/>
            <p:nvPr/>
          </p:nvSpPr>
          <p:spPr>
            <a:xfrm>
              <a:off x="2827551" y="5001051"/>
              <a:ext cx="1881411" cy="1161362"/>
            </a:xfrm>
            <a:prstGeom prst="cloudCallout">
              <a:avLst>
                <a:gd name="adj1" fmla="val -99984"/>
                <a:gd name="adj2" fmla="val -32217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2938261" y="5340345"/>
              <a:ext cx="1709585" cy="7107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</a:rPr>
                <a:t>5</a:t>
              </a:r>
              <a:r>
                <a:rPr lang="en-US" sz="1600" b="1" dirty="0" smtClean="0">
                  <a:solidFill>
                    <a:prstClr val="white"/>
                  </a:solidFill>
                  <a:latin typeface="Bookman Old Style"/>
                </a:rPr>
                <a:t> can be also written as 5.0000</a:t>
              </a:r>
              <a:endParaRPr lang="en-US" sz="16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0" name="Rounded Rectangular Callout 1" hidden="1"/>
          <p:cNvSpPr/>
          <p:nvPr/>
        </p:nvSpPr>
        <p:spPr>
          <a:xfrm>
            <a:off x="1250387" y="1268164"/>
            <a:ext cx="3826966" cy="399576"/>
          </a:xfrm>
          <a:custGeom>
            <a:avLst/>
            <a:gdLst>
              <a:gd name="connsiteX0" fmla="*/ 0 w 2376264"/>
              <a:gd name="connsiteY0" fmla="*/ 261526 h 1569122"/>
              <a:gd name="connsiteX1" fmla="*/ 261526 w 2376264"/>
              <a:gd name="connsiteY1" fmla="*/ 0 h 1569122"/>
              <a:gd name="connsiteX2" fmla="*/ 396044 w 2376264"/>
              <a:gd name="connsiteY2" fmla="*/ 0 h 1569122"/>
              <a:gd name="connsiteX3" fmla="*/ 396044 w 2376264"/>
              <a:gd name="connsiteY3" fmla="*/ 0 h 1569122"/>
              <a:gd name="connsiteX4" fmla="*/ 990110 w 2376264"/>
              <a:gd name="connsiteY4" fmla="*/ 0 h 1569122"/>
              <a:gd name="connsiteX5" fmla="*/ 2114738 w 2376264"/>
              <a:gd name="connsiteY5" fmla="*/ 0 h 1569122"/>
              <a:gd name="connsiteX6" fmla="*/ 2376264 w 2376264"/>
              <a:gd name="connsiteY6" fmla="*/ 261526 h 1569122"/>
              <a:gd name="connsiteX7" fmla="*/ 2376264 w 2376264"/>
              <a:gd name="connsiteY7" fmla="*/ 915321 h 1569122"/>
              <a:gd name="connsiteX8" fmla="*/ 2376264 w 2376264"/>
              <a:gd name="connsiteY8" fmla="*/ 915321 h 1569122"/>
              <a:gd name="connsiteX9" fmla="*/ 2376264 w 2376264"/>
              <a:gd name="connsiteY9" fmla="*/ 1307602 h 1569122"/>
              <a:gd name="connsiteX10" fmla="*/ 2376264 w 2376264"/>
              <a:gd name="connsiteY10" fmla="*/ 1307596 h 1569122"/>
              <a:gd name="connsiteX11" fmla="*/ 2114738 w 2376264"/>
              <a:gd name="connsiteY11" fmla="*/ 1569122 h 1569122"/>
              <a:gd name="connsiteX12" fmla="*/ 990110 w 2376264"/>
              <a:gd name="connsiteY12" fmla="*/ 1569122 h 1569122"/>
              <a:gd name="connsiteX13" fmla="*/ 396044 w 2376264"/>
              <a:gd name="connsiteY13" fmla="*/ 1569122 h 1569122"/>
              <a:gd name="connsiteX14" fmla="*/ 396044 w 2376264"/>
              <a:gd name="connsiteY14" fmla="*/ 1569122 h 1569122"/>
              <a:gd name="connsiteX15" fmla="*/ 261526 w 2376264"/>
              <a:gd name="connsiteY15" fmla="*/ 1569122 h 1569122"/>
              <a:gd name="connsiteX16" fmla="*/ 0 w 2376264"/>
              <a:gd name="connsiteY16" fmla="*/ 1307596 h 1569122"/>
              <a:gd name="connsiteX17" fmla="*/ 0 w 2376264"/>
              <a:gd name="connsiteY17" fmla="*/ 1307602 h 1569122"/>
              <a:gd name="connsiteX18" fmla="*/ -1624248 w 2376264"/>
              <a:gd name="connsiteY18" fmla="*/ 938115 h 1569122"/>
              <a:gd name="connsiteX19" fmla="*/ 0 w 2376264"/>
              <a:gd name="connsiteY19" fmla="*/ 915321 h 1569122"/>
              <a:gd name="connsiteX20" fmla="*/ 0 w 2376264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86670 w 4000512"/>
              <a:gd name="connsiteY17" fmla="*/ 1094659 h 1569122"/>
              <a:gd name="connsiteX18" fmla="*/ 0 w 4000512"/>
              <a:gd name="connsiteY18" fmla="*/ 938115 h 1569122"/>
              <a:gd name="connsiteX19" fmla="*/ 1624248 w 4000512"/>
              <a:gd name="connsiteY19" fmla="*/ 915321 h 1569122"/>
              <a:gd name="connsiteX20" fmla="*/ 1624248 w 4000512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86670 w 4000512"/>
              <a:gd name="connsiteY17" fmla="*/ 1094659 h 1569122"/>
              <a:gd name="connsiteX18" fmla="*/ 0 w 4000512"/>
              <a:gd name="connsiteY18" fmla="*/ 938115 h 1569122"/>
              <a:gd name="connsiteX19" fmla="*/ 1611722 w 4000512"/>
              <a:gd name="connsiteY19" fmla="*/ 771520 h 1569122"/>
              <a:gd name="connsiteX20" fmla="*/ 1624248 w 4000512"/>
              <a:gd name="connsiteY20" fmla="*/ 261526 h 1569122"/>
              <a:gd name="connsiteX0" fmla="*/ 1624248 w 4000512"/>
              <a:gd name="connsiteY0" fmla="*/ 261526 h 1569122"/>
              <a:gd name="connsiteX1" fmla="*/ 1885774 w 4000512"/>
              <a:gd name="connsiteY1" fmla="*/ 0 h 1569122"/>
              <a:gd name="connsiteX2" fmla="*/ 2020292 w 4000512"/>
              <a:gd name="connsiteY2" fmla="*/ 0 h 1569122"/>
              <a:gd name="connsiteX3" fmla="*/ 2020292 w 4000512"/>
              <a:gd name="connsiteY3" fmla="*/ 0 h 1569122"/>
              <a:gd name="connsiteX4" fmla="*/ 2614358 w 4000512"/>
              <a:gd name="connsiteY4" fmla="*/ 0 h 1569122"/>
              <a:gd name="connsiteX5" fmla="*/ 3738986 w 4000512"/>
              <a:gd name="connsiteY5" fmla="*/ 0 h 1569122"/>
              <a:gd name="connsiteX6" fmla="*/ 4000512 w 4000512"/>
              <a:gd name="connsiteY6" fmla="*/ 261526 h 1569122"/>
              <a:gd name="connsiteX7" fmla="*/ 4000512 w 4000512"/>
              <a:gd name="connsiteY7" fmla="*/ 915321 h 1569122"/>
              <a:gd name="connsiteX8" fmla="*/ 4000512 w 4000512"/>
              <a:gd name="connsiteY8" fmla="*/ 915321 h 1569122"/>
              <a:gd name="connsiteX9" fmla="*/ 4000512 w 4000512"/>
              <a:gd name="connsiteY9" fmla="*/ 1307602 h 1569122"/>
              <a:gd name="connsiteX10" fmla="*/ 4000512 w 4000512"/>
              <a:gd name="connsiteY10" fmla="*/ 1307596 h 1569122"/>
              <a:gd name="connsiteX11" fmla="*/ 3738986 w 4000512"/>
              <a:gd name="connsiteY11" fmla="*/ 1569122 h 1569122"/>
              <a:gd name="connsiteX12" fmla="*/ 2614358 w 4000512"/>
              <a:gd name="connsiteY12" fmla="*/ 1569122 h 1569122"/>
              <a:gd name="connsiteX13" fmla="*/ 2020292 w 4000512"/>
              <a:gd name="connsiteY13" fmla="*/ 1569122 h 1569122"/>
              <a:gd name="connsiteX14" fmla="*/ 2020292 w 4000512"/>
              <a:gd name="connsiteY14" fmla="*/ 1569122 h 1569122"/>
              <a:gd name="connsiteX15" fmla="*/ 1885774 w 4000512"/>
              <a:gd name="connsiteY15" fmla="*/ 1569122 h 1569122"/>
              <a:gd name="connsiteX16" fmla="*/ 1624248 w 4000512"/>
              <a:gd name="connsiteY16" fmla="*/ 1307596 h 1569122"/>
              <a:gd name="connsiteX17" fmla="*/ 1599196 w 4000512"/>
              <a:gd name="connsiteY17" fmla="*/ 909771 h 1569122"/>
              <a:gd name="connsiteX18" fmla="*/ 0 w 4000512"/>
              <a:gd name="connsiteY18" fmla="*/ 938115 h 1569122"/>
              <a:gd name="connsiteX19" fmla="*/ 1611722 w 4000512"/>
              <a:gd name="connsiteY19" fmla="*/ 771520 h 1569122"/>
              <a:gd name="connsiteX20" fmla="*/ 1624248 w 4000512"/>
              <a:gd name="connsiteY20" fmla="*/ 261526 h 1569122"/>
              <a:gd name="connsiteX0" fmla="*/ 1294048 w 3670312"/>
              <a:gd name="connsiteY0" fmla="*/ 261526 h 1569122"/>
              <a:gd name="connsiteX1" fmla="*/ 1555574 w 3670312"/>
              <a:gd name="connsiteY1" fmla="*/ 0 h 1569122"/>
              <a:gd name="connsiteX2" fmla="*/ 1690092 w 3670312"/>
              <a:gd name="connsiteY2" fmla="*/ 0 h 1569122"/>
              <a:gd name="connsiteX3" fmla="*/ 1690092 w 3670312"/>
              <a:gd name="connsiteY3" fmla="*/ 0 h 1569122"/>
              <a:gd name="connsiteX4" fmla="*/ 2284158 w 3670312"/>
              <a:gd name="connsiteY4" fmla="*/ 0 h 1569122"/>
              <a:gd name="connsiteX5" fmla="*/ 3408786 w 3670312"/>
              <a:gd name="connsiteY5" fmla="*/ 0 h 1569122"/>
              <a:gd name="connsiteX6" fmla="*/ 3670312 w 3670312"/>
              <a:gd name="connsiteY6" fmla="*/ 261526 h 1569122"/>
              <a:gd name="connsiteX7" fmla="*/ 3670312 w 3670312"/>
              <a:gd name="connsiteY7" fmla="*/ 915321 h 1569122"/>
              <a:gd name="connsiteX8" fmla="*/ 3670312 w 3670312"/>
              <a:gd name="connsiteY8" fmla="*/ 915321 h 1569122"/>
              <a:gd name="connsiteX9" fmla="*/ 3670312 w 3670312"/>
              <a:gd name="connsiteY9" fmla="*/ 1307602 h 1569122"/>
              <a:gd name="connsiteX10" fmla="*/ 3670312 w 3670312"/>
              <a:gd name="connsiteY10" fmla="*/ 1307596 h 1569122"/>
              <a:gd name="connsiteX11" fmla="*/ 3408786 w 3670312"/>
              <a:gd name="connsiteY11" fmla="*/ 1569122 h 1569122"/>
              <a:gd name="connsiteX12" fmla="*/ 2284158 w 3670312"/>
              <a:gd name="connsiteY12" fmla="*/ 1569122 h 1569122"/>
              <a:gd name="connsiteX13" fmla="*/ 1690092 w 3670312"/>
              <a:gd name="connsiteY13" fmla="*/ 1569122 h 1569122"/>
              <a:gd name="connsiteX14" fmla="*/ 1690092 w 3670312"/>
              <a:gd name="connsiteY14" fmla="*/ 1569122 h 1569122"/>
              <a:gd name="connsiteX15" fmla="*/ 1555574 w 3670312"/>
              <a:gd name="connsiteY15" fmla="*/ 1569122 h 1569122"/>
              <a:gd name="connsiteX16" fmla="*/ 1294048 w 3670312"/>
              <a:gd name="connsiteY16" fmla="*/ 1307596 h 1569122"/>
              <a:gd name="connsiteX17" fmla="*/ 1268996 w 3670312"/>
              <a:gd name="connsiteY17" fmla="*/ 909771 h 1569122"/>
              <a:gd name="connsiteX18" fmla="*/ 0 w 3670312"/>
              <a:gd name="connsiteY18" fmla="*/ 860009 h 1569122"/>
              <a:gd name="connsiteX19" fmla="*/ 1281522 w 3670312"/>
              <a:gd name="connsiteY19" fmla="*/ 771520 h 1569122"/>
              <a:gd name="connsiteX20" fmla="*/ 1294048 w 3670312"/>
              <a:gd name="connsiteY20" fmla="*/ 261526 h 1569122"/>
              <a:gd name="connsiteX0" fmla="*/ 1969358 w 4345622"/>
              <a:gd name="connsiteY0" fmla="*/ 261526 h 1569122"/>
              <a:gd name="connsiteX1" fmla="*/ 2230884 w 4345622"/>
              <a:gd name="connsiteY1" fmla="*/ 0 h 1569122"/>
              <a:gd name="connsiteX2" fmla="*/ 2365402 w 4345622"/>
              <a:gd name="connsiteY2" fmla="*/ 0 h 1569122"/>
              <a:gd name="connsiteX3" fmla="*/ 2365402 w 4345622"/>
              <a:gd name="connsiteY3" fmla="*/ 0 h 1569122"/>
              <a:gd name="connsiteX4" fmla="*/ 2959468 w 4345622"/>
              <a:gd name="connsiteY4" fmla="*/ 0 h 1569122"/>
              <a:gd name="connsiteX5" fmla="*/ 4084096 w 4345622"/>
              <a:gd name="connsiteY5" fmla="*/ 0 h 1569122"/>
              <a:gd name="connsiteX6" fmla="*/ 4345622 w 4345622"/>
              <a:gd name="connsiteY6" fmla="*/ 261526 h 1569122"/>
              <a:gd name="connsiteX7" fmla="*/ 4345622 w 4345622"/>
              <a:gd name="connsiteY7" fmla="*/ 915321 h 1569122"/>
              <a:gd name="connsiteX8" fmla="*/ 4345622 w 4345622"/>
              <a:gd name="connsiteY8" fmla="*/ 915321 h 1569122"/>
              <a:gd name="connsiteX9" fmla="*/ 4345622 w 4345622"/>
              <a:gd name="connsiteY9" fmla="*/ 1307602 h 1569122"/>
              <a:gd name="connsiteX10" fmla="*/ 4345622 w 4345622"/>
              <a:gd name="connsiteY10" fmla="*/ 1307596 h 1569122"/>
              <a:gd name="connsiteX11" fmla="*/ 4084096 w 4345622"/>
              <a:gd name="connsiteY11" fmla="*/ 1569122 h 1569122"/>
              <a:gd name="connsiteX12" fmla="*/ 2959468 w 4345622"/>
              <a:gd name="connsiteY12" fmla="*/ 1569122 h 1569122"/>
              <a:gd name="connsiteX13" fmla="*/ 2365402 w 4345622"/>
              <a:gd name="connsiteY13" fmla="*/ 1569122 h 1569122"/>
              <a:gd name="connsiteX14" fmla="*/ 2365402 w 4345622"/>
              <a:gd name="connsiteY14" fmla="*/ 1569122 h 1569122"/>
              <a:gd name="connsiteX15" fmla="*/ 2230884 w 4345622"/>
              <a:gd name="connsiteY15" fmla="*/ 1569122 h 1569122"/>
              <a:gd name="connsiteX16" fmla="*/ 1969358 w 4345622"/>
              <a:gd name="connsiteY16" fmla="*/ 1307596 h 1569122"/>
              <a:gd name="connsiteX17" fmla="*/ 1944306 w 4345622"/>
              <a:gd name="connsiteY17" fmla="*/ 909771 h 1569122"/>
              <a:gd name="connsiteX18" fmla="*/ 0 w 4345622"/>
              <a:gd name="connsiteY18" fmla="*/ 1047630 h 1569122"/>
              <a:gd name="connsiteX19" fmla="*/ 1956832 w 4345622"/>
              <a:gd name="connsiteY19" fmla="*/ 771520 h 1569122"/>
              <a:gd name="connsiteX20" fmla="*/ 1969358 w 4345622"/>
              <a:gd name="connsiteY20" fmla="*/ 261526 h 1569122"/>
              <a:gd name="connsiteX0" fmla="*/ 1969358 w 4345622"/>
              <a:gd name="connsiteY0" fmla="*/ 261526 h 1569122"/>
              <a:gd name="connsiteX1" fmla="*/ 2230884 w 4345622"/>
              <a:gd name="connsiteY1" fmla="*/ 0 h 1569122"/>
              <a:gd name="connsiteX2" fmla="*/ 2365402 w 4345622"/>
              <a:gd name="connsiteY2" fmla="*/ 0 h 1569122"/>
              <a:gd name="connsiteX3" fmla="*/ 2365402 w 4345622"/>
              <a:gd name="connsiteY3" fmla="*/ 0 h 1569122"/>
              <a:gd name="connsiteX4" fmla="*/ 2959468 w 4345622"/>
              <a:gd name="connsiteY4" fmla="*/ 0 h 1569122"/>
              <a:gd name="connsiteX5" fmla="*/ 4084096 w 4345622"/>
              <a:gd name="connsiteY5" fmla="*/ 0 h 1569122"/>
              <a:gd name="connsiteX6" fmla="*/ 4345622 w 4345622"/>
              <a:gd name="connsiteY6" fmla="*/ 261526 h 1569122"/>
              <a:gd name="connsiteX7" fmla="*/ 4345622 w 4345622"/>
              <a:gd name="connsiteY7" fmla="*/ 915321 h 1569122"/>
              <a:gd name="connsiteX8" fmla="*/ 4345622 w 4345622"/>
              <a:gd name="connsiteY8" fmla="*/ 915321 h 1569122"/>
              <a:gd name="connsiteX9" fmla="*/ 4345622 w 4345622"/>
              <a:gd name="connsiteY9" fmla="*/ 1307602 h 1569122"/>
              <a:gd name="connsiteX10" fmla="*/ 4345622 w 4345622"/>
              <a:gd name="connsiteY10" fmla="*/ 1307596 h 1569122"/>
              <a:gd name="connsiteX11" fmla="*/ 4084096 w 4345622"/>
              <a:gd name="connsiteY11" fmla="*/ 1569122 h 1569122"/>
              <a:gd name="connsiteX12" fmla="*/ 2959468 w 4345622"/>
              <a:gd name="connsiteY12" fmla="*/ 1569122 h 1569122"/>
              <a:gd name="connsiteX13" fmla="*/ 2365402 w 4345622"/>
              <a:gd name="connsiteY13" fmla="*/ 1569122 h 1569122"/>
              <a:gd name="connsiteX14" fmla="*/ 2365402 w 4345622"/>
              <a:gd name="connsiteY14" fmla="*/ 1569122 h 1569122"/>
              <a:gd name="connsiteX15" fmla="*/ 2230884 w 4345622"/>
              <a:gd name="connsiteY15" fmla="*/ 1569122 h 1569122"/>
              <a:gd name="connsiteX16" fmla="*/ 1969358 w 4345622"/>
              <a:gd name="connsiteY16" fmla="*/ 1307596 h 1569122"/>
              <a:gd name="connsiteX17" fmla="*/ 1986514 w 4345622"/>
              <a:gd name="connsiteY17" fmla="*/ 1096327 h 1569122"/>
              <a:gd name="connsiteX18" fmla="*/ 0 w 4345622"/>
              <a:gd name="connsiteY18" fmla="*/ 1047630 h 1569122"/>
              <a:gd name="connsiteX19" fmla="*/ 1956832 w 4345622"/>
              <a:gd name="connsiteY19" fmla="*/ 771520 h 1569122"/>
              <a:gd name="connsiteX20" fmla="*/ 1969358 w 4345622"/>
              <a:gd name="connsiteY20" fmla="*/ 261526 h 1569122"/>
              <a:gd name="connsiteX0" fmla="*/ 2976492 w 5352756"/>
              <a:gd name="connsiteY0" fmla="*/ 261526 h 1569122"/>
              <a:gd name="connsiteX1" fmla="*/ 3238018 w 5352756"/>
              <a:gd name="connsiteY1" fmla="*/ 0 h 1569122"/>
              <a:gd name="connsiteX2" fmla="*/ 3372536 w 5352756"/>
              <a:gd name="connsiteY2" fmla="*/ 0 h 1569122"/>
              <a:gd name="connsiteX3" fmla="*/ 3372536 w 5352756"/>
              <a:gd name="connsiteY3" fmla="*/ 0 h 1569122"/>
              <a:gd name="connsiteX4" fmla="*/ 3966602 w 5352756"/>
              <a:gd name="connsiteY4" fmla="*/ 0 h 1569122"/>
              <a:gd name="connsiteX5" fmla="*/ 5091230 w 5352756"/>
              <a:gd name="connsiteY5" fmla="*/ 0 h 1569122"/>
              <a:gd name="connsiteX6" fmla="*/ 5352756 w 5352756"/>
              <a:gd name="connsiteY6" fmla="*/ 261526 h 1569122"/>
              <a:gd name="connsiteX7" fmla="*/ 5352756 w 5352756"/>
              <a:gd name="connsiteY7" fmla="*/ 915321 h 1569122"/>
              <a:gd name="connsiteX8" fmla="*/ 5352756 w 5352756"/>
              <a:gd name="connsiteY8" fmla="*/ 915321 h 1569122"/>
              <a:gd name="connsiteX9" fmla="*/ 5352756 w 5352756"/>
              <a:gd name="connsiteY9" fmla="*/ 1307602 h 1569122"/>
              <a:gd name="connsiteX10" fmla="*/ 5352756 w 5352756"/>
              <a:gd name="connsiteY10" fmla="*/ 1307596 h 1569122"/>
              <a:gd name="connsiteX11" fmla="*/ 5091230 w 5352756"/>
              <a:gd name="connsiteY11" fmla="*/ 1569122 h 1569122"/>
              <a:gd name="connsiteX12" fmla="*/ 3966602 w 5352756"/>
              <a:gd name="connsiteY12" fmla="*/ 1569122 h 1569122"/>
              <a:gd name="connsiteX13" fmla="*/ 3372536 w 5352756"/>
              <a:gd name="connsiteY13" fmla="*/ 1569122 h 1569122"/>
              <a:gd name="connsiteX14" fmla="*/ 3372536 w 5352756"/>
              <a:gd name="connsiteY14" fmla="*/ 1569122 h 1569122"/>
              <a:gd name="connsiteX15" fmla="*/ 3238018 w 5352756"/>
              <a:gd name="connsiteY15" fmla="*/ 1569122 h 1569122"/>
              <a:gd name="connsiteX16" fmla="*/ 2976492 w 5352756"/>
              <a:gd name="connsiteY16" fmla="*/ 1307596 h 1569122"/>
              <a:gd name="connsiteX17" fmla="*/ 2993648 w 5352756"/>
              <a:gd name="connsiteY17" fmla="*/ 1096327 h 1569122"/>
              <a:gd name="connsiteX18" fmla="*/ 0 w 5352756"/>
              <a:gd name="connsiteY18" fmla="*/ 773622 h 1569122"/>
              <a:gd name="connsiteX19" fmla="*/ 2963966 w 5352756"/>
              <a:gd name="connsiteY19" fmla="*/ 771520 h 1569122"/>
              <a:gd name="connsiteX20" fmla="*/ 2976492 w 5352756"/>
              <a:gd name="connsiteY20" fmla="*/ 261526 h 1569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352756" h="1569122">
                <a:moveTo>
                  <a:pt x="2976492" y="261526"/>
                </a:moveTo>
                <a:cubicBezTo>
                  <a:pt x="2976492" y="117089"/>
                  <a:pt x="3093581" y="0"/>
                  <a:pt x="3238018" y="0"/>
                </a:cubicBezTo>
                <a:lnTo>
                  <a:pt x="3372536" y="0"/>
                </a:lnTo>
                <a:lnTo>
                  <a:pt x="3372536" y="0"/>
                </a:lnTo>
                <a:lnTo>
                  <a:pt x="3966602" y="0"/>
                </a:lnTo>
                <a:lnTo>
                  <a:pt x="5091230" y="0"/>
                </a:lnTo>
                <a:cubicBezTo>
                  <a:pt x="5235667" y="0"/>
                  <a:pt x="5352756" y="117089"/>
                  <a:pt x="5352756" y="261526"/>
                </a:cubicBezTo>
                <a:lnTo>
                  <a:pt x="5352756" y="915321"/>
                </a:lnTo>
                <a:lnTo>
                  <a:pt x="5352756" y="915321"/>
                </a:lnTo>
                <a:lnTo>
                  <a:pt x="5352756" y="1307602"/>
                </a:lnTo>
                <a:lnTo>
                  <a:pt x="5352756" y="1307596"/>
                </a:lnTo>
                <a:cubicBezTo>
                  <a:pt x="5352756" y="1452033"/>
                  <a:pt x="5235667" y="1569122"/>
                  <a:pt x="5091230" y="1569122"/>
                </a:cubicBezTo>
                <a:lnTo>
                  <a:pt x="3966602" y="1569122"/>
                </a:lnTo>
                <a:lnTo>
                  <a:pt x="3372536" y="1569122"/>
                </a:lnTo>
                <a:lnTo>
                  <a:pt x="3372536" y="1569122"/>
                </a:lnTo>
                <a:lnTo>
                  <a:pt x="3238018" y="1569122"/>
                </a:lnTo>
                <a:cubicBezTo>
                  <a:pt x="3093581" y="1569122"/>
                  <a:pt x="2976492" y="1452033"/>
                  <a:pt x="2976492" y="1307596"/>
                </a:cubicBezTo>
                <a:lnTo>
                  <a:pt x="2993648" y="1096327"/>
                </a:lnTo>
                <a:lnTo>
                  <a:pt x="0" y="773622"/>
                </a:lnTo>
                <a:lnTo>
                  <a:pt x="2963966" y="771520"/>
                </a:lnTo>
                <a:lnTo>
                  <a:pt x="2976492" y="261526"/>
                </a:lnTo>
                <a:close/>
              </a:path>
            </a:pathLst>
          </a:cu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504548" y="2026240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28" name="Straight Arrow Connector 127"/>
          <p:cNvCxnSpPr/>
          <p:nvPr/>
        </p:nvCxnSpPr>
        <p:spPr>
          <a:xfrm>
            <a:off x="1651675" y="1843952"/>
            <a:ext cx="0" cy="27432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Rectangle 128"/>
          <p:cNvSpPr/>
          <p:nvPr/>
        </p:nvSpPr>
        <p:spPr>
          <a:xfrm>
            <a:off x="1623623" y="244474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30" name="Straight Arrow Connector 129"/>
          <p:cNvCxnSpPr/>
          <p:nvPr/>
        </p:nvCxnSpPr>
        <p:spPr>
          <a:xfrm>
            <a:off x="1795951" y="1835890"/>
            <a:ext cx="0" cy="68669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Rectangle 130"/>
          <p:cNvSpPr/>
          <p:nvPr/>
        </p:nvSpPr>
        <p:spPr>
          <a:xfrm>
            <a:off x="1791263" y="2854765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1948351" y="1843964"/>
            <a:ext cx="0" cy="1112965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Rectangle 122" hidden="1"/>
          <p:cNvSpPr/>
          <p:nvPr/>
        </p:nvSpPr>
        <p:spPr>
          <a:xfrm>
            <a:off x="3482749" y="1298407"/>
            <a:ext cx="1425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∵</a:t>
            </a:r>
            <a:r>
              <a:rPr lang="en-US" b="1" dirty="0">
                <a:solidFill>
                  <a:prstClr val="black"/>
                </a:solidFill>
                <a:latin typeface="Adobe Fan Heiti Std B"/>
                <a:ea typeface="Adobe Fan Heiti Std B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Adobe Fan Heiti Std B"/>
                <a:ea typeface="Adobe Fan Heiti Std B"/>
              </a:rPr>
              <a:t>       </a:t>
            </a:r>
            <a:r>
              <a:rPr lang="en-US" b="1" dirty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5</a:t>
            </a: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  <a:ea typeface="Adobe Fan Heiti Std B"/>
              </a:rPr>
              <a:t> &lt; 7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1833291" y="3338512"/>
            <a:ext cx="263214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.</a:t>
            </a:r>
          </a:p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.</a:t>
            </a:r>
          </a:p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.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232633" y="1587777"/>
            <a:ext cx="190541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 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1231593" y="1588938"/>
            <a:ext cx="379940" cy="27432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 </a:t>
            </a:r>
            <a:endParaRPr lang="en-US" sz="1600" b="1" dirty="0">
              <a:solidFill>
                <a:prstClr val="white"/>
              </a:solidFill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41" name="Rounded Rectangle 140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998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0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animBg="1"/>
      <p:bldP spid="121" grpId="0" animBg="1"/>
      <p:bldP spid="138" grpId="0"/>
      <p:bldP spid="138" grpId="1"/>
      <p:bldP spid="84" grpId="0" animBg="1"/>
      <p:bldP spid="4" grpId="0"/>
      <p:bldP spid="6" grpId="0"/>
      <p:bldP spid="13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2" grpId="0"/>
      <p:bldP spid="33" grpId="0"/>
      <p:bldP spid="34" grpId="0"/>
      <p:bldP spid="36" grpId="0"/>
      <p:bldP spid="37" grpId="0"/>
      <p:bldP spid="38" grpId="0"/>
      <p:bldP spid="40" grpId="0"/>
      <p:bldP spid="53" grpId="0"/>
      <p:bldP spid="54" grpId="0"/>
      <p:bldP spid="55" grpId="0"/>
      <p:bldP spid="56" grpId="0"/>
      <p:bldP spid="57" grpId="0"/>
      <p:bldP spid="59" grpId="0"/>
      <p:bldP spid="60" grpId="0"/>
      <p:bldP spid="61" grpId="0"/>
      <p:bldP spid="63" grpId="0"/>
      <p:bldP spid="64" grpId="0"/>
      <p:bldP spid="65" grpId="0"/>
      <p:bldP spid="66" grpId="0"/>
      <p:bldP spid="71" grpId="0"/>
      <p:bldP spid="80" grpId="0"/>
      <p:bldP spid="106" grpId="0"/>
      <p:bldP spid="120" grpId="0" animBg="1"/>
      <p:bldP spid="120" grpId="1" animBg="1"/>
      <p:bldP spid="125" grpId="0"/>
      <p:bldP spid="129" grpId="0"/>
      <p:bldP spid="131" grpId="0"/>
      <p:bldP spid="123" grpId="0" build="allAtOnce"/>
      <p:bldP spid="134" grpId="0"/>
      <p:bldP spid="122" grpId="0" animBg="1"/>
      <p:bldP spid="122" grpId="1" animBg="1"/>
      <p:bldP spid="133" grpId="0" animBg="1"/>
      <p:bldP spid="133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1737036" y="3512779"/>
            <a:ext cx="379637" cy="201076"/>
          </a:xfrm>
          <a:prstGeom prst="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349185" y="3512576"/>
            <a:ext cx="405413" cy="206635"/>
          </a:xfrm>
          <a:prstGeom prst="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358392" y="2892732"/>
            <a:ext cx="564535" cy="209441"/>
          </a:xfrm>
          <a:prstGeom prst="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358392" y="2892732"/>
            <a:ext cx="564535" cy="209441"/>
          </a:xfrm>
          <a:prstGeom prst="rect">
            <a:avLst/>
          </a:prstGeom>
          <a:solidFill>
            <a:srgbClr val="00CCFF">
              <a:alpha val="57647"/>
            </a:srgb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0026" y="629924"/>
            <a:ext cx="731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.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8</a:t>
            </a:r>
            <a:endParaRPr lang="en-US" sz="8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46907" y="834373"/>
            <a:ext cx="63334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lassify the following numbers as rational or irrational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64184" y="1258251"/>
            <a:ext cx="992157" cy="307777"/>
            <a:chOff x="357629" y="482614"/>
            <a:chExt cx="992157" cy="307777"/>
          </a:xfrm>
        </p:grpSpPr>
        <p:sp>
          <p:nvSpPr>
            <p:cNvPr id="8" name="Rectangle 7"/>
            <p:cNvSpPr/>
            <p:nvPr/>
          </p:nvSpPr>
          <p:spPr>
            <a:xfrm>
              <a:off x="357629" y="482614"/>
              <a:ext cx="36420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(i)</a:t>
              </a: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860620" y="534407"/>
              <a:ext cx="317862" cy="191012"/>
              <a:chOff x="860620" y="534407"/>
              <a:chExt cx="317862" cy="191012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860620" y="650909"/>
                <a:ext cx="37799" cy="7451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897130" y="534407"/>
                <a:ext cx="31357" cy="186494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917019" y="538040"/>
                <a:ext cx="261463" cy="767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860550" y="482614"/>
              <a:ext cx="4892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23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97814" y="1601451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115634" y="1601451"/>
            <a:ext cx="480099" cy="307777"/>
            <a:chOff x="1123169" y="968268"/>
            <a:chExt cx="500636" cy="320944"/>
          </a:xfrm>
        </p:grpSpPr>
        <p:grpSp>
          <p:nvGrpSpPr>
            <p:cNvPr id="22" name="Group 21"/>
            <p:cNvGrpSpPr/>
            <p:nvPr/>
          </p:nvGrpSpPr>
          <p:grpSpPr>
            <a:xfrm>
              <a:off x="1123169" y="1002517"/>
              <a:ext cx="353595" cy="229487"/>
              <a:chOff x="1123169" y="1002517"/>
              <a:chExt cx="353595" cy="22948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1123169" y="1149390"/>
                <a:ext cx="41307" cy="8261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1165097" y="1002517"/>
                <a:ext cx="43866" cy="2256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1200052" y="1005623"/>
                <a:ext cx="27671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1134570" y="968268"/>
              <a:ext cx="489235" cy="3209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3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1457368" y="1601451"/>
            <a:ext cx="51845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is an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irrational number</a:t>
            </a:r>
            <a:r>
              <a:rPr lang="en-US" sz="1400" b="1" dirty="0">
                <a:solidFill>
                  <a:srgbClr val="FF3399"/>
                </a:solidFill>
                <a:latin typeface="Bookman Old Style" pitchFamily="18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as 23 is not a perfect square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99748" y="1916787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i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184785" y="1917803"/>
            <a:ext cx="544366" cy="307777"/>
            <a:chOff x="1089949" y="1513528"/>
            <a:chExt cx="544366" cy="307777"/>
          </a:xfrm>
        </p:grpSpPr>
        <p:grpSp>
          <p:nvGrpSpPr>
            <p:cNvPr id="31" name="Group 30"/>
            <p:cNvGrpSpPr/>
            <p:nvPr/>
          </p:nvGrpSpPr>
          <p:grpSpPr>
            <a:xfrm>
              <a:off x="1089949" y="1553876"/>
              <a:ext cx="472437" cy="210844"/>
              <a:chOff x="800483" y="535122"/>
              <a:chExt cx="472436" cy="191677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800483" y="655631"/>
                <a:ext cx="32620" cy="65243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837535" y="535122"/>
                <a:ext cx="37260" cy="191677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864869" y="538887"/>
                <a:ext cx="408050" cy="1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>
              <a:off x="1097897" y="1513528"/>
              <a:ext cx="5364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225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97814" y="2233148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188418" y="2241207"/>
            <a:ext cx="556220" cy="307777"/>
            <a:chOff x="1253503" y="1942620"/>
            <a:chExt cx="556220" cy="307777"/>
          </a:xfrm>
        </p:grpSpPr>
        <p:grpSp>
          <p:nvGrpSpPr>
            <p:cNvPr id="40" name="Group 39"/>
            <p:cNvGrpSpPr/>
            <p:nvPr/>
          </p:nvGrpSpPr>
          <p:grpSpPr>
            <a:xfrm>
              <a:off x="1253503" y="1977028"/>
              <a:ext cx="497725" cy="196538"/>
              <a:chOff x="804017" y="535782"/>
              <a:chExt cx="497724" cy="178670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804017" y="641235"/>
                <a:ext cx="36608" cy="732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839155" y="535782"/>
                <a:ext cx="34626" cy="17812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V="1">
                <a:off x="864869" y="538441"/>
                <a:ext cx="436872" cy="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TextBox 40"/>
            <p:cNvSpPr txBox="1"/>
            <p:nvPr/>
          </p:nvSpPr>
          <p:spPr>
            <a:xfrm>
              <a:off x="1273305" y="1942620"/>
              <a:ext cx="5364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25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1657815" y="221651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1958340" y="2243440"/>
            <a:ext cx="885468" cy="309779"/>
            <a:chOff x="1953279" y="1878171"/>
            <a:chExt cx="885468" cy="309779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1953279" y="2065752"/>
              <a:ext cx="39875" cy="797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1993776" y="1916018"/>
              <a:ext cx="43866" cy="2256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028731" y="1919124"/>
              <a:ext cx="7449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1953895" y="1880173"/>
              <a:ext cx="5282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258695" y="1878171"/>
              <a:ext cx="2920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×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407634" y="1878171"/>
              <a:ext cx="43111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6" name="Rectangle 55"/>
          <p:cNvSpPr/>
          <p:nvPr/>
        </p:nvSpPr>
        <p:spPr>
          <a:xfrm>
            <a:off x="2788982" y="221651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989100" y="2216510"/>
            <a:ext cx="428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291114" y="2216510"/>
            <a:ext cx="18133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which is rational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26455" y="2544484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186532" y="2544484"/>
            <a:ext cx="669809" cy="307777"/>
            <a:chOff x="1246911" y="1939559"/>
            <a:chExt cx="669809" cy="307777"/>
          </a:xfrm>
        </p:grpSpPr>
        <p:grpSp>
          <p:nvGrpSpPr>
            <p:cNvPr id="58" name="Group 57"/>
            <p:cNvGrpSpPr/>
            <p:nvPr/>
          </p:nvGrpSpPr>
          <p:grpSpPr>
            <a:xfrm>
              <a:off x="1246911" y="1977025"/>
              <a:ext cx="524644" cy="205924"/>
              <a:chOff x="797425" y="535782"/>
              <a:chExt cx="524643" cy="187204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>
                <a:off x="797425" y="640649"/>
                <a:ext cx="41166" cy="823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V="1">
                <a:off x="837731" y="535782"/>
                <a:ext cx="36050" cy="18337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V="1">
                <a:off x="864869" y="538234"/>
                <a:ext cx="457199" cy="3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/>
            <p:cNvSpPr txBox="1"/>
            <p:nvPr/>
          </p:nvSpPr>
          <p:spPr>
            <a:xfrm>
              <a:off x="1275084" y="1939559"/>
              <a:ext cx="6416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25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686161" y="2544484"/>
            <a:ext cx="21657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is a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rational number</a:t>
            </a:r>
            <a:r>
              <a:rPr lang="en-US" sz="1400" b="1" dirty="0" smtClean="0">
                <a:solidFill>
                  <a:srgbClr val="660066"/>
                </a:solidFill>
                <a:latin typeface="Bookman Old Style" pitchFamily="18" charset="0"/>
              </a:rPr>
              <a:t>.</a:t>
            </a:r>
            <a:endParaRPr lang="en-US" sz="1400" b="1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48696" y="2821523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ii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152192" y="2844738"/>
            <a:ext cx="10226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0.3796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97814" y="3142719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59792" y="3142719"/>
            <a:ext cx="67021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0.3796 is a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rational number</a:t>
            </a:r>
            <a:r>
              <a:rPr lang="en-US" sz="1400" b="1" dirty="0">
                <a:solidFill>
                  <a:srgbClr val="FF3399"/>
                </a:solidFill>
                <a:latin typeface="Bookman Old Style" pitchFamily="18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as it is terminating decimal.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62412" y="3443440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iv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26032" y="3453152"/>
            <a:ext cx="13805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7.478478.....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497814" y="3728044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31609" y="3728044"/>
            <a:ext cx="63207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7.478478 ....... is non-terminating but repeating so it is a </a:t>
            </a:r>
            <a:r>
              <a:rPr lang="en-US" sz="1400" b="1" dirty="0" smtClean="0">
                <a:solidFill>
                  <a:srgbClr val="660066"/>
                </a:solidFill>
                <a:latin typeface="Bookman Old Style" pitchFamily="18" charset="0"/>
              </a:rPr>
              <a:t>rational</a:t>
            </a:r>
            <a:endParaRPr lang="en-US" sz="1400" b="1" dirty="0">
              <a:solidFill>
                <a:srgbClr val="660066"/>
              </a:solidFill>
              <a:latin typeface="Bookman Old Style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623372" y="4044007"/>
            <a:ext cx="4074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v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104688" y="4058820"/>
            <a:ext cx="2387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1.101001000100001....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97814" y="4336240"/>
            <a:ext cx="546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03353" y="4309943"/>
            <a:ext cx="70805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.1010010001..... is non - terminating and non - repeating,</a:t>
            </a:r>
          </a:p>
        </p:txBody>
      </p:sp>
      <p:sp>
        <p:nvSpPr>
          <p:cNvPr id="81" name="Rectangle 80"/>
          <p:cNvSpPr/>
          <p:nvPr/>
        </p:nvSpPr>
        <p:spPr>
          <a:xfrm>
            <a:off x="1110453" y="4536564"/>
            <a:ext cx="37572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so it is an </a:t>
            </a:r>
            <a:r>
              <a:rPr lang="en-US" sz="1400" b="1" dirty="0" smtClean="0">
                <a:solidFill>
                  <a:srgbClr val="660066"/>
                </a:solidFill>
                <a:latin typeface="Bookman Old Style" pitchFamily="18" charset="0"/>
              </a:rPr>
              <a:t>irrational number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.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76" name="Rounded Rectangle 75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3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578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3" grpId="1" animBg="1"/>
      <p:bldP spid="82" grpId="0" animBg="1"/>
      <p:bldP spid="82" grpId="1" animBg="1"/>
      <p:bldP spid="70" grpId="0" animBg="1"/>
      <p:bldP spid="70" grpId="1" animBg="1"/>
      <p:bldP spid="71" grpId="0" animBg="1"/>
      <p:bldP spid="71" grpId="1" animBg="1"/>
      <p:bldP spid="4" grpId="0"/>
      <p:bldP spid="6" grpId="0"/>
      <p:bldP spid="16" grpId="0"/>
      <p:bldP spid="26" grpId="0"/>
      <p:bldP spid="28" grpId="0"/>
      <p:bldP spid="37" grpId="0"/>
      <p:bldP spid="47" grpId="0"/>
      <p:bldP spid="56" grpId="0"/>
      <p:bldP spid="57" grpId="0"/>
      <p:bldP spid="59" grpId="0"/>
      <p:bldP spid="60" grpId="0"/>
      <p:bldP spid="3" grpId="0"/>
      <p:bldP spid="65" grpId="0"/>
      <p:bldP spid="68" grpId="0"/>
      <p:bldP spid="72" grpId="0"/>
      <p:bldP spid="7" grpId="0"/>
      <p:bldP spid="74" grpId="0"/>
      <p:bldP spid="18" grpId="0"/>
      <p:bldP spid="75" grpId="0"/>
      <p:bldP spid="27" grpId="0"/>
      <p:bldP spid="77" grpId="0"/>
      <p:bldP spid="30" grpId="0"/>
      <p:bldP spid="78" grpId="0"/>
      <p:bldP spid="46" grpId="0"/>
      <p:bldP spid="8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720756" y="1973411"/>
            <a:ext cx="3702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 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651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9" name="Group 198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200" name="Rounded Rectangle 199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4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6748290" y="1860968"/>
            <a:ext cx="2031916" cy="596087"/>
            <a:chOff x="2372728" y="3528691"/>
            <a:chExt cx="1903772" cy="460863"/>
          </a:xfrm>
        </p:grpSpPr>
        <p:sp>
          <p:nvSpPr>
            <p:cNvPr id="210" name="Rounded Rectangle 209"/>
            <p:cNvSpPr/>
            <p:nvPr/>
          </p:nvSpPr>
          <p:spPr>
            <a:xfrm>
              <a:off x="2413869" y="3581069"/>
              <a:ext cx="1811374" cy="408485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2372728" y="3528691"/>
              <a:ext cx="1903772" cy="4525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3.765 lies between  3 and 4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215" name="Rectangle 214"/>
          <p:cNvSpPr/>
          <p:nvPr/>
        </p:nvSpPr>
        <p:spPr>
          <a:xfrm>
            <a:off x="443728" y="600306"/>
            <a:ext cx="7809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20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1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1174354" y="797081"/>
            <a:ext cx="75838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Visualize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3.765 on the number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line using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uccessive magnification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217" name="Straight Connector 216"/>
          <p:cNvCxnSpPr/>
          <p:nvPr/>
        </p:nvCxnSpPr>
        <p:spPr>
          <a:xfrm>
            <a:off x="1201757" y="2680181"/>
            <a:ext cx="5577840" cy="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Rectangle 217"/>
          <p:cNvSpPr/>
          <p:nvPr/>
        </p:nvSpPr>
        <p:spPr>
          <a:xfrm>
            <a:off x="500667" y="1317592"/>
            <a:ext cx="651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19" name="Straight Connector 218"/>
          <p:cNvCxnSpPr/>
          <p:nvPr/>
        </p:nvCxnSpPr>
        <p:spPr>
          <a:xfrm>
            <a:off x="1489789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/>
          <p:nvPr/>
        </p:nvCxnSpPr>
        <p:spPr>
          <a:xfrm>
            <a:off x="1993845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>
            <a:off x="2569909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>
            <a:off x="3073965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>
            <a:off x="3531180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/>
          <p:nvPr/>
        </p:nvCxnSpPr>
        <p:spPr>
          <a:xfrm>
            <a:off x="4010069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/>
          <p:cNvCxnSpPr/>
          <p:nvPr/>
        </p:nvCxnSpPr>
        <p:spPr>
          <a:xfrm>
            <a:off x="4514125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/>
          <p:nvPr/>
        </p:nvCxnSpPr>
        <p:spPr>
          <a:xfrm>
            <a:off x="5018181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>
            <a:off x="5450229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/>
          <p:nvPr/>
        </p:nvCxnSpPr>
        <p:spPr>
          <a:xfrm>
            <a:off x="5954285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Connector 228"/>
          <p:cNvCxnSpPr/>
          <p:nvPr/>
        </p:nvCxnSpPr>
        <p:spPr>
          <a:xfrm>
            <a:off x="6458341" y="260818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Rectangle 229"/>
          <p:cNvSpPr/>
          <p:nvPr/>
        </p:nvSpPr>
        <p:spPr>
          <a:xfrm>
            <a:off x="1261253" y="223227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1722599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2281885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2809873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3270757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3731637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4233259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4691705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5186169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5671010" y="2232276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9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0" name="Rectangle 239"/>
          <p:cNvSpPr/>
          <p:nvPr/>
        </p:nvSpPr>
        <p:spPr>
          <a:xfrm>
            <a:off x="6275023" y="223227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</a:p>
        </p:txBody>
      </p:sp>
      <p:cxnSp>
        <p:nvCxnSpPr>
          <p:cNvPr id="241" name="Straight Connector 240"/>
          <p:cNvCxnSpPr/>
          <p:nvPr/>
        </p:nvCxnSpPr>
        <p:spPr>
          <a:xfrm>
            <a:off x="1230817" y="3595731"/>
            <a:ext cx="6858000" cy="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1662865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2235436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2819889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3404342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3988795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4573248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5157701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742154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6326607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6911060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7495513" y="3503851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Rectangle 252"/>
          <p:cNvSpPr/>
          <p:nvPr/>
        </p:nvSpPr>
        <p:spPr>
          <a:xfrm>
            <a:off x="1391001" y="3198469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1971973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5" name="Rectangle 254"/>
          <p:cNvSpPr/>
          <p:nvPr/>
        </p:nvSpPr>
        <p:spPr>
          <a:xfrm>
            <a:off x="2552922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3133881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3714840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4295802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4885151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5466122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6047069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2" name="Rectangle 261"/>
          <p:cNvSpPr/>
          <p:nvPr/>
        </p:nvSpPr>
        <p:spPr>
          <a:xfrm>
            <a:off x="6636431" y="31730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9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7225770" y="3173071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5" name="Straight Connector 264"/>
          <p:cNvCxnSpPr/>
          <p:nvPr/>
        </p:nvCxnSpPr>
        <p:spPr>
          <a:xfrm>
            <a:off x="854403" y="4454209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501576" y="4550158"/>
            <a:ext cx="8412480" cy="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8526273" y="4455807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1571560" y="4456255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2219632" y="4451631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3011720" y="4451641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3803808" y="4451641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4595896" y="4451641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5387984" y="4451641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6180072" y="4451641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6972160" y="4451641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764248" y="4451641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Rectangle 276"/>
          <p:cNvSpPr/>
          <p:nvPr/>
        </p:nvSpPr>
        <p:spPr>
          <a:xfrm>
            <a:off x="222176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1006649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1739429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0" name="Rectangle 279"/>
          <p:cNvSpPr/>
          <p:nvPr/>
        </p:nvSpPr>
        <p:spPr>
          <a:xfrm>
            <a:off x="2499902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3334790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4163870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4918960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5783065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5" name="Rectangle 284"/>
          <p:cNvSpPr/>
          <p:nvPr/>
        </p:nvSpPr>
        <p:spPr>
          <a:xfrm>
            <a:off x="6647163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8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7511265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69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87" name="Straight Connector 286"/>
          <p:cNvCxnSpPr/>
          <p:nvPr/>
        </p:nvCxnSpPr>
        <p:spPr>
          <a:xfrm>
            <a:off x="3728474" y="1111047"/>
            <a:ext cx="1252861" cy="9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226408" y="1673603"/>
            <a:ext cx="5577840" cy="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1615706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2119762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2679116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3199882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3712733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4135986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4640042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5144098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576146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080202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6584258" y="160217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0" name="Rectangle 299"/>
          <p:cNvSpPr/>
          <p:nvPr/>
        </p:nvSpPr>
        <p:spPr>
          <a:xfrm>
            <a:off x="4012490" y="129132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5899734" y="129132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2" name="Rectangle 301"/>
          <p:cNvSpPr/>
          <p:nvPr/>
        </p:nvSpPr>
        <p:spPr>
          <a:xfrm>
            <a:off x="4470974" y="129132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5399668" y="129132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4971040" y="129132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5" name="Rectangle 304"/>
          <p:cNvSpPr/>
          <p:nvPr/>
        </p:nvSpPr>
        <p:spPr>
          <a:xfrm>
            <a:off x="6418852" y="130103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6" name="Rectangle 305"/>
          <p:cNvSpPr/>
          <p:nvPr/>
        </p:nvSpPr>
        <p:spPr>
          <a:xfrm>
            <a:off x="2983965" y="129132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7" name="Rectangle 306"/>
          <p:cNvSpPr/>
          <p:nvPr/>
        </p:nvSpPr>
        <p:spPr>
          <a:xfrm>
            <a:off x="1405159" y="129132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2467189" y="129132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1912333" y="129132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3484031" y="129132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-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11" name="Group 310"/>
          <p:cNvGrpSpPr/>
          <p:nvPr/>
        </p:nvGrpSpPr>
        <p:grpSpPr>
          <a:xfrm>
            <a:off x="6537139" y="2536327"/>
            <a:ext cx="2390794" cy="608291"/>
            <a:chOff x="2375227" y="3521164"/>
            <a:chExt cx="1924394" cy="460292"/>
          </a:xfrm>
        </p:grpSpPr>
        <p:sp>
          <p:nvSpPr>
            <p:cNvPr id="312" name="Rounded Rectangle 311"/>
            <p:cNvSpPr/>
            <p:nvPr/>
          </p:nvSpPr>
          <p:spPr>
            <a:xfrm>
              <a:off x="2395848" y="3521164"/>
              <a:ext cx="1903773" cy="460292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2375227" y="3528691"/>
              <a:ext cx="1898773" cy="442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Make 10 equal parts between 3 and 4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314" name="Rectangle 313"/>
          <p:cNvSpPr/>
          <p:nvPr/>
        </p:nvSpPr>
        <p:spPr>
          <a:xfrm>
            <a:off x="1374273" y="2232276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.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5" name="Rectangle 314"/>
          <p:cNvSpPr/>
          <p:nvPr/>
        </p:nvSpPr>
        <p:spPr>
          <a:xfrm>
            <a:off x="6402489" y="2232276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.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16" name="Group 315"/>
          <p:cNvGrpSpPr/>
          <p:nvPr/>
        </p:nvGrpSpPr>
        <p:grpSpPr>
          <a:xfrm>
            <a:off x="3254439" y="2879047"/>
            <a:ext cx="3148050" cy="405581"/>
            <a:chOff x="2057654" y="3500242"/>
            <a:chExt cx="2533922" cy="306901"/>
          </a:xfrm>
        </p:grpSpPr>
        <p:sp>
          <p:nvSpPr>
            <p:cNvPr id="317" name="Rounded Rectangle 316"/>
            <p:cNvSpPr/>
            <p:nvPr/>
          </p:nvSpPr>
          <p:spPr>
            <a:xfrm>
              <a:off x="2275621" y="3500242"/>
              <a:ext cx="2094151" cy="306901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18" name="TextBox 317"/>
            <p:cNvSpPr txBox="1"/>
            <p:nvPr/>
          </p:nvSpPr>
          <p:spPr>
            <a:xfrm>
              <a:off x="2057654" y="3528691"/>
              <a:ext cx="2533922" cy="256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3 can be written as 3.0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319" name="Group 318"/>
          <p:cNvGrpSpPr/>
          <p:nvPr/>
        </p:nvGrpSpPr>
        <p:grpSpPr>
          <a:xfrm>
            <a:off x="3348477" y="3394145"/>
            <a:ext cx="3148050" cy="431208"/>
            <a:chOff x="2057654" y="3497422"/>
            <a:chExt cx="2533922" cy="326293"/>
          </a:xfrm>
        </p:grpSpPr>
        <p:sp>
          <p:nvSpPr>
            <p:cNvPr id="320" name="Rounded Rectangle 319"/>
            <p:cNvSpPr/>
            <p:nvPr/>
          </p:nvSpPr>
          <p:spPr>
            <a:xfrm>
              <a:off x="2234509" y="3497422"/>
              <a:ext cx="2094151" cy="326293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21" name="TextBox 320"/>
            <p:cNvSpPr txBox="1"/>
            <p:nvPr/>
          </p:nvSpPr>
          <p:spPr>
            <a:xfrm>
              <a:off x="2057654" y="3528691"/>
              <a:ext cx="2533922" cy="256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 can be written as 4.0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322" name="Group 321"/>
          <p:cNvGrpSpPr/>
          <p:nvPr/>
        </p:nvGrpSpPr>
        <p:grpSpPr>
          <a:xfrm>
            <a:off x="5806055" y="2432335"/>
            <a:ext cx="3397937" cy="584776"/>
            <a:chOff x="2057654" y="3528691"/>
            <a:chExt cx="2533922" cy="442498"/>
          </a:xfrm>
        </p:grpSpPr>
        <p:sp>
          <p:nvSpPr>
            <p:cNvPr id="323" name="Rounded Rectangle 322"/>
            <p:cNvSpPr/>
            <p:nvPr/>
          </p:nvSpPr>
          <p:spPr>
            <a:xfrm>
              <a:off x="2084741" y="3533595"/>
              <a:ext cx="2445279" cy="41148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24" name="TextBox 323"/>
            <p:cNvSpPr txBox="1"/>
            <p:nvPr/>
          </p:nvSpPr>
          <p:spPr>
            <a:xfrm>
              <a:off x="2057654" y="3528691"/>
              <a:ext cx="2533922" cy="442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Make 10 equal parts between 3.7 and 3.8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325" name="Group 324"/>
          <p:cNvGrpSpPr/>
          <p:nvPr/>
        </p:nvGrpSpPr>
        <p:grpSpPr>
          <a:xfrm>
            <a:off x="6334212" y="3175803"/>
            <a:ext cx="2704481" cy="720372"/>
            <a:chOff x="2057654" y="3463113"/>
            <a:chExt cx="2533922" cy="506321"/>
          </a:xfrm>
        </p:grpSpPr>
        <p:sp>
          <p:nvSpPr>
            <p:cNvPr id="326" name="Rounded Rectangle 325"/>
            <p:cNvSpPr/>
            <p:nvPr/>
          </p:nvSpPr>
          <p:spPr>
            <a:xfrm>
              <a:off x="2201085" y="3463113"/>
              <a:ext cx="2094151" cy="506321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27" name="TextBox 326"/>
            <p:cNvSpPr txBox="1"/>
            <p:nvPr/>
          </p:nvSpPr>
          <p:spPr>
            <a:xfrm>
              <a:off x="2057654" y="3528691"/>
              <a:ext cx="2533922" cy="4113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3.765 lies between 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3.7 and 3.8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328" name="Group 327"/>
          <p:cNvGrpSpPr/>
          <p:nvPr/>
        </p:nvGrpSpPr>
        <p:grpSpPr>
          <a:xfrm>
            <a:off x="1063432" y="1875578"/>
            <a:ext cx="3397937" cy="387516"/>
            <a:chOff x="2057654" y="3506563"/>
            <a:chExt cx="2533922" cy="322556"/>
          </a:xfrm>
        </p:grpSpPr>
        <p:sp>
          <p:nvSpPr>
            <p:cNvPr id="329" name="Rounded Rectangle 328"/>
            <p:cNvSpPr/>
            <p:nvPr/>
          </p:nvSpPr>
          <p:spPr>
            <a:xfrm>
              <a:off x="2266049" y="3506563"/>
              <a:ext cx="2157607" cy="322556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0" name="TextBox 329"/>
            <p:cNvSpPr txBox="1"/>
            <p:nvPr/>
          </p:nvSpPr>
          <p:spPr>
            <a:xfrm>
              <a:off x="2057654" y="3528691"/>
              <a:ext cx="2533922" cy="2820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3.7 can be written as 3.70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331" name="Rectangle 330"/>
          <p:cNvSpPr/>
          <p:nvPr/>
        </p:nvSpPr>
        <p:spPr>
          <a:xfrm>
            <a:off x="1750363" y="319846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2" name="Rectangle 331"/>
          <p:cNvSpPr/>
          <p:nvPr/>
        </p:nvSpPr>
        <p:spPr>
          <a:xfrm>
            <a:off x="7579707" y="317278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33" name="Group 332"/>
          <p:cNvGrpSpPr/>
          <p:nvPr/>
        </p:nvGrpSpPr>
        <p:grpSpPr>
          <a:xfrm>
            <a:off x="1243084" y="2386164"/>
            <a:ext cx="2959063" cy="347926"/>
            <a:chOff x="2220180" y="3528691"/>
            <a:chExt cx="2206645" cy="263274"/>
          </a:xfrm>
        </p:grpSpPr>
        <p:sp>
          <p:nvSpPr>
            <p:cNvPr id="334" name="Rounded Rectangle 333"/>
            <p:cNvSpPr/>
            <p:nvPr/>
          </p:nvSpPr>
          <p:spPr>
            <a:xfrm>
              <a:off x="2220180" y="3532142"/>
              <a:ext cx="2170062" cy="259823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5" name="TextBox 334"/>
            <p:cNvSpPr txBox="1"/>
            <p:nvPr/>
          </p:nvSpPr>
          <p:spPr>
            <a:xfrm>
              <a:off x="2222406" y="3528691"/>
              <a:ext cx="2204419" cy="256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3.8 can be written as 3.80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336" name="Group 335"/>
          <p:cNvGrpSpPr/>
          <p:nvPr/>
        </p:nvGrpSpPr>
        <p:grpSpPr>
          <a:xfrm>
            <a:off x="1174362" y="2939302"/>
            <a:ext cx="2220949" cy="584775"/>
            <a:chOff x="2496510" y="3528691"/>
            <a:chExt cx="1656213" cy="442498"/>
          </a:xfrm>
        </p:grpSpPr>
        <p:sp>
          <p:nvSpPr>
            <p:cNvPr id="337" name="Rounded Rectangle 336"/>
            <p:cNvSpPr/>
            <p:nvPr/>
          </p:nvSpPr>
          <p:spPr>
            <a:xfrm>
              <a:off x="2496617" y="3543887"/>
              <a:ext cx="1646704" cy="418446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8" name="TextBox 337"/>
            <p:cNvSpPr txBox="1"/>
            <p:nvPr/>
          </p:nvSpPr>
          <p:spPr>
            <a:xfrm>
              <a:off x="2496510" y="3528691"/>
              <a:ext cx="1656213" cy="442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3.765 lies between 3.76 and 3.77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339" name="Group 338"/>
          <p:cNvGrpSpPr/>
          <p:nvPr/>
        </p:nvGrpSpPr>
        <p:grpSpPr>
          <a:xfrm>
            <a:off x="236623" y="3535989"/>
            <a:ext cx="3397937" cy="584775"/>
            <a:chOff x="2057654" y="3528691"/>
            <a:chExt cx="2533922" cy="442498"/>
          </a:xfrm>
        </p:grpSpPr>
        <p:sp>
          <p:nvSpPr>
            <p:cNvPr id="340" name="Rounded Rectangle 339"/>
            <p:cNvSpPr/>
            <p:nvPr/>
          </p:nvSpPr>
          <p:spPr>
            <a:xfrm>
              <a:off x="2066565" y="3531012"/>
              <a:ext cx="2469732" cy="418447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1" name="TextBox 340"/>
            <p:cNvSpPr txBox="1"/>
            <p:nvPr/>
          </p:nvSpPr>
          <p:spPr>
            <a:xfrm>
              <a:off x="2057654" y="3528691"/>
              <a:ext cx="2533922" cy="442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Make 10 equal parts between 3.76 and 3.77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342" name="Rectangle 341"/>
          <p:cNvSpPr/>
          <p:nvPr/>
        </p:nvSpPr>
        <p:spPr>
          <a:xfrm>
            <a:off x="8243338" y="4066875"/>
            <a:ext cx="720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.77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43" name="Group 342"/>
          <p:cNvGrpSpPr/>
          <p:nvPr/>
        </p:nvGrpSpPr>
        <p:grpSpPr>
          <a:xfrm rot="2710761">
            <a:off x="5322213" y="1107290"/>
            <a:ext cx="738864" cy="1076496"/>
            <a:chOff x="4860032" y="2502123"/>
            <a:chExt cx="936104" cy="1352993"/>
          </a:xfrm>
        </p:grpSpPr>
        <p:sp>
          <p:nvSpPr>
            <p:cNvPr id="344" name="Oval 343"/>
            <p:cNvSpPr/>
            <p:nvPr/>
          </p:nvSpPr>
          <p:spPr>
            <a:xfrm>
              <a:off x="4860032" y="2502123"/>
              <a:ext cx="936104" cy="9361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45" name="Rectangle 344"/>
            <p:cNvSpPr/>
            <p:nvPr/>
          </p:nvSpPr>
          <p:spPr>
            <a:xfrm>
              <a:off x="5243593" y="3438227"/>
              <a:ext cx="115695" cy="41688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grpSp>
        <p:nvGrpSpPr>
          <p:cNvPr id="346" name="Group 345"/>
          <p:cNvGrpSpPr/>
          <p:nvPr/>
        </p:nvGrpSpPr>
        <p:grpSpPr>
          <a:xfrm rot="2710761">
            <a:off x="4586083" y="2014851"/>
            <a:ext cx="931347" cy="1273589"/>
            <a:chOff x="4860032" y="2502123"/>
            <a:chExt cx="936104" cy="1352993"/>
          </a:xfrm>
        </p:grpSpPr>
        <p:sp>
          <p:nvSpPr>
            <p:cNvPr id="347" name="Oval 346"/>
            <p:cNvSpPr/>
            <p:nvPr/>
          </p:nvSpPr>
          <p:spPr>
            <a:xfrm>
              <a:off x="4860032" y="2502123"/>
              <a:ext cx="936104" cy="9361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48" name="Rectangle 347"/>
            <p:cNvSpPr/>
            <p:nvPr/>
          </p:nvSpPr>
          <p:spPr>
            <a:xfrm>
              <a:off x="5243593" y="3438227"/>
              <a:ext cx="115695" cy="41688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</a:endParaRPr>
            </a:p>
          </p:txBody>
        </p:sp>
      </p:grpSp>
      <p:grpSp>
        <p:nvGrpSpPr>
          <p:cNvPr id="349" name="Group 348"/>
          <p:cNvGrpSpPr/>
          <p:nvPr/>
        </p:nvGrpSpPr>
        <p:grpSpPr>
          <a:xfrm rot="2710761">
            <a:off x="4797908" y="2813802"/>
            <a:ext cx="1017684" cy="1482725"/>
            <a:chOff x="4860032" y="2502123"/>
            <a:chExt cx="936104" cy="1352993"/>
          </a:xfrm>
        </p:grpSpPr>
        <p:sp>
          <p:nvSpPr>
            <p:cNvPr id="350" name="Oval 349"/>
            <p:cNvSpPr/>
            <p:nvPr/>
          </p:nvSpPr>
          <p:spPr>
            <a:xfrm>
              <a:off x="4860032" y="2502123"/>
              <a:ext cx="936104" cy="9361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51" name="Rectangle 350"/>
            <p:cNvSpPr/>
            <p:nvPr/>
          </p:nvSpPr>
          <p:spPr>
            <a:xfrm>
              <a:off x="5243593" y="3438227"/>
              <a:ext cx="115695" cy="41688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</a:endParaRPr>
            </a:p>
          </p:txBody>
        </p:sp>
      </p:grpSp>
      <p:grpSp>
        <p:nvGrpSpPr>
          <p:cNvPr id="352" name="Group 351"/>
          <p:cNvGrpSpPr/>
          <p:nvPr/>
        </p:nvGrpSpPr>
        <p:grpSpPr>
          <a:xfrm rot="3659880">
            <a:off x="4005458" y="3915937"/>
            <a:ext cx="737816" cy="1095642"/>
            <a:chOff x="4860401" y="2501478"/>
            <a:chExt cx="936104" cy="1353638"/>
          </a:xfrm>
        </p:grpSpPr>
        <p:sp>
          <p:nvSpPr>
            <p:cNvPr id="353" name="Oval 352"/>
            <p:cNvSpPr/>
            <p:nvPr/>
          </p:nvSpPr>
          <p:spPr>
            <a:xfrm>
              <a:off x="4860401" y="2501478"/>
              <a:ext cx="936104" cy="9361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5243593" y="3438227"/>
              <a:ext cx="115695" cy="41688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06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5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1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0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3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4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6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0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3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9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8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1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2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7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8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9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4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8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01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7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2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7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2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2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2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2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3" dur="5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4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" grpId="0"/>
      <p:bldP spid="216" grpId="0"/>
      <p:bldP spid="218" grpId="0"/>
      <p:bldP spid="230" grpId="0"/>
      <p:bldP spid="231" grpId="0"/>
      <p:bldP spid="232" grpId="0"/>
      <p:bldP spid="233" grpId="0"/>
      <p:bldP spid="234" grpId="0"/>
      <p:bldP spid="235" grpId="0"/>
      <p:bldP spid="236" grpId="0"/>
      <p:bldP spid="237" grpId="0"/>
      <p:bldP spid="238" grpId="0"/>
      <p:bldP spid="239" grpId="0"/>
      <p:bldP spid="240" grpId="0"/>
      <p:bldP spid="253" grpId="0"/>
      <p:bldP spid="254" grpId="0"/>
      <p:bldP spid="255" grpId="0"/>
      <p:bldP spid="256" grpId="0"/>
      <p:bldP spid="257" grpId="0"/>
      <p:bldP spid="258" grpId="0"/>
      <p:bldP spid="259" grpId="0"/>
      <p:bldP spid="260" grpId="0"/>
      <p:bldP spid="261" grpId="0"/>
      <p:bldP spid="262" grpId="0"/>
      <p:bldP spid="263" grpId="0"/>
      <p:bldP spid="277" grpId="0"/>
      <p:bldP spid="278" grpId="0"/>
      <p:bldP spid="279" grpId="0"/>
      <p:bldP spid="280" grpId="0"/>
      <p:bldP spid="281" grpId="0"/>
      <p:bldP spid="282" grpId="0"/>
      <p:bldP spid="283" grpId="0"/>
      <p:bldP spid="284" grpId="0"/>
      <p:bldP spid="285" grpId="0"/>
      <p:bldP spid="286" grpId="0"/>
      <p:bldP spid="300" grpId="0"/>
      <p:bldP spid="301" grpId="0"/>
      <p:bldP spid="302" grpId="0"/>
      <p:bldP spid="303" grpId="0"/>
      <p:bldP spid="304" grpId="0"/>
      <p:bldP spid="305" grpId="0"/>
      <p:bldP spid="306" grpId="0"/>
      <p:bldP spid="307" grpId="0"/>
      <p:bldP spid="308" grpId="0"/>
      <p:bldP spid="309" grpId="0"/>
      <p:bldP spid="310" grpId="0"/>
      <p:bldP spid="314" grpId="0"/>
      <p:bldP spid="315" grpId="0"/>
      <p:bldP spid="331" grpId="0"/>
      <p:bldP spid="332" grpId="0"/>
      <p:bldP spid="3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92737" y="4383042"/>
            <a:ext cx="2808214" cy="608290"/>
            <a:chOff x="2277540" y="3486128"/>
            <a:chExt cx="2094152" cy="460292"/>
          </a:xfrm>
        </p:grpSpPr>
        <p:sp>
          <p:nvSpPr>
            <p:cNvPr id="149" name="Rounded Rectangle 148"/>
            <p:cNvSpPr/>
            <p:nvPr/>
          </p:nvSpPr>
          <p:spPr>
            <a:xfrm>
              <a:off x="2333987" y="3486128"/>
              <a:ext cx="1922811" cy="460292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277540" y="3492989"/>
              <a:ext cx="2094152" cy="442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Make 10 equal parts between 4.26 and 4.27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cxnSp>
        <p:nvCxnSpPr>
          <p:cNvPr id="2" name="Straight Connector 1"/>
          <p:cNvCxnSpPr/>
          <p:nvPr/>
        </p:nvCxnSpPr>
        <p:spPr>
          <a:xfrm>
            <a:off x="2544708" y="1647999"/>
            <a:ext cx="4297680" cy="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835012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197140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583956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980436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376179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68564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118940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502904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891700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03656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540644" y="1576005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671345" y="1268175"/>
            <a:ext cx="2856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63296" y="1268175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.1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360564" y="1264877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751340" y="1264877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3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59548" y="1268175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.4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524420" y="1268175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.5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884460" y="1268175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.6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90604" y="1268175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.7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627592" y="1268175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.8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990607" y="1268175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.9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403814" y="1268175"/>
            <a:ext cx="2856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5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869092" y="2521495"/>
            <a:ext cx="4663440" cy="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123536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518036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23072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325256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49755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165192" y="2452944"/>
            <a:ext cx="0" cy="15929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536640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900404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268836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693200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083976" y="2452944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827584" y="2185277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282927" y="2185875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1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708961" y="2185875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2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094602" y="2185875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3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517610" y="2185875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4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923738" y="2185875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5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321854" y="2176349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748380" y="2176349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7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093992" y="2185875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8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497203" y="2185875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9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922488" y="2185875"/>
            <a:ext cx="4395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3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2256612" y="3594921"/>
            <a:ext cx="6035040" cy="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2511580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062612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3616496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121424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4625615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5120744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5633356" y="3522913"/>
            <a:ext cx="0" cy="1442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6153652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739216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7327796" y="3523168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7855540" y="352292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2125964" y="3263202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655596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1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159652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2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735716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3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239772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4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4815836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5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924948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7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429004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8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6976076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9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7564722" y="3264093"/>
            <a:ext cx="5405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7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5331839" y="3264093"/>
            <a:ext cx="6415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6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41" name="Straight Connector 140"/>
          <p:cNvCxnSpPr/>
          <p:nvPr/>
        </p:nvCxnSpPr>
        <p:spPr>
          <a:xfrm>
            <a:off x="362045" y="4556680"/>
            <a:ext cx="6492240" cy="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 rot="5400000">
            <a:off x="406976" y="4072874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</a:rPr>
              <a:t>4.2620</a:t>
            </a:r>
          </a:p>
        </p:txBody>
      </p:sp>
      <p:cxnSp>
        <p:nvCxnSpPr>
          <p:cNvPr id="166" name="Straight Connector 165"/>
          <p:cNvCxnSpPr/>
          <p:nvPr/>
        </p:nvCxnSpPr>
        <p:spPr>
          <a:xfrm>
            <a:off x="6545208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Rectangle 167"/>
          <p:cNvSpPr/>
          <p:nvPr/>
        </p:nvSpPr>
        <p:spPr>
          <a:xfrm rot="5400000">
            <a:off x="930506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</a:rPr>
              <a:t>4.2621</a:t>
            </a:r>
          </a:p>
        </p:txBody>
      </p:sp>
      <p:sp>
        <p:nvSpPr>
          <p:cNvPr id="169" name="Rectangle 168"/>
          <p:cNvSpPr/>
          <p:nvPr/>
        </p:nvSpPr>
        <p:spPr>
          <a:xfrm rot="5400000">
            <a:off x="1418251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4.2622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 rot="5400000">
            <a:off x="1953745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4.2623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 rot="5400000">
            <a:off x="2586189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4.2624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 rot="5400000">
            <a:off x="3240597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4.2625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73" name="Rectangle 172"/>
          <p:cNvSpPr/>
          <p:nvPr/>
        </p:nvSpPr>
        <p:spPr>
          <a:xfrm rot="5400000">
            <a:off x="3888669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4.2626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 rot="5400000">
            <a:off x="4536741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4.2627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75" name="Rectangle 174"/>
          <p:cNvSpPr/>
          <p:nvPr/>
        </p:nvSpPr>
        <p:spPr>
          <a:xfrm rot="5400000">
            <a:off x="5184813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4.2628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 rot="5400000">
            <a:off x="5842177" y="4072880"/>
            <a:ext cx="369332" cy="52674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4.2629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6257190" y="4197754"/>
            <a:ext cx="74251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.2630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8360089" y="1463342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(i)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8325625" y="2324360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(ii)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8291178" y="3381502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(iii)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8314414" y="4272141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(iv)</a:t>
            </a:r>
          </a:p>
        </p:txBody>
      </p:sp>
      <p:cxnSp>
        <p:nvCxnSpPr>
          <p:cNvPr id="110" name="Straight Connector 109"/>
          <p:cNvCxnSpPr/>
          <p:nvPr/>
        </p:nvCxnSpPr>
        <p:spPr>
          <a:xfrm>
            <a:off x="956524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1504648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2152720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2750818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3426035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4090235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4721384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5382063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6053759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606644" y="4469693"/>
            <a:ext cx="0" cy="1828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445448" y="621799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5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148275" y="773963"/>
            <a:ext cx="65019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</a:rPr>
              <a:t>Visualise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4.26 on the number line up to 4 decimal places.</a:t>
            </a:r>
          </a:p>
        </p:txBody>
      </p:sp>
      <p:grpSp>
        <p:nvGrpSpPr>
          <p:cNvPr id="104" name="Group 103"/>
          <p:cNvGrpSpPr/>
          <p:nvPr/>
        </p:nvGrpSpPr>
        <p:grpSpPr>
          <a:xfrm>
            <a:off x="5409609" y="1998067"/>
            <a:ext cx="2704480" cy="584774"/>
            <a:chOff x="2008890" y="3489512"/>
            <a:chExt cx="2533922" cy="452117"/>
          </a:xfrm>
        </p:grpSpPr>
        <p:sp>
          <p:nvSpPr>
            <p:cNvPr id="105" name="Rounded Rectangle 104"/>
            <p:cNvSpPr/>
            <p:nvPr/>
          </p:nvSpPr>
          <p:spPr>
            <a:xfrm>
              <a:off x="2343871" y="3507051"/>
              <a:ext cx="1903772" cy="418447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008890" y="3489512"/>
              <a:ext cx="2533922" cy="452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26 lies between 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2 and 4.3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5292088" y="2661415"/>
            <a:ext cx="3148051" cy="608290"/>
            <a:chOff x="1945914" y="3486128"/>
            <a:chExt cx="2533922" cy="460292"/>
          </a:xfrm>
        </p:grpSpPr>
        <p:sp>
          <p:nvSpPr>
            <p:cNvPr id="124" name="Rounded Rectangle 123"/>
            <p:cNvSpPr/>
            <p:nvPr/>
          </p:nvSpPr>
          <p:spPr>
            <a:xfrm>
              <a:off x="2296274" y="3486128"/>
              <a:ext cx="1903773" cy="460292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945914" y="3488728"/>
              <a:ext cx="2533922" cy="442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Make 10 equal parts between 4.2 and 4.3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67549" y="3798267"/>
            <a:ext cx="2704481" cy="584775"/>
            <a:chOff x="2057654" y="3528691"/>
            <a:chExt cx="2533922" cy="411015"/>
          </a:xfrm>
        </p:grpSpPr>
        <p:sp>
          <p:nvSpPr>
            <p:cNvPr id="133" name="Rounded Rectangle 132"/>
            <p:cNvSpPr/>
            <p:nvPr/>
          </p:nvSpPr>
          <p:spPr>
            <a:xfrm>
              <a:off x="2377196" y="3529495"/>
              <a:ext cx="1847781" cy="40212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057654" y="3528691"/>
              <a:ext cx="2533922" cy="411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26 lies between 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26 and 4.27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135" name="Rectangle 134"/>
          <p:cNvSpPr/>
          <p:nvPr/>
        </p:nvSpPr>
        <p:spPr>
          <a:xfrm>
            <a:off x="1069296" y="2185277"/>
            <a:ext cx="2856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5160764" y="2185277"/>
            <a:ext cx="2856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45" name="Group 144"/>
          <p:cNvGrpSpPr/>
          <p:nvPr/>
        </p:nvGrpSpPr>
        <p:grpSpPr>
          <a:xfrm>
            <a:off x="5305520" y="1346237"/>
            <a:ext cx="2320835" cy="584776"/>
            <a:chOff x="2459263" y="3528691"/>
            <a:chExt cx="1730702" cy="442498"/>
          </a:xfrm>
        </p:grpSpPr>
        <p:sp>
          <p:nvSpPr>
            <p:cNvPr id="146" name="Rounded Rectangle 145"/>
            <p:cNvSpPr/>
            <p:nvPr/>
          </p:nvSpPr>
          <p:spPr>
            <a:xfrm>
              <a:off x="2539143" y="3530989"/>
              <a:ext cx="1573366" cy="416698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459263" y="3528691"/>
              <a:ext cx="1730702" cy="442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26 lies between 4.262 and 4.263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151" name="Rectangle 150"/>
          <p:cNvSpPr/>
          <p:nvPr/>
        </p:nvSpPr>
        <p:spPr>
          <a:xfrm>
            <a:off x="2463140" y="3263202"/>
            <a:ext cx="2856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7897068" y="3264981"/>
            <a:ext cx="2856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54" name="Group 153"/>
          <p:cNvGrpSpPr/>
          <p:nvPr/>
        </p:nvGrpSpPr>
        <p:grpSpPr>
          <a:xfrm>
            <a:off x="4536267" y="2207378"/>
            <a:ext cx="3397934" cy="593121"/>
            <a:chOff x="2057654" y="3528691"/>
            <a:chExt cx="2533922" cy="448814"/>
          </a:xfrm>
        </p:grpSpPr>
        <p:sp>
          <p:nvSpPr>
            <p:cNvPr id="155" name="Rounded Rectangle 154"/>
            <p:cNvSpPr/>
            <p:nvPr/>
          </p:nvSpPr>
          <p:spPr>
            <a:xfrm>
              <a:off x="2095729" y="3531923"/>
              <a:ext cx="2410939" cy="445582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2057654" y="3528691"/>
              <a:ext cx="2533922" cy="442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Make 10 equal parts between 4.262 and 4.263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 rot="2710761">
            <a:off x="3253426" y="1049213"/>
            <a:ext cx="792353" cy="1154426"/>
            <a:chOff x="4860032" y="2502123"/>
            <a:chExt cx="936104" cy="1352993"/>
          </a:xfrm>
        </p:grpSpPr>
        <p:sp>
          <p:nvSpPr>
            <p:cNvPr id="158" name="Oval 157"/>
            <p:cNvSpPr/>
            <p:nvPr/>
          </p:nvSpPr>
          <p:spPr>
            <a:xfrm>
              <a:off x="4860032" y="2502123"/>
              <a:ext cx="936104" cy="9361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5243593" y="3438227"/>
              <a:ext cx="115695" cy="41688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 rot="2710761">
            <a:off x="3213160" y="1922042"/>
            <a:ext cx="871588" cy="1269869"/>
            <a:chOff x="4860032" y="2502123"/>
            <a:chExt cx="936104" cy="1352993"/>
          </a:xfrm>
        </p:grpSpPr>
        <p:sp>
          <p:nvSpPr>
            <p:cNvPr id="161" name="Oval 160"/>
            <p:cNvSpPr/>
            <p:nvPr/>
          </p:nvSpPr>
          <p:spPr>
            <a:xfrm>
              <a:off x="4860032" y="2502123"/>
              <a:ext cx="936104" cy="9361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243593" y="3438227"/>
              <a:ext cx="115695" cy="41688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grpSp>
        <p:nvGrpSpPr>
          <p:cNvPr id="163" name="Group 162"/>
          <p:cNvGrpSpPr/>
          <p:nvPr/>
        </p:nvGrpSpPr>
        <p:grpSpPr>
          <a:xfrm rot="2710761">
            <a:off x="3068324" y="2853580"/>
            <a:ext cx="1069109" cy="1561764"/>
            <a:chOff x="4860032" y="2502123"/>
            <a:chExt cx="936104" cy="1352993"/>
          </a:xfrm>
        </p:grpSpPr>
        <p:sp>
          <p:nvSpPr>
            <p:cNvPr id="164" name="Oval 163"/>
            <p:cNvSpPr/>
            <p:nvPr/>
          </p:nvSpPr>
          <p:spPr>
            <a:xfrm>
              <a:off x="4860032" y="2502123"/>
              <a:ext cx="936104" cy="9361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5243593" y="3438227"/>
              <a:ext cx="115695" cy="41688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67" name="Group 166"/>
          <p:cNvGrpSpPr/>
          <p:nvPr/>
        </p:nvGrpSpPr>
        <p:grpSpPr>
          <a:xfrm rot="2710761">
            <a:off x="3557913" y="3993506"/>
            <a:ext cx="784162" cy="1145511"/>
            <a:chOff x="4860032" y="2502123"/>
            <a:chExt cx="936104" cy="1352993"/>
          </a:xfrm>
        </p:grpSpPr>
        <p:sp>
          <p:nvSpPr>
            <p:cNvPr id="178" name="Oval 177"/>
            <p:cNvSpPr/>
            <p:nvPr/>
          </p:nvSpPr>
          <p:spPr>
            <a:xfrm>
              <a:off x="4860032" y="2502123"/>
              <a:ext cx="936104" cy="93610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5243593" y="3438227"/>
              <a:ext cx="115695" cy="41688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85" name="Rounded Rectangle 184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4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1835696" y="2790159"/>
            <a:ext cx="3148050" cy="363527"/>
            <a:chOff x="2039160" y="3544513"/>
            <a:chExt cx="2533922" cy="275081"/>
          </a:xfrm>
        </p:grpSpPr>
        <p:sp>
          <p:nvSpPr>
            <p:cNvPr id="127" name="Rounded Rectangle 126"/>
            <p:cNvSpPr/>
            <p:nvPr/>
          </p:nvSpPr>
          <p:spPr>
            <a:xfrm>
              <a:off x="2161801" y="3544513"/>
              <a:ext cx="2303565" cy="275081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039160" y="3546554"/>
              <a:ext cx="2533922" cy="256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2 can be written as 4.20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967526" y="1804313"/>
            <a:ext cx="3397938" cy="387516"/>
            <a:chOff x="2046289" y="3529626"/>
            <a:chExt cx="2533922" cy="322556"/>
          </a:xfrm>
        </p:grpSpPr>
        <p:sp>
          <p:nvSpPr>
            <p:cNvPr id="138" name="Rounded Rectangle 137"/>
            <p:cNvSpPr/>
            <p:nvPr/>
          </p:nvSpPr>
          <p:spPr>
            <a:xfrm>
              <a:off x="2107781" y="3529626"/>
              <a:ext cx="2420026" cy="322556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2046289" y="3547720"/>
              <a:ext cx="2533922" cy="2818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26 can be written as 4.260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1135640" y="2271971"/>
            <a:ext cx="3397937" cy="415471"/>
            <a:chOff x="2057654" y="3496888"/>
            <a:chExt cx="2533922" cy="314385"/>
          </a:xfrm>
        </p:grpSpPr>
        <p:sp>
          <p:nvSpPr>
            <p:cNvPr id="143" name="Rounded Rectangle 142"/>
            <p:cNvSpPr/>
            <p:nvPr/>
          </p:nvSpPr>
          <p:spPr>
            <a:xfrm>
              <a:off x="2159724" y="3496888"/>
              <a:ext cx="2313247" cy="314385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057654" y="3528691"/>
              <a:ext cx="2533922" cy="256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27 can be written as 4.270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1988066" y="3407164"/>
            <a:ext cx="2995263" cy="377697"/>
            <a:chOff x="2119145" y="3521516"/>
            <a:chExt cx="2410940" cy="285803"/>
          </a:xfrm>
        </p:grpSpPr>
        <p:sp>
          <p:nvSpPr>
            <p:cNvPr id="130" name="Rounded Rectangle 129"/>
            <p:cNvSpPr/>
            <p:nvPr/>
          </p:nvSpPr>
          <p:spPr>
            <a:xfrm>
              <a:off x="2135389" y="3521516"/>
              <a:ext cx="2340033" cy="285803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119145" y="3528691"/>
              <a:ext cx="2410940" cy="256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4.3 can be written as 4.30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1249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500"/>
                            </p:stCondLst>
                            <p:childTnLst>
                              <p:par>
                                <p:cTn id="411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500"/>
                            </p:stCondLst>
                            <p:childTnLst>
                              <p:par>
                                <p:cTn id="430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0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91" grpId="0"/>
      <p:bldP spid="92" grpId="0"/>
      <p:bldP spid="93" grpId="0"/>
      <p:bldP spid="94" grpId="0"/>
      <p:bldP spid="95" grpId="0"/>
      <p:bldP spid="96" grpId="0"/>
      <p:bldP spid="98" grpId="0"/>
      <p:bldP spid="99" grpId="0"/>
      <p:bldP spid="100" grpId="0"/>
      <p:bldP spid="101" grpId="0"/>
      <p:bldP spid="139" grpId="0"/>
      <p:bldP spid="152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9" grpId="0"/>
      <p:bldP spid="180" grpId="0"/>
      <p:bldP spid="181" grpId="0"/>
      <p:bldP spid="182" grpId="0"/>
      <p:bldP spid="102" grpId="0"/>
      <p:bldP spid="103" grpId="0"/>
      <p:bldP spid="135" grpId="0"/>
      <p:bldP spid="136" grpId="0"/>
      <p:bldP spid="151" grpId="0"/>
      <p:bldP spid="1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8263"/>
          </a:xfrm>
          <a:prstGeom prst="rect">
            <a:avLst/>
          </a:prstGeom>
        </p:spPr>
      </p:pic>
      <p:sp>
        <p:nvSpPr>
          <p:cNvPr id="3" name="Round Diagonal Corner Rectangle 2"/>
          <p:cNvSpPr/>
          <p:nvPr/>
        </p:nvSpPr>
        <p:spPr>
          <a:xfrm>
            <a:off x="2426254" y="480051"/>
            <a:ext cx="4402303" cy="531949"/>
          </a:xfrm>
          <a:prstGeom prst="round2DiagRect">
            <a:avLst/>
          </a:prstGeom>
          <a:solidFill>
            <a:srgbClr val="FFC000">
              <a:alpha val="10000"/>
            </a:srgbClr>
          </a:solidFill>
          <a:ln w="31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1" name="Rounded Rectangle 76"/>
          <p:cNvSpPr/>
          <p:nvPr/>
        </p:nvSpPr>
        <p:spPr>
          <a:xfrm>
            <a:off x="3576838" y="728337"/>
            <a:ext cx="322714" cy="216224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2" name="Rounded Rectangle 76"/>
          <p:cNvSpPr/>
          <p:nvPr/>
        </p:nvSpPr>
        <p:spPr>
          <a:xfrm>
            <a:off x="3597220" y="574439"/>
            <a:ext cx="269374" cy="386885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3" name="Rounded Rectangle 76"/>
          <p:cNvSpPr/>
          <p:nvPr/>
        </p:nvSpPr>
        <p:spPr>
          <a:xfrm>
            <a:off x="3916172" y="606167"/>
            <a:ext cx="244885" cy="264248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4" name="Rounded Rectangle 76"/>
          <p:cNvSpPr/>
          <p:nvPr/>
        </p:nvSpPr>
        <p:spPr>
          <a:xfrm>
            <a:off x="6004566" y="3595700"/>
            <a:ext cx="269374" cy="264248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5" name="Rounded Rectangle 76"/>
          <p:cNvSpPr/>
          <p:nvPr/>
        </p:nvSpPr>
        <p:spPr>
          <a:xfrm>
            <a:off x="2588373" y="3516732"/>
            <a:ext cx="308343" cy="425574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6" name="Rounded Rectangle 76"/>
          <p:cNvSpPr/>
          <p:nvPr/>
        </p:nvSpPr>
        <p:spPr>
          <a:xfrm>
            <a:off x="3268823" y="3540376"/>
            <a:ext cx="311425" cy="383054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7" name="Rounded Rectangle 76"/>
          <p:cNvSpPr/>
          <p:nvPr/>
        </p:nvSpPr>
        <p:spPr>
          <a:xfrm>
            <a:off x="4633241" y="3526077"/>
            <a:ext cx="293376" cy="390754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8" name="Rounded Rectangle 76"/>
          <p:cNvSpPr/>
          <p:nvPr/>
        </p:nvSpPr>
        <p:spPr>
          <a:xfrm>
            <a:off x="5988122" y="3517367"/>
            <a:ext cx="305289" cy="383054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9" name="Line 4"/>
          <p:cNvSpPr>
            <a:spLocks noChangeShapeType="1"/>
          </p:cNvSpPr>
          <p:nvPr/>
        </p:nvSpPr>
        <p:spPr bwMode="auto">
          <a:xfrm>
            <a:off x="1335091" y="3462143"/>
            <a:ext cx="5336069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b="1" dirty="0">
              <a:solidFill>
                <a:prstClr val="black"/>
              </a:solidFill>
              <a:latin typeface="Garamond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/>
              <p:cNvSpPr txBox="1">
                <a:spLocks noChangeArrowheads="1"/>
              </p:cNvSpPr>
              <p:nvPr/>
            </p:nvSpPr>
            <p:spPr bwMode="auto">
              <a:xfrm>
                <a:off x="1893278" y="3480855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0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5" name="TextBox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3275" y="3477634"/>
                <a:ext cx="343363" cy="3028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TextBox 185"/>
              <p:cNvSpPr txBox="1">
                <a:spLocks noChangeArrowheads="1"/>
              </p:cNvSpPr>
              <p:nvPr/>
            </p:nvSpPr>
            <p:spPr bwMode="auto">
              <a:xfrm>
                <a:off x="2558266" y="3480855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1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6" name="TextBox 1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8263" y="3477634"/>
                <a:ext cx="343363" cy="302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TextBox 186"/>
              <p:cNvSpPr txBox="1">
                <a:spLocks noChangeArrowheads="1"/>
              </p:cNvSpPr>
              <p:nvPr/>
            </p:nvSpPr>
            <p:spPr bwMode="auto">
              <a:xfrm>
                <a:off x="3253810" y="3480855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7" name="TextBox 1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3807" y="3477634"/>
                <a:ext cx="343363" cy="3028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8" name="TextBox 187"/>
              <p:cNvSpPr txBox="1">
                <a:spLocks noChangeArrowheads="1"/>
              </p:cNvSpPr>
              <p:nvPr/>
            </p:nvSpPr>
            <p:spPr bwMode="auto">
              <a:xfrm>
                <a:off x="3924325" y="3480855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3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8" name="TextBox 1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4322" y="3477634"/>
                <a:ext cx="343363" cy="3028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TextBox 190"/>
              <p:cNvSpPr txBox="1">
                <a:spLocks noChangeArrowheads="1"/>
              </p:cNvSpPr>
              <p:nvPr/>
            </p:nvSpPr>
            <p:spPr bwMode="auto">
              <a:xfrm>
                <a:off x="4608633" y="3480855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4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91" name="TextBox 1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8630" y="3477634"/>
                <a:ext cx="343363" cy="3028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/>
              <p:cNvSpPr txBox="1">
                <a:spLocks noChangeArrowheads="1"/>
              </p:cNvSpPr>
              <p:nvPr/>
            </p:nvSpPr>
            <p:spPr bwMode="auto">
              <a:xfrm>
                <a:off x="5287142" y="3480855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5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92" name="TextBox 1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7139" y="3477634"/>
                <a:ext cx="343363" cy="30284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Box 193"/>
              <p:cNvSpPr txBox="1">
                <a:spLocks noChangeArrowheads="1"/>
              </p:cNvSpPr>
              <p:nvPr/>
            </p:nvSpPr>
            <p:spPr bwMode="auto">
              <a:xfrm>
                <a:off x="5975214" y="3480855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6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94" name="TextBox 1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5211" y="3477634"/>
                <a:ext cx="343363" cy="30284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5" name="Straight Connector 194"/>
          <p:cNvCxnSpPr/>
          <p:nvPr/>
        </p:nvCxnSpPr>
        <p:spPr>
          <a:xfrm>
            <a:off x="6028897" y="3724256"/>
            <a:ext cx="22943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" name="TextBox 195"/>
          <p:cNvSpPr txBox="1"/>
          <p:nvPr/>
        </p:nvSpPr>
        <p:spPr>
          <a:xfrm>
            <a:off x="5996636" y="3665640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97" name="Straight Connector 196"/>
          <p:cNvCxnSpPr/>
          <p:nvPr/>
        </p:nvCxnSpPr>
        <p:spPr>
          <a:xfrm>
            <a:off x="5348426" y="3724256"/>
            <a:ext cx="22943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TextBox 197"/>
          <p:cNvSpPr txBox="1"/>
          <p:nvPr/>
        </p:nvSpPr>
        <p:spPr>
          <a:xfrm>
            <a:off x="5313318" y="3665640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>
            <a:off x="4665574" y="3724256"/>
            <a:ext cx="22943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TextBox 199"/>
          <p:cNvSpPr txBox="1"/>
          <p:nvPr/>
        </p:nvSpPr>
        <p:spPr>
          <a:xfrm>
            <a:off x="4627615" y="3665640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01" name="Straight Connector 200"/>
          <p:cNvCxnSpPr/>
          <p:nvPr/>
        </p:nvCxnSpPr>
        <p:spPr>
          <a:xfrm>
            <a:off x="3979447" y="3724256"/>
            <a:ext cx="22943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TextBox 201"/>
          <p:cNvSpPr txBox="1"/>
          <p:nvPr/>
        </p:nvSpPr>
        <p:spPr>
          <a:xfrm>
            <a:off x="3944337" y="3665640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>
            <a:off x="3312704" y="3724256"/>
            <a:ext cx="22943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TextBox 203"/>
          <p:cNvSpPr txBox="1"/>
          <p:nvPr/>
        </p:nvSpPr>
        <p:spPr>
          <a:xfrm>
            <a:off x="3277594" y="3665640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05" name="Straight Connector 204"/>
          <p:cNvCxnSpPr/>
          <p:nvPr/>
        </p:nvCxnSpPr>
        <p:spPr>
          <a:xfrm>
            <a:off x="2618154" y="3741139"/>
            <a:ext cx="22943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TextBox 205"/>
          <p:cNvSpPr txBox="1"/>
          <p:nvPr/>
        </p:nvSpPr>
        <p:spPr>
          <a:xfrm>
            <a:off x="2583044" y="3682522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3263282" y="3554289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4619659" y="3554289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5996968" y="3554289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0" name="Rounded Rectangle 76"/>
          <p:cNvSpPr/>
          <p:nvPr/>
        </p:nvSpPr>
        <p:spPr>
          <a:xfrm>
            <a:off x="4254355" y="589390"/>
            <a:ext cx="358536" cy="264248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1" name="Rounded Rectangle 210"/>
              <p:cNvSpPr/>
              <p:nvPr/>
            </p:nvSpPr>
            <p:spPr>
              <a:xfrm>
                <a:off x="6956454" y="1012000"/>
                <a:ext cx="1862726" cy="621506"/>
              </a:xfrm>
              <a:prstGeom prst="roundRect">
                <a:avLst/>
              </a:prstGeom>
              <a:solidFill>
                <a:srgbClr val="CCCCFF">
                  <a:alpha val="68000"/>
                </a:srgbClr>
              </a:solidFill>
              <a:ln w="12700">
                <a:solidFill>
                  <a:schemeClr val="bg1"/>
                </a:solidFill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Book Antiqua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 is not seen on the number line</a:t>
                </a:r>
              </a:p>
            </p:txBody>
          </p:sp>
        </mc:Choice>
        <mc:Fallback xmlns="">
          <p:sp>
            <p:nvSpPr>
              <p:cNvPr id="211" name="Rounded Rectangle 2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54" y="1011062"/>
                <a:ext cx="1862726" cy="620931"/>
              </a:xfrm>
              <a:prstGeom prst="roundRect">
                <a:avLst/>
              </a:prstGeom>
              <a:blipFill rotWithShape="1">
                <a:blip r:embed="rId11"/>
                <a:stretch>
                  <a:fillRect r="-548"/>
                </a:stretch>
              </a:blipFill>
              <a:ln w="12700">
                <a:solidFill>
                  <a:schemeClr val="bg1"/>
                </a:solidFill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2" name="Group 211"/>
          <p:cNvGrpSpPr/>
          <p:nvPr/>
        </p:nvGrpSpPr>
        <p:grpSpPr>
          <a:xfrm>
            <a:off x="2410754" y="503763"/>
            <a:ext cx="5209249" cy="513745"/>
            <a:chOff x="305363" y="552115"/>
            <a:chExt cx="5209249" cy="5132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3" name="TextBox 212"/>
                <p:cNvSpPr txBox="1"/>
                <p:nvPr/>
              </p:nvSpPr>
              <p:spPr>
                <a:xfrm>
                  <a:off x="305363" y="586646"/>
                  <a:ext cx="5209249" cy="3620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defRPr/>
                  </a:pPr>
                  <a:r>
                    <a:rPr lang="en-US" sz="1600" b="1" kern="0" dirty="0">
                      <a:solidFill>
                        <a:srgbClr val="FFFF00"/>
                      </a:solidFill>
                      <a:latin typeface="Bookman Old Style" pitchFamily="18" charset="0"/>
                      <a:cs typeface="Agent Orange" pitchFamily="2" charset="0"/>
                    </a:rPr>
                    <a:t>Represent </a:t>
                  </a:r>
                  <a14:m>
                    <m:oMath xmlns:m="http://schemas.openxmlformats.org/officeDocument/2006/math">
                      <m:r>
                        <a:rPr lang="en-US" sz="1600" b="1" ker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600" b="1" i="1" kern="0">
                          <a:solidFill>
                            <a:srgbClr val="FFFF00"/>
                          </a:solidFill>
                          <a:latin typeface="Cambria Math"/>
                        </a:rPr>
                        <m:t>   ,</m:t>
                      </m:r>
                      <m:r>
                        <m:rPr>
                          <m:nor/>
                        </m:rPr>
                        <a:rPr lang="en-US" sz="1600" b="1" kern="0">
                          <a:solidFill>
                            <a:srgbClr val="FFFF00"/>
                          </a:solidFill>
                          <a:latin typeface="Bookman Old Style" pitchFamily="18" charset="0"/>
                        </a:rPr>
                        <m:t> 3, </m:t>
                      </m:r>
                      <m:r>
                        <a:rPr lang="en-US" sz="1600" b="1" i="1" ker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1600" b="1" i="1" ker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 kern="0">
                              <a:solidFill>
                                <a:srgbClr val="FFFF00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1600" b="1" i="1" ker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600" b="1" ker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1600" b="1" kern="0" dirty="0">
                      <a:solidFill>
                        <a:srgbClr val="FFFF00"/>
                      </a:solidFill>
                      <a:latin typeface="Bookman Old Style" pitchFamily="18" charset="0"/>
                      <a:cs typeface="Agent Orange" pitchFamily="2" charset="0"/>
                    </a:rPr>
                    <a:t>on the number line.</a:t>
                  </a:r>
                </a:p>
              </p:txBody>
            </p:sp>
          </mc:Choice>
          <mc:Fallback xmlns="">
            <p:sp>
              <p:nvSpPr>
                <p:cNvPr id="213" name="TextBox 2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363" y="586646"/>
                  <a:ext cx="5209249" cy="36202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585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4" name="Group 213"/>
            <p:cNvGrpSpPr/>
            <p:nvPr/>
          </p:nvGrpSpPr>
          <p:grpSpPr>
            <a:xfrm>
              <a:off x="1466850" y="552115"/>
              <a:ext cx="303288" cy="513270"/>
              <a:chOff x="3493426" y="3522042"/>
              <a:chExt cx="303288" cy="513270"/>
            </a:xfrm>
          </p:grpSpPr>
          <p:sp>
            <p:nvSpPr>
              <p:cNvPr id="215" name="TextBox 214"/>
              <p:cNvSpPr txBox="1"/>
              <p:nvPr/>
            </p:nvSpPr>
            <p:spPr>
              <a:xfrm>
                <a:off x="3493426" y="3522042"/>
                <a:ext cx="303288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1</a:t>
                </a:r>
                <a:endParaRPr lang="en-US" sz="14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216" name="Straight Connector 215"/>
              <p:cNvCxnSpPr/>
              <p:nvPr/>
            </p:nvCxnSpPr>
            <p:spPr>
              <a:xfrm>
                <a:off x="3540653" y="3778166"/>
                <a:ext cx="208835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7" name="TextBox 216"/>
              <p:cNvSpPr txBox="1"/>
              <p:nvPr/>
            </p:nvSpPr>
            <p:spPr>
              <a:xfrm>
                <a:off x="3493426" y="3727535"/>
                <a:ext cx="303288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2</a:t>
                </a:r>
                <a:endParaRPr lang="en-US" sz="14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</p:grpSp>
      </p:grpSp>
      <p:cxnSp>
        <p:nvCxnSpPr>
          <p:cNvPr id="218" name="Straight Arrow Connector 217"/>
          <p:cNvCxnSpPr/>
          <p:nvPr/>
        </p:nvCxnSpPr>
        <p:spPr>
          <a:xfrm rot="10800000" flipH="1">
            <a:off x="6651494" y="3462143"/>
            <a:ext cx="184404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1" name="TextBox 220"/>
              <p:cNvSpPr txBox="1">
                <a:spLocks noChangeArrowheads="1"/>
              </p:cNvSpPr>
              <p:nvPr/>
            </p:nvSpPr>
            <p:spPr bwMode="auto">
              <a:xfrm>
                <a:off x="1029954" y="3508193"/>
                <a:ext cx="494046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– 1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21" name="TextBox 2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9954" y="3504947"/>
                <a:ext cx="494046" cy="30284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2" name="Straight Connector 221"/>
          <p:cNvCxnSpPr/>
          <p:nvPr/>
        </p:nvCxnSpPr>
        <p:spPr>
          <a:xfrm>
            <a:off x="1248912" y="3773827"/>
            <a:ext cx="229437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TextBox 222"/>
          <p:cNvSpPr txBox="1"/>
          <p:nvPr/>
        </p:nvSpPr>
        <p:spPr>
          <a:xfrm>
            <a:off x="1213805" y="3715212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224" name="Group 223"/>
          <p:cNvGrpSpPr/>
          <p:nvPr/>
        </p:nvGrpSpPr>
        <p:grpSpPr>
          <a:xfrm>
            <a:off x="1334171" y="3481211"/>
            <a:ext cx="5367528" cy="494170"/>
            <a:chOff x="1240571" y="-797092"/>
            <a:chExt cx="5367528" cy="493713"/>
          </a:xfrm>
        </p:grpSpPr>
        <p:sp>
          <p:nvSpPr>
            <p:cNvPr id="225" name="Rectangle 224"/>
            <p:cNvSpPr/>
            <p:nvPr/>
          </p:nvSpPr>
          <p:spPr>
            <a:xfrm>
              <a:off x="1242262" y="-794885"/>
              <a:ext cx="5329988" cy="484632"/>
            </a:xfrm>
            <a:prstGeom prst="rect">
              <a:avLst/>
            </a:prstGeom>
            <a:solidFill>
              <a:schemeClr val="bg1"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226" name="Group 225"/>
            <p:cNvGrpSpPr>
              <a:grpSpLocks/>
            </p:cNvGrpSpPr>
            <p:nvPr/>
          </p:nvGrpSpPr>
          <p:grpSpPr bwMode="auto">
            <a:xfrm>
              <a:off x="1240571" y="-797092"/>
              <a:ext cx="5367528" cy="493713"/>
              <a:chOff x="1515075" y="1268751"/>
              <a:chExt cx="6558727" cy="570529"/>
            </a:xfrm>
          </p:grpSpPr>
          <p:sp>
            <p:nvSpPr>
              <p:cNvPr id="227" name="Rectangle 226"/>
              <p:cNvSpPr/>
              <p:nvPr/>
            </p:nvSpPr>
            <p:spPr>
              <a:xfrm>
                <a:off x="1515075" y="1268751"/>
                <a:ext cx="6520287" cy="570529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sz="1000" kern="0" dirty="0">
                    <a:solidFill>
                      <a:sysClr val="windowText" lastClr="000000"/>
                    </a:solidFill>
                    <a:cs typeface="Arial" charset="0"/>
                  </a:rPr>
                  <a:t> </a:t>
                </a:r>
              </a:p>
            </p:txBody>
          </p:sp>
          <p:cxnSp>
            <p:nvCxnSpPr>
              <p:cNvPr id="228" name="Straight Connector 109"/>
              <p:cNvCxnSpPr>
                <a:cxnSpLocks noChangeShapeType="1"/>
              </p:cNvCxnSpPr>
              <p:nvPr/>
            </p:nvCxnSpPr>
            <p:spPr bwMode="auto">
              <a:xfrm rot="5400000">
                <a:off x="157860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9" name="Straight Connector 111"/>
              <p:cNvCxnSpPr>
                <a:cxnSpLocks noChangeShapeType="1"/>
              </p:cNvCxnSpPr>
              <p:nvPr/>
            </p:nvCxnSpPr>
            <p:spPr bwMode="auto">
              <a:xfrm rot="5400000">
                <a:off x="162007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0" name="Straight Connector 112"/>
              <p:cNvCxnSpPr>
                <a:cxnSpLocks noChangeShapeType="1"/>
              </p:cNvCxnSpPr>
              <p:nvPr/>
            </p:nvCxnSpPr>
            <p:spPr bwMode="auto">
              <a:xfrm rot="5400000">
                <a:off x="166154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1" name="Straight Connector 113"/>
              <p:cNvCxnSpPr>
                <a:cxnSpLocks noChangeShapeType="1"/>
              </p:cNvCxnSpPr>
              <p:nvPr/>
            </p:nvCxnSpPr>
            <p:spPr bwMode="auto">
              <a:xfrm rot="5400000">
                <a:off x="168254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2" name="Straight Connector 114"/>
              <p:cNvCxnSpPr>
                <a:cxnSpLocks noChangeShapeType="1"/>
              </p:cNvCxnSpPr>
              <p:nvPr/>
            </p:nvCxnSpPr>
            <p:spPr bwMode="auto">
              <a:xfrm rot="5400000">
                <a:off x="178646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3" name="Straight Connector 115"/>
              <p:cNvCxnSpPr>
                <a:cxnSpLocks noChangeShapeType="1"/>
              </p:cNvCxnSpPr>
              <p:nvPr/>
            </p:nvCxnSpPr>
            <p:spPr bwMode="auto">
              <a:xfrm rot="5400000">
                <a:off x="182793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" name="Straight Connector 116"/>
              <p:cNvCxnSpPr>
                <a:cxnSpLocks noChangeShapeType="1"/>
              </p:cNvCxnSpPr>
              <p:nvPr/>
            </p:nvCxnSpPr>
            <p:spPr bwMode="auto">
              <a:xfrm rot="5400000">
                <a:off x="186940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" name="Straight Connector 117"/>
              <p:cNvCxnSpPr>
                <a:cxnSpLocks noChangeShapeType="1"/>
              </p:cNvCxnSpPr>
              <p:nvPr/>
            </p:nvCxnSpPr>
            <p:spPr bwMode="auto">
              <a:xfrm rot="5400000">
                <a:off x="186653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6" name="Rectangle 235"/>
              <p:cNvSpPr/>
              <p:nvPr/>
            </p:nvSpPr>
            <p:spPr>
              <a:xfrm>
                <a:off x="1939754" y="1329290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237" name="Straight Connector 119"/>
              <p:cNvCxnSpPr>
                <a:cxnSpLocks noChangeShapeType="1"/>
              </p:cNvCxnSpPr>
              <p:nvPr/>
            </p:nvCxnSpPr>
            <p:spPr bwMode="auto">
              <a:xfrm rot="5400000">
                <a:off x="1537136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8" name="Straight Connector 120"/>
              <p:cNvCxnSpPr>
                <a:cxnSpLocks noChangeShapeType="1"/>
              </p:cNvCxnSpPr>
              <p:nvPr/>
            </p:nvCxnSpPr>
            <p:spPr bwMode="auto">
              <a:xfrm rot="5400000">
                <a:off x="174422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9" name="Straight Connector 121"/>
              <p:cNvCxnSpPr>
                <a:cxnSpLocks noChangeShapeType="1"/>
              </p:cNvCxnSpPr>
              <p:nvPr/>
            </p:nvCxnSpPr>
            <p:spPr bwMode="auto">
              <a:xfrm rot="5400000">
                <a:off x="200020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0" name="Straight Connector 122"/>
              <p:cNvCxnSpPr>
                <a:cxnSpLocks noChangeShapeType="1"/>
              </p:cNvCxnSpPr>
              <p:nvPr/>
            </p:nvCxnSpPr>
            <p:spPr bwMode="auto">
              <a:xfrm rot="5400000">
                <a:off x="2041677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1" name="Straight Connector 123"/>
              <p:cNvCxnSpPr>
                <a:cxnSpLocks noChangeShapeType="1"/>
              </p:cNvCxnSpPr>
              <p:nvPr/>
            </p:nvCxnSpPr>
            <p:spPr bwMode="auto">
              <a:xfrm rot="5400000">
                <a:off x="2083146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2" name="Straight Connector 124"/>
              <p:cNvCxnSpPr>
                <a:cxnSpLocks noChangeShapeType="1"/>
              </p:cNvCxnSpPr>
              <p:nvPr/>
            </p:nvCxnSpPr>
            <p:spPr bwMode="auto">
              <a:xfrm rot="5400000">
                <a:off x="2104150" y="1332566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3" name="Straight Connector 125"/>
              <p:cNvCxnSpPr>
                <a:cxnSpLocks noChangeShapeType="1"/>
              </p:cNvCxnSpPr>
              <p:nvPr/>
            </p:nvCxnSpPr>
            <p:spPr bwMode="auto">
              <a:xfrm rot="5400000">
                <a:off x="2208072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4" name="Straight Connector 126"/>
              <p:cNvCxnSpPr>
                <a:cxnSpLocks noChangeShapeType="1"/>
              </p:cNvCxnSpPr>
              <p:nvPr/>
            </p:nvCxnSpPr>
            <p:spPr bwMode="auto">
              <a:xfrm rot="5400000">
                <a:off x="2249541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5" name="Straight Connector 127"/>
              <p:cNvCxnSpPr>
                <a:cxnSpLocks noChangeShapeType="1"/>
              </p:cNvCxnSpPr>
              <p:nvPr/>
            </p:nvCxnSpPr>
            <p:spPr bwMode="auto">
              <a:xfrm rot="5400000">
                <a:off x="2291010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" name="Straight Connector 128"/>
              <p:cNvCxnSpPr>
                <a:cxnSpLocks noChangeShapeType="1"/>
              </p:cNvCxnSpPr>
              <p:nvPr/>
            </p:nvCxnSpPr>
            <p:spPr bwMode="auto">
              <a:xfrm rot="5400000">
                <a:off x="2288138" y="1356439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7" name="Rectangle 246"/>
              <p:cNvSpPr/>
              <p:nvPr/>
            </p:nvSpPr>
            <p:spPr>
              <a:xfrm>
                <a:off x="2373585" y="1325621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2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248" name="Straight Connector 130"/>
              <p:cNvCxnSpPr>
                <a:cxnSpLocks noChangeShapeType="1"/>
              </p:cNvCxnSpPr>
              <p:nvPr/>
            </p:nvCxnSpPr>
            <p:spPr bwMode="auto">
              <a:xfrm rot="5400000">
                <a:off x="1958738" y="131210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9" name="Straight Connector 131"/>
              <p:cNvCxnSpPr>
                <a:cxnSpLocks noChangeShapeType="1"/>
              </p:cNvCxnSpPr>
              <p:nvPr/>
            </p:nvCxnSpPr>
            <p:spPr bwMode="auto">
              <a:xfrm rot="5400000">
                <a:off x="216582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0" name="Straight Connector 132"/>
              <p:cNvCxnSpPr>
                <a:cxnSpLocks noChangeShapeType="1"/>
              </p:cNvCxnSpPr>
              <p:nvPr/>
            </p:nvCxnSpPr>
            <p:spPr bwMode="auto">
              <a:xfrm rot="5400000">
                <a:off x="241835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1" name="Straight Connector 133"/>
              <p:cNvCxnSpPr>
                <a:cxnSpLocks noChangeShapeType="1"/>
              </p:cNvCxnSpPr>
              <p:nvPr/>
            </p:nvCxnSpPr>
            <p:spPr bwMode="auto">
              <a:xfrm rot="5400000">
                <a:off x="245982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2" name="Straight Connector 134"/>
              <p:cNvCxnSpPr>
                <a:cxnSpLocks noChangeShapeType="1"/>
              </p:cNvCxnSpPr>
              <p:nvPr/>
            </p:nvCxnSpPr>
            <p:spPr bwMode="auto">
              <a:xfrm rot="5400000">
                <a:off x="250129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3" name="Straight Connector 135"/>
              <p:cNvCxnSpPr>
                <a:cxnSpLocks noChangeShapeType="1"/>
              </p:cNvCxnSpPr>
              <p:nvPr/>
            </p:nvCxnSpPr>
            <p:spPr bwMode="auto">
              <a:xfrm rot="5400000">
                <a:off x="252229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4" name="Straight Connector 136"/>
              <p:cNvCxnSpPr>
                <a:cxnSpLocks noChangeShapeType="1"/>
              </p:cNvCxnSpPr>
              <p:nvPr/>
            </p:nvCxnSpPr>
            <p:spPr bwMode="auto">
              <a:xfrm rot="5400000">
                <a:off x="262621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5" name="Straight Connector 137"/>
              <p:cNvCxnSpPr>
                <a:cxnSpLocks noChangeShapeType="1"/>
              </p:cNvCxnSpPr>
              <p:nvPr/>
            </p:nvCxnSpPr>
            <p:spPr bwMode="auto">
              <a:xfrm rot="5400000">
                <a:off x="266768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" name="Straight Connector 138"/>
              <p:cNvCxnSpPr>
                <a:cxnSpLocks noChangeShapeType="1"/>
              </p:cNvCxnSpPr>
              <p:nvPr/>
            </p:nvCxnSpPr>
            <p:spPr bwMode="auto">
              <a:xfrm rot="5400000">
                <a:off x="270915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7" name="Straight Connector 139"/>
              <p:cNvCxnSpPr>
                <a:cxnSpLocks noChangeShapeType="1"/>
              </p:cNvCxnSpPr>
              <p:nvPr/>
            </p:nvCxnSpPr>
            <p:spPr bwMode="auto">
              <a:xfrm rot="5400000">
                <a:off x="270628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8" name="Rectangle 257"/>
              <p:cNvSpPr/>
              <p:nvPr/>
            </p:nvSpPr>
            <p:spPr>
              <a:xfrm>
                <a:off x="2783620" y="1329290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3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259" name="Straight Connector 141"/>
              <p:cNvCxnSpPr>
                <a:cxnSpLocks noChangeShapeType="1"/>
              </p:cNvCxnSpPr>
              <p:nvPr/>
            </p:nvCxnSpPr>
            <p:spPr bwMode="auto">
              <a:xfrm rot="5400000">
                <a:off x="237688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0" name="Straight Connector 142"/>
              <p:cNvCxnSpPr>
                <a:cxnSpLocks noChangeShapeType="1"/>
              </p:cNvCxnSpPr>
              <p:nvPr/>
            </p:nvCxnSpPr>
            <p:spPr bwMode="auto">
              <a:xfrm rot="5400000">
                <a:off x="258397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1" name="Straight Connector 143"/>
              <p:cNvCxnSpPr>
                <a:cxnSpLocks noChangeShapeType="1"/>
              </p:cNvCxnSpPr>
              <p:nvPr/>
            </p:nvCxnSpPr>
            <p:spPr bwMode="auto">
              <a:xfrm rot="5400000">
                <a:off x="2836503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2" name="Straight Connector 144"/>
              <p:cNvCxnSpPr>
                <a:cxnSpLocks noChangeShapeType="1"/>
              </p:cNvCxnSpPr>
              <p:nvPr/>
            </p:nvCxnSpPr>
            <p:spPr bwMode="auto">
              <a:xfrm rot="5400000">
                <a:off x="2877972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3" name="Straight Connector 145"/>
              <p:cNvCxnSpPr>
                <a:cxnSpLocks noChangeShapeType="1"/>
              </p:cNvCxnSpPr>
              <p:nvPr/>
            </p:nvCxnSpPr>
            <p:spPr bwMode="auto">
              <a:xfrm rot="5400000">
                <a:off x="2919441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4" name="Straight Connector 146"/>
              <p:cNvCxnSpPr>
                <a:cxnSpLocks noChangeShapeType="1"/>
              </p:cNvCxnSpPr>
              <p:nvPr/>
            </p:nvCxnSpPr>
            <p:spPr bwMode="auto">
              <a:xfrm rot="5400000">
                <a:off x="2940445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5" name="Straight Connector 147"/>
              <p:cNvCxnSpPr>
                <a:cxnSpLocks noChangeShapeType="1"/>
              </p:cNvCxnSpPr>
              <p:nvPr/>
            </p:nvCxnSpPr>
            <p:spPr bwMode="auto">
              <a:xfrm rot="5400000">
                <a:off x="3044367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" name="Straight Connector 148"/>
              <p:cNvCxnSpPr>
                <a:cxnSpLocks noChangeShapeType="1"/>
              </p:cNvCxnSpPr>
              <p:nvPr/>
            </p:nvCxnSpPr>
            <p:spPr bwMode="auto">
              <a:xfrm rot="5400000">
                <a:off x="308583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7" name="Straight Connector 149"/>
              <p:cNvCxnSpPr>
                <a:cxnSpLocks noChangeShapeType="1"/>
              </p:cNvCxnSpPr>
              <p:nvPr/>
            </p:nvCxnSpPr>
            <p:spPr bwMode="auto">
              <a:xfrm rot="5400000">
                <a:off x="312730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8" name="Straight Connector 150"/>
              <p:cNvCxnSpPr>
                <a:cxnSpLocks noChangeShapeType="1"/>
              </p:cNvCxnSpPr>
              <p:nvPr/>
            </p:nvCxnSpPr>
            <p:spPr bwMode="auto">
              <a:xfrm rot="5400000">
                <a:off x="3124433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9" name="Rectangle 268"/>
              <p:cNvSpPr/>
              <p:nvPr/>
            </p:nvSpPr>
            <p:spPr>
              <a:xfrm>
                <a:off x="3200977" y="1334793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4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270" name="Straight Connector 152"/>
              <p:cNvCxnSpPr>
                <a:cxnSpLocks noChangeShapeType="1"/>
              </p:cNvCxnSpPr>
              <p:nvPr/>
            </p:nvCxnSpPr>
            <p:spPr bwMode="auto">
              <a:xfrm rot="5400000">
                <a:off x="279503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1" name="Straight Connector 153"/>
              <p:cNvCxnSpPr>
                <a:cxnSpLocks noChangeShapeType="1"/>
              </p:cNvCxnSpPr>
              <p:nvPr/>
            </p:nvCxnSpPr>
            <p:spPr bwMode="auto">
              <a:xfrm rot="5400000">
                <a:off x="300212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2" name="Straight Connector 154"/>
              <p:cNvCxnSpPr>
                <a:cxnSpLocks noChangeShapeType="1"/>
              </p:cNvCxnSpPr>
              <p:nvPr/>
            </p:nvCxnSpPr>
            <p:spPr bwMode="auto">
              <a:xfrm rot="5400000">
                <a:off x="325810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3" name="Straight Connector 155"/>
              <p:cNvCxnSpPr>
                <a:cxnSpLocks noChangeShapeType="1"/>
              </p:cNvCxnSpPr>
              <p:nvPr/>
            </p:nvCxnSpPr>
            <p:spPr bwMode="auto">
              <a:xfrm rot="5400000">
                <a:off x="329957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4" name="Straight Connector 156"/>
              <p:cNvCxnSpPr>
                <a:cxnSpLocks noChangeShapeType="1"/>
              </p:cNvCxnSpPr>
              <p:nvPr/>
            </p:nvCxnSpPr>
            <p:spPr bwMode="auto">
              <a:xfrm rot="5400000">
                <a:off x="3341044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5" name="Straight Connector 157"/>
              <p:cNvCxnSpPr>
                <a:cxnSpLocks noChangeShapeType="1"/>
              </p:cNvCxnSpPr>
              <p:nvPr/>
            </p:nvCxnSpPr>
            <p:spPr bwMode="auto">
              <a:xfrm rot="5400000">
                <a:off x="3362048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6" name="Straight Connector 158"/>
              <p:cNvCxnSpPr>
                <a:cxnSpLocks noChangeShapeType="1"/>
              </p:cNvCxnSpPr>
              <p:nvPr/>
            </p:nvCxnSpPr>
            <p:spPr bwMode="auto">
              <a:xfrm rot="5400000">
                <a:off x="3465970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7" name="Straight Connector 159"/>
              <p:cNvCxnSpPr>
                <a:cxnSpLocks noChangeShapeType="1"/>
              </p:cNvCxnSpPr>
              <p:nvPr/>
            </p:nvCxnSpPr>
            <p:spPr bwMode="auto">
              <a:xfrm rot="5400000">
                <a:off x="3507439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8" name="Straight Connector 160"/>
              <p:cNvCxnSpPr>
                <a:cxnSpLocks noChangeShapeType="1"/>
              </p:cNvCxnSpPr>
              <p:nvPr/>
            </p:nvCxnSpPr>
            <p:spPr bwMode="auto">
              <a:xfrm rot="5400000">
                <a:off x="3548908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9" name="Straight Connector 161"/>
              <p:cNvCxnSpPr>
                <a:cxnSpLocks noChangeShapeType="1"/>
              </p:cNvCxnSpPr>
              <p:nvPr/>
            </p:nvCxnSpPr>
            <p:spPr bwMode="auto">
              <a:xfrm rot="5400000">
                <a:off x="3546036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0" name="Rectangle 279"/>
              <p:cNvSpPr/>
              <p:nvPr/>
            </p:nvSpPr>
            <p:spPr>
              <a:xfrm>
                <a:off x="3623826" y="1334793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5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281" name="Straight Connector 163"/>
              <p:cNvCxnSpPr>
                <a:cxnSpLocks noChangeShapeType="1"/>
              </p:cNvCxnSpPr>
              <p:nvPr/>
            </p:nvCxnSpPr>
            <p:spPr bwMode="auto">
              <a:xfrm rot="5400000">
                <a:off x="3216635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2" name="Straight Connector 164"/>
              <p:cNvCxnSpPr>
                <a:cxnSpLocks noChangeShapeType="1"/>
              </p:cNvCxnSpPr>
              <p:nvPr/>
            </p:nvCxnSpPr>
            <p:spPr bwMode="auto">
              <a:xfrm rot="5400000">
                <a:off x="3423726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3" name="Straight Connector 165"/>
              <p:cNvCxnSpPr>
                <a:cxnSpLocks noChangeShapeType="1"/>
              </p:cNvCxnSpPr>
              <p:nvPr/>
            </p:nvCxnSpPr>
            <p:spPr bwMode="auto">
              <a:xfrm rot="5400000">
                <a:off x="3676253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4" name="Straight Connector 166"/>
              <p:cNvCxnSpPr>
                <a:cxnSpLocks noChangeShapeType="1"/>
              </p:cNvCxnSpPr>
              <p:nvPr/>
            </p:nvCxnSpPr>
            <p:spPr bwMode="auto">
              <a:xfrm rot="5400000">
                <a:off x="3717722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5" name="Straight Connector 167"/>
              <p:cNvCxnSpPr>
                <a:cxnSpLocks noChangeShapeType="1"/>
              </p:cNvCxnSpPr>
              <p:nvPr/>
            </p:nvCxnSpPr>
            <p:spPr bwMode="auto">
              <a:xfrm rot="5400000">
                <a:off x="3759191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6" name="Straight Connector 168"/>
              <p:cNvCxnSpPr>
                <a:cxnSpLocks noChangeShapeType="1"/>
              </p:cNvCxnSpPr>
              <p:nvPr/>
            </p:nvCxnSpPr>
            <p:spPr bwMode="auto">
              <a:xfrm rot="5400000">
                <a:off x="3780195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" name="Straight Connector 169"/>
              <p:cNvCxnSpPr>
                <a:cxnSpLocks noChangeShapeType="1"/>
              </p:cNvCxnSpPr>
              <p:nvPr/>
            </p:nvCxnSpPr>
            <p:spPr bwMode="auto">
              <a:xfrm rot="5400000">
                <a:off x="3884117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8" name="Straight Connector 170"/>
              <p:cNvCxnSpPr>
                <a:cxnSpLocks noChangeShapeType="1"/>
              </p:cNvCxnSpPr>
              <p:nvPr/>
            </p:nvCxnSpPr>
            <p:spPr bwMode="auto">
              <a:xfrm rot="5400000">
                <a:off x="392558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9" name="Straight Connector 171"/>
              <p:cNvCxnSpPr>
                <a:cxnSpLocks noChangeShapeType="1"/>
              </p:cNvCxnSpPr>
              <p:nvPr/>
            </p:nvCxnSpPr>
            <p:spPr bwMode="auto">
              <a:xfrm rot="5400000">
                <a:off x="396705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0" name="Straight Connector 172"/>
              <p:cNvCxnSpPr>
                <a:cxnSpLocks noChangeShapeType="1"/>
              </p:cNvCxnSpPr>
              <p:nvPr/>
            </p:nvCxnSpPr>
            <p:spPr bwMode="auto">
              <a:xfrm rot="5400000">
                <a:off x="3964183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1" name="Rectangle 290"/>
              <p:cNvSpPr/>
              <p:nvPr/>
            </p:nvSpPr>
            <p:spPr>
              <a:xfrm>
                <a:off x="4041183" y="1334793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6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292" name="Straight Connector 174"/>
              <p:cNvCxnSpPr>
                <a:cxnSpLocks noChangeShapeType="1"/>
              </p:cNvCxnSpPr>
              <p:nvPr/>
            </p:nvCxnSpPr>
            <p:spPr bwMode="auto">
              <a:xfrm rot="5400000">
                <a:off x="3634782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3" name="Straight Connector 175"/>
              <p:cNvCxnSpPr>
                <a:cxnSpLocks noChangeShapeType="1"/>
              </p:cNvCxnSpPr>
              <p:nvPr/>
            </p:nvCxnSpPr>
            <p:spPr bwMode="auto">
              <a:xfrm rot="5400000">
                <a:off x="384187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4" name="Straight Connector 176"/>
              <p:cNvCxnSpPr>
                <a:cxnSpLocks noChangeShapeType="1"/>
              </p:cNvCxnSpPr>
              <p:nvPr/>
            </p:nvCxnSpPr>
            <p:spPr bwMode="auto">
              <a:xfrm rot="5400000">
                <a:off x="409094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5" name="Straight Connector 177"/>
              <p:cNvCxnSpPr>
                <a:cxnSpLocks noChangeShapeType="1"/>
              </p:cNvCxnSpPr>
              <p:nvPr/>
            </p:nvCxnSpPr>
            <p:spPr bwMode="auto">
              <a:xfrm rot="5400000">
                <a:off x="413241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6" name="Straight Connector 178"/>
              <p:cNvCxnSpPr>
                <a:cxnSpLocks noChangeShapeType="1"/>
              </p:cNvCxnSpPr>
              <p:nvPr/>
            </p:nvCxnSpPr>
            <p:spPr bwMode="auto">
              <a:xfrm rot="5400000">
                <a:off x="4173882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7" name="Straight Connector 179"/>
              <p:cNvCxnSpPr>
                <a:cxnSpLocks noChangeShapeType="1"/>
              </p:cNvCxnSpPr>
              <p:nvPr/>
            </p:nvCxnSpPr>
            <p:spPr bwMode="auto">
              <a:xfrm rot="5400000">
                <a:off x="4194886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8" name="Straight Connector 180"/>
              <p:cNvCxnSpPr>
                <a:cxnSpLocks noChangeShapeType="1"/>
              </p:cNvCxnSpPr>
              <p:nvPr/>
            </p:nvCxnSpPr>
            <p:spPr bwMode="auto">
              <a:xfrm rot="5400000">
                <a:off x="429880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9" name="Straight Connector 181"/>
              <p:cNvCxnSpPr>
                <a:cxnSpLocks noChangeShapeType="1"/>
              </p:cNvCxnSpPr>
              <p:nvPr/>
            </p:nvCxnSpPr>
            <p:spPr bwMode="auto">
              <a:xfrm rot="5400000">
                <a:off x="434027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0" name="Straight Connector 182"/>
              <p:cNvCxnSpPr>
                <a:cxnSpLocks noChangeShapeType="1"/>
              </p:cNvCxnSpPr>
              <p:nvPr/>
            </p:nvCxnSpPr>
            <p:spPr bwMode="auto">
              <a:xfrm rot="5400000">
                <a:off x="4381746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1" name="Straight Connector 183"/>
              <p:cNvCxnSpPr>
                <a:cxnSpLocks noChangeShapeType="1"/>
              </p:cNvCxnSpPr>
              <p:nvPr/>
            </p:nvCxnSpPr>
            <p:spPr bwMode="auto">
              <a:xfrm rot="5400000">
                <a:off x="4378874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2" name="Rectangle 301"/>
              <p:cNvSpPr/>
              <p:nvPr/>
            </p:nvSpPr>
            <p:spPr>
              <a:xfrm>
                <a:off x="4475015" y="1329290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7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03" name="Straight Connector 185"/>
              <p:cNvCxnSpPr>
                <a:cxnSpLocks noChangeShapeType="1"/>
              </p:cNvCxnSpPr>
              <p:nvPr/>
            </p:nvCxnSpPr>
            <p:spPr bwMode="auto">
              <a:xfrm rot="5400000">
                <a:off x="4049473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4" name="Straight Connector 186"/>
              <p:cNvCxnSpPr>
                <a:cxnSpLocks noChangeShapeType="1"/>
              </p:cNvCxnSpPr>
              <p:nvPr/>
            </p:nvCxnSpPr>
            <p:spPr bwMode="auto">
              <a:xfrm rot="5400000">
                <a:off x="4256564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5" name="Straight Connector 187"/>
              <p:cNvCxnSpPr>
                <a:cxnSpLocks noChangeShapeType="1"/>
              </p:cNvCxnSpPr>
              <p:nvPr/>
            </p:nvCxnSpPr>
            <p:spPr bwMode="auto">
              <a:xfrm rot="5400000">
                <a:off x="451254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6" name="Straight Connector 188"/>
              <p:cNvCxnSpPr>
                <a:cxnSpLocks noChangeShapeType="1"/>
              </p:cNvCxnSpPr>
              <p:nvPr/>
            </p:nvCxnSpPr>
            <p:spPr bwMode="auto">
              <a:xfrm rot="5400000">
                <a:off x="4554017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" name="Straight Connector 189"/>
              <p:cNvCxnSpPr>
                <a:cxnSpLocks noChangeShapeType="1"/>
              </p:cNvCxnSpPr>
              <p:nvPr/>
            </p:nvCxnSpPr>
            <p:spPr bwMode="auto">
              <a:xfrm rot="5400000">
                <a:off x="4595486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8" name="Straight Connector 190"/>
              <p:cNvCxnSpPr>
                <a:cxnSpLocks noChangeShapeType="1"/>
              </p:cNvCxnSpPr>
              <p:nvPr/>
            </p:nvCxnSpPr>
            <p:spPr bwMode="auto">
              <a:xfrm rot="5400000">
                <a:off x="4616490" y="1332566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9" name="Straight Connector 191"/>
              <p:cNvCxnSpPr>
                <a:cxnSpLocks noChangeShapeType="1"/>
              </p:cNvCxnSpPr>
              <p:nvPr/>
            </p:nvCxnSpPr>
            <p:spPr bwMode="auto">
              <a:xfrm rot="5400000">
                <a:off x="4720412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0" name="Straight Connector 192"/>
              <p:cNvCxnSpPr>
                <a:cxnSpLocks noChangeShapeType="1"/>
              </p:cNvCxnSpPr>
              <p:nvPr/>
            </p:nvCxnSpPr>
            <p:spPr bwMode="auto">
              <a:xfrm rot="5400000">
                <a:off x="4761881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1" name="Straight Connector 193"/>
              <p:cNvCxnSpPr>
                <a:cxnSpLocks noChangeShapeType="1"/>
              </p:cNvCxnSpPr>
              <p:nvPr/>
            </p:nvCxnSpPr>
            <p:spPr bwMode="auto">
              <a:xfrm rot="5400000">
                <a:off x="4803350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2" name="Straight Connector 194"/>
              <p:cNvCxnSpPr>
                <a:cxnSpLocks noChangeShapeType="1"/>
              </p:cNvCxnSpPr>
              <p:nvPr/>
            </p:nvCxnSpPr>
            <p:spPr bwMode="auto">
              <a:xfrm rot="5400000">
                <a:off x="4800478" y="1356442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3" name="Rectangle 312"/>
              <p:cNvSpPr/>
              <p:nvPr/>
            </p:nvSpPr>
            <p:spPr>
              <a:xfrm>
                <a:off x="4896032" y="1331124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8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14" name="Straight Connector 196"/>
              <p:cNvCxnSpPr>
                <a:cxnSpLocks noChangeShapeType="1"/>
              </p:cNvCxnSpPr>
              <p:nvPr/>
            </p:nvCxnSpPr>
            <p:spPr bwMode="auto">
              <a:xfrm rot="5400000">
                <a:off x="4471077" y="1312092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5" name="Straight Connector 197"/>
              <p:cNvCxnSpPr>
                <a:cxnSpLocks noChangeShapeType="1"/>
              </p:cNvCxnSpPr>
              <p:nvPr/>
            </p:nvCxnSpPr>
            <p:spPr bwMode="auto">
              <a:xfrm rot="5400000">
                <a:off x="4678168" y="1312092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6" name="Straight Connector 198"/>
              <p:cNvCxnSpPr>
                <a:cxnSpLocks noChangeShapeType="1"/>
              </p:cNvCxnSpPr>
              <p:nvPr/>
            </p:nvCxnSpPr>
            <p:spPr bwMode="auto">
              <a:xfrm rot="5400000">
                <a:off x="493069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" name="Straight Connector 199"/>
              <p:cNvCxnSpPr>
                <a:cxnSpLocks noChangeShapeType="1"/>
              </p:cNvCxnSpPr>
              <p:nvPr/>
            </p:nvCxnSpPr>
            <p:spPr bwMode="auto">
              <a:xfrm rot="5400000">
                <a:off x="497216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8" name="Straight Connector 200"/>
              <p:cNvCxnSpPr>
                <a:cxnSpLocks noChangeShapeType="1"/>
              </p:cNvCxnSpPr>
              <p:nvPr/>
            </p:nvCxnSpPr>
            <p:spPr bwMode="auto">
              <a:xfrm rot="5400000">
                <a:off x="501363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9" name="Straight Connector 201"/>
              <p:cNvCxnSpPr>
                <a:cxnSpLocks noChangeShapeType="1"/>
              </p:cNvCxnSpPr>
              <p:nvPr/>
            </p:nvCxnSpPr>
            <p:spPr bwMode="auto">
              <a:xfrm rot="5400000">
                <a:off x="503463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0" name="Straight Connector 202"/>
              <p:cNvCxnSpPr>
                <a:cxnSpLocks noChangeShapeType="1"/>
              </p:cNvCxnSpPr>
              <p:nvPr/>
            </p:nvCxnSpPr>
            <p:spPr bwMode="auto">
              <a:xfrm rot="5400000">
                <a:off x="513855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1" name="Straight Connector 203"/>
              <p:cNvCxnSpPr>
                <a:cxnSpLocks noChangeShapeType="1"/>
              </p:cNvCxnSpPr>
              <p:nvPr/>
            </p:nvCxnSpPr>
            <p:spPr bwMode="auto">
              <a:xfrm rot="5400000">
                <a:off x="518002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2" name="Straight Connector 204"/>
              <p:cNvCxnSpPr>
                <a:cxnSpLocks noChangeShapeType="1"/>
              </p:cNvCxnSpPr>
              <p:nvPr/>
            </p:nvCxnSpPr>
            <p:spPr bwMode="auto">
              <a:xfrm rot="5400000">
                <a:off x="522149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3" name="Straight Connector 205"/>
              <p:cNvCxnSpPr>
                <a:cxnSpLocks noChangeShapeType="1"/>
              </p:cNvCxnSpPr>
              <p:nvPr/>
            </p:nvCxnSpPr>
            <p:spPr bwMode="auto">
              <a:xfrm rot="5400000">
                <a:off x="521862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24" name="Rectangle 323"/>
              <p:cNvSpPr/>
              <p:nvPr/>
            </p:nvSpPr>
            <p:spPr>
              <a:xfrm>
                <a:off x="5313388" y="1329290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9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25" name="Straight Connector 207"/>
              <p:cNvCxnSpPr>
                <a:cxnSpLocks noChangeShapeType="1"/>
              </p:cNvCxnSpPr>
              <p:nvPr/>
            </p:nvCxnSpPr>
            <p:spPr bwMode="auto">
              <a:xfrm rot="5400000">
                <a:off x="4889226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6" name="Straight Connector 208"/>
              <p:cNvCxnSpPr>
                <a:cxnSpLocks noChangeShapeType="1"/>
              </p:cNvCxnSpPr>
              <p:nvPr/>
            </p:nvCxnSpPr>
            <p:spPr bwMode="auto">
              <a:xfrm rot="5400000">
                <a:off x="5096571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" name="Straight Connector 209"/>
              <p:cNvCxnSpPr>
                <a:cxnSpLocks noChangeShapeType="1"/>
              </p:cNvCxnSpPr>
              <p:nvPr/>
            </p:nvCxnSpPr>
            <p:spPr bwMode="auto">
              <a:xfrm rot="5400000">
                <a:off x="534365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" name="Straight Connector 210"/>
              <p:cNvCxnSpPr>
                <a:cxnSpLocks noChangeShapeType="1"/>
              </p:cNvCxnSpPr>
              <p:nvPr/>
            </p:nvCxnSpPr>
            <p:spPr bwMode="auto">
              <a:xfrm rot="5400000">
                <a:off x="538512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9" name="Straight Connector 211"/>
              <p:cNvCxnSpPr>
                <a:cxnSpLocks noChangeShapeType="1"/>
              </p:cNvCxnSpPr>
              <p:nvPr/>
            </p:nvCxnSpPr>
            <p:spPr bwMode="auto">
              <a:xfrm rot="5400000">
                <a:off x="542659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0" name="Straight Connector 212"/>
              <p:cNvCxnSpPr>
                <a:cxnSpLocks noChangeShapeType="1"/>
              </p:cNvCxnSpPr>
              <p:nvPr/>
            </p:nvCxnSpPr>
            <p:spPr bwMode="auto">
              <a:xfrm rot="5400000">
                <a:off x="5447601" y="1338251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1" name="Straight Connector 213"/>
              <p:cNvCxnSpPr>
                <a:cxnSpLocks noChangeShapeType="1"/>
              </p:cNvCxnSpPr>
              <p:nvPr/>
            </p:nvCxnSpPr>
            <p:spPr bwMode="auto">
              <a:xfrm rot="5400000">
                <a:off x="555152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2" name="Straight Connector 214"/>
              <p:cNvCxnSpPr>
                <a:cxnSpLocks noChangeShapeType="1"/>
              </p:cNvCxnSpPr>
              <p:nvPr/>
            </p:nvCxnSpPr>
            <p:spPr bwMode="auto">
              <a:xfrm rot="5400000">
                <a:off x="559299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3" name="Straight Connector 215"/>
              <p:cNvCxnSpPr>
                <a:cxnSpLocks noChangeShapeType="1"/>
              </p:cNvCxnSpPr>
              <p:nvPr/>
            </p:nvCxnSpPr>
            <p:spPr bwMode="auto">
              <a:xfrm rot="5400000">
                <a:off x="563446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4" name="Straight Connector 216"/>
              <p:cNvCxnSpPr>
                <a:cxnSpLocks noChangeShapeType="1"/>
              </p:cNvCxnSpPr>
              <p:nvPr/>
            </p:nvCxnSpPr>
            <p:spPr bwMode="auto">
              <a:xfrm rot="5400000">
                <a:off x="5631589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5" name="Rectangle 334"/>
              <p:cNvSpPr/>
              <p:nvPr/>
            </p:nvSpPr>
            <p:spPr>
              <a:xfrm>
                <a:off x="5622746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0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36" name="Straight Connector 218"/>
              <p:cNvCxnSpPr>
                <a:cxnSpLocks noChangeShapeType="1"/>
              </p:cNvCxnSpPr>
              <p:nvPr/>
            </p:nvCxnSpPr>
            <p:spPr bwMode="auto">
              <a:xfrm rot="5400000">
                <a:off x="530218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7" name="Straight Connector 219"/>
              <p:cNvCxnSpPr>
                <a:cxnSpLocks noChangeShapeType="1"/>
              </p:cNvCxnSpPr>
              <p:nvPr/>
            </p:nvCxnSpPr>
            <p:spPr bwMode="auto">
              <a:xfrm rot="5400000">
                <a:off x="550953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" name="Straight Connector 221"/>
              <p:cNvCxnSpPr>
                <a:cxnSpLocks noChangeShapeType="1"/>
              </p:cNvCxnSpPr>
              <p:nvPr/>
            </p:nvCxnSpPr>
            <p:spPr bwMode="auto">
              <a:xfrm rot="5400000">
                <a:off x="575625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9" name="Straight Connector 222"/>
              <p:cNvCxnSpPr>
                <a:cxnSpLocks noChangeShapeType="1"/>
              </p:cNvCxnSpPr>
              <p:nvPr/>
            </p:nvCxnSpPr>
            <p:spPr bwMode="auto">
              <a:xfrm rot="5400000">
                <a:off x="579772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0" name="Straight Connector 223"/>
              <p:cNvCxnSpPr>
                <a:cxnSpLocks noChangeShapeType="1"/>
              </p:cNvCxnSpPr>
              <p:nvPr/>
            </p:nvCxnSpPr>
            <p:spPr bwMode="auto">
              <a:xfrm rot="5400000">
                <a:off x="583919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1" name="Straight Connector 224"/>
              <p:cNvCxnSpPr>
                <a:cxnSpLocks noChangeShapeType="1"/>
              </p:cNvCxnSpPr>
              <p:nvPr/>
            </p:nvCxnSpPr>
            <p:spPr bwMode="auto">
              <a:xfrm rot="5400000">
                <a:off x="5860205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2" name="Straight Connector 225"/>
              <p:cNvCxnSpPr>
                <a:cxnSpLocks noChangeShapeType="1"/>
              </p:cNvCxnSpPr>
              <p:nvPr/>
            </p:nvCxnSpPr>
            <p:spPr bwMode="auto">
              <a:xfrm rot="5400000">
                <a:off x="596412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3" name="Straight Connector 226"/>
              <p:cNvCxnSpPr>
                <a:cxnSpLocks noChangeShapeType="1"/>
              </p:cNvCxnSpPr>
              <p:nvPr/>
            </p:nvCxnSpPr>
            <p:spPr bwMode="auto">
              <a:xfrm rot="5400000">
                <a:off x="600559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4" name="Straight Connector 227"/>
              <p:cNvCxnSpPr>
                <a:cxnSpLocks noChangeShapeType="1"/>
              </p:cNvCxnSpPr>
              <p:nvPr/>
            </p:nvCxnSpPr>
            <p:spPr bwMode="auto">
              <a:xfrm rot="5400000">
                <a:off x="604706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5" name="Straight Connector 228"/>
              <p:cNvCxnSpPr>
                <a:cxnSpLocks noChangeShapeType="1"/>
              </p:cNvCxnSpPr>
              <p:nvPr/>
            </p:nvCxnSpPr>
            <p:spPr bwMode="auto">
              <a:xfrm rot="5400000">
                <a:off x="6044188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6" name="Rectangle 345"/>
              <p:cNvSpPr/>
              <p:nvPr/>
            </p:nvSpPr>
            <p:spPr>
              <a:xfrm>
                <a:off x="6034611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1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47" name="Straight Connector 230"/>
              <p:cNvCxnSpPr>
                <a:cxnSpLocks noChangeShapeType="1"/>
              </p:cNvCxnSpPr>
              <p:nvPr/>
            </p:nvCxnSpPr>
            <p:spPr bwMode="auto">
              <a:xfrm rot="5400000">
                <a:off x="571478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" name="Straight Connector 231"/>
              <p:cNvCxnSpPr>
                <a:cxnSpLocks noChangeShapeType="1"/>
              </p:cNvCxnSpPr>
              <p:nvPr/>
            </p:nvCxnSpPr>
            <p:spPr bwMode="auto">
              <a:xfrm rot="5400000">
                <a:off x="592213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9" name="Straight Connector 232"/>
              <p:cNvCxnSpPr>
                <a:cxnSpLocks noChangeShapeType="1"/>
              </p:cNvCxnSpPr>
              <p:nvPr/>
            </p:nvCxnSpPr>
            <p:spPr bwMode="auto">
              <a:xfrm rot="5400000">
                <a:off x="617138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0" name="Straight Connector 233"/>
              <p:cNvCxnSpPr>
                <a:cxnSpLocks noChangeShapeType="1"/>
              </p:cNvCxnSpPr>
              <p:nvPr/>
            </p:nvCxnSpPr>
            <p:spPr bwMode="auto">
              <a:xfrm rot="5400000">
                <a:off x="621285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1" name="Straight Connector 234"/>
              <p:cNvCxnSpPr>
                <a:cxnSpLocks noChangeShapeType="1"/>
              </p:cNvCxnSpPr>
              <p:nvPr/>
            </p:nvCxnSpPr>
            <p:spPr bwMode="auto">
              <a:xfrm rot="5400000">
                <a:off x="625432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2" name="Straight Connector 235"/>
              <p:cNvCxnSpPr>
                <a:cxnSpLocks noChangeShapeType="1"/>
              </p:cNvCxnSpPr>
              <p:nvPr/>
            </p:nvCxnSpPr>
            <p:spPr bwMode="auto">
              <a:xfrm rot="5400000">
                <a:off x="6275333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3" name="Straight Connector 236"/>
              <p:cNvCxnSpPr>
                <a:cxnSpLocks noChangeShapeType="1"/>
              </p:cNvCxnSpPr>
              <p:nvPr/>
            </p:nvCxnSpPr>
            <p:spPr bwMode="auto">
              <a:xfrm rot="5400000">
                <a:off x="637924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4" name="Straight Connector 237"/>
              <p:cNvCxnSpPr>
                <a:cxnSpLocks noChangeShapeType="1"/>
              </p:cNvCxnSpPr>
              <p:nvPr/>
            </p:nvCxnSpPr>
            <p:spPr bwMode="auto">
              <a:xfrm rot="5400000">
                <a:off x="642071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5" name="Straight Connector 238"/>
              <p:cNvCxnSpPr>
                <a:cxnSpLocks noChangeShapeType="1"/>
              </p:cNvCxnSpPr>
              <p:nvPr/>
            </p:nvCxnSpPr>
            <p:spPr bwMode="auto">
              <a:xfrm rot="5400000">
                <a:off x="646218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6" name="Straight Connector 239"/>
              <p:cNvCxnSpPr>
                <a:cxnSpLocks noChangeShapeType="1"/>
              </p:cNvCxnSpPr>
              <p:nvPr/>
            </p:nvCxnSpPr>
            <p:spPr bwMode="auto">
              <a:xfrm rot="5400000">
                <a:off x="6459316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7" name="Rectangle 356"/>
              <p:cNvSpPr/>
              <p:nvPr/>
            </p:nvSpPr>
            <p:spPr>
              <a:xfrm>
                <a:off x="6450138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2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58" name="Straight Connector 241"/>
              <p:cNvCxnSpPr>
                <a:cxnSpLocks noChangeShapeType="1"/>
              </p:cNvCxnSpPr>
              <p:nvPr/>
            </p:nvCxnSpPr>
            <p:spPr bwMode="auto">
              <a:xfrm rot="5400000">
                <a:off x="61299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9" name="Straight Connector 242"/>
              <p:cNvCxnSpPr>
                <a:cxnSpLocks noChangeShapeType="1"/>
              </p:cNvCxnSpPr>
              <p:nvPr/>
            </p:nvCxnSpPr>
            <p:spPr bwMode="auto">
              <a:xfrm rot="5400000">
                <a:off x="633726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0" name="Straight Connector 243"/>
              <p:cNvCxnSpPr>
                <a:cxnSpLocks noChangeShapeType="1"/>
              </p:cNvCxnSpPr>
              <p:nvPr/>
            </p:nvCxnSpPr>
            <p:spPr bwMode="auto">
              <a:xfrm rot="5400000">
                <a:off x="658721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1" name="Straight Connector 244"/>
              <p:cNvCxnSpPr>
                <a:cxnSpLocks noChangeShapeType="1"/>
              </p:cNvCxnSpPr>
              <p:nvPr/>
            </p:nvCxnSpPr>
            <p:spPr bwMode="auto">
              <a:xfrm rot="5400000">
                <a:off x="662868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2" name="Straight Connector 245"/>
              <p:cNvCxnSpPr>
                <a:cxnSpLocks noChangeShapeType="1"/>
              </p:cNvCxnSpPr>
              <p:nvPr/>
            </p:nvCxnSpPr>
            <p:spPr bwMode="auto">
              <a:xfrm rot="5400000">
                <a:off x="667015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3" name="Straight Connector 246"/>
              <p:cNvCxnSpPr>
                <a:cxnSpLocks noChangeShapeType="1"/>
              </p:cNvCxnSpPr>
              <p:nvPr/>
            </p:nvCxnSpPr>
            <p:spPr bwMode="auto">
              <a:xfrm rot="5400000">
                <a:off x="6691164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4" name="Straight Connector 247"/>
              <p:cNvCxnSpPr>
                <a:cxnSpLocks noChangeShapeType="1"/>
              </p:cNvCxnSpPr>
              <p:nvPr/>
            </p:nvCxnSpPr>
            <p:spPr bwMode="auto">
              <a:xfrm rot="5400000">
                <a:off x="679507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5" name="Straight Connector 248"/>
              <p:cNvCxnSpPr>
                <a:cxnSpLocks noChangeShapeType="1"/>
              </p:cNvCxnSpPr>
              <p:nvPr/>
            </p:nvCxnSpPr>
            <p:spPr bwMode="auto">
              <a:xfrm rot="5400000">
                <a:off x="683655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6" name="Straight Connector 249"/>
              <p:cNvCxnSpPr>
                <a:cxnSpLocks noChangeShapeType="1"/>
              </p:cNvCxnSpPr>
              <p:nvPr/>
            </p:nvCxnSpPr>
            <p:spPr bwMode="auto">
              <a:xfrm rot="5400000">
                <a:off x="687801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7" name="Straight Connector 250"/>
              <p:cNvCxnSpPr>
                <a:cxnSpLocks noChangeShapeType="1"/>
              </p:cNvCxnSpPr>
              <p:nvPr/>
            </p:nvCxnSpPr>
            <p:spPr bwMode="auto">
              <a:xfrm rot="5400000">
                <a:off x="6875147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68" name="Rectangle 367"/>
              <p:cNvSpPr/>
              <p:nvPr/>
            </p:nvSpPr>
            <p:spPr>
              <a:xfrm>
                <a:off x="6865665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3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69" name="Straight Connector 252"/>
              <p:cNvCxnSpPr>
                <a:cxnSpLocks noChangeShapeType="1"/>
              </p:cNvCxnSpPr>
              <p:nvPr/>
            </p:nvCxnSpPr>
            <p:spPr bwMode="auto">
              <a:xfrm rot="5400000">
                <a:off x="654574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0" name="Straight Connector 253"/>
              <p:cNvCxnSpPr>
                <a:cxnSpLocks noChangeShapeType="1"/>
              </p:cNvCxnSpPr>
              <p:nvPr/>
            </p:nvCxnSpPr>
            <p:spPr bwMode="auto">
              <a:xfrm rot="5400000">
                <a:off x="675308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1" name="Straight Connector 254"/>
              <p:cNvCxnSpPr>
                <a:cxnSpLocks noChangeShapeType="1"/>
              </p:cNvCxnSpPr>
              <p:nvPr/>
            </p:nvCxnSpPr>
            <p:spPr bwMode="auto">
              <a:xfrm rot="5400000">
                <a:off x="700438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2" name="Straight Connector 255"/>
              <p:cNvCxnSpPr>
                <a:cxnSpLocks noChangeShapeType="1"/>
              </p:cNvCxnSpPr>
              <p:nvPr/>
            </p:nvCxnSpPr>
            <p:spPr bwMode="auto">
              <a:xfrm rot="5400000">
                <a:off x="704584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3" name="Straight Connector 256"/>
              <p:cNvCxnSpPr>
                <a:cxnSpLocks noChangeShapeType="1"/>
              </p:cNvCxnSpPr>
              <p:nvPr/>
            </p:nvCxnSpPr>
            <p:spPr bwMode="auto">
              <a:xfrm rot="5400000">
                <a:off x="708731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4" name="Straight Connector 257"/>
              <p:cNvCxnSpPr>
                <a:cxnSpLocks noChangeShapeType="1"/>
              </p:cNvCxnSpPr>
              <p:nvPr/>
            </p:nvCxnSpPr>
            <p:spPr bwMode="auto">
              <a:xfrm rot="5400000">
                <a:off x="7108328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5" name="Straight Connector 258"/>
              <p:cNvCxnSpPr>
                <a:cxnSpLocks noChangeShapeType="1"/>
              </p:cNvCxnSpPr>
              <p:nvPr/>
            </p:nvCxnSpPr>
            <p:spPr bwMode="auto">
              <a:xfrm rot="5400000">
                <a:off x="721224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6" name="Straight Connector 259"/>
              <p:cNvCxnSpPr>
                <a:cxnSpLocks noChangeShapeType="1"/>
              </p:cNvCxnSpPr>
              <p:nvPr/>
            </p:nvCxnSpPr>
            <p:spPr bwMode="auto">
              <a:xfrm rot="5400000">
                <a:off x="725371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7" name="Straight Connector 260"/>
              <p:cNvCxnSpPr>
                <a:cxnSpLocks noChangeShapeType="1"/>
              </p:cNvCxnSpPr>
              <p:nvPr/>
            </p:nvCxnSpPr>
            <p:spPr bwMode="auto">
              <a:xfrm rot="5400000">
                <a:off x="729518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8" name="Straight Connector 261"/>
              <p:cNvCxnSpPr>
                <a:cxnSpLocks noChangeShapeType="1"/>
              </p:cNvCxnSpPr>
              <p:nvPr/>
            </p:nvCxnSpPr>
            <p:spPr bwMode="auto">
              <a:xfrm rot="5400000">
                <a:off x="7292312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79" name="Rectangle 378"/>
              <p:cNvSpPr/>
              <p:nvPr/>
            </p:nvSpPr>
            <p:spPr>
              <a:xfrm>
                <a:off x="7283020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4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80" name="Straight Connector 263"/>
              <p:cNvCxnSpPr>
                <a:cxnSpLocks noChangeShapeType="1"/>
              </p:cNvCxnSpPr>
              <p:nvPr/>
            </p:nvCxnSpPr>
            <p:spPr bwMode="auto">
              <a:xfrm rot="5400000">
                <a:off x="696290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1" name="Straight Connector 264"/>
              <p:cNvCxnSpPr>
                <a:cxnSpLocks noChangeShapeType="1"/>
              </p:cNvCxnSpPr>
              <p:nvPr/>
            </p:nvCxnSpPr>
            <p:spPr bwMode="auto">
              <a:xfrm rot="5400000">
                <a:off x="717025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2" name="Straight Connector 265"/>
              <p:cNvCxnSpPr>
                <a:cxnSpLocks noChangeShapeType="1"/>
              </p:cNvCxnSpPr>
              <p:nvPr/>
            </p:nvCxnSpPr>
            <p:spPr bwMode="auto">
              <a:xfrm rot="5400000">
                <a:off x="74140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3" name="Straight Connector 266"/>
              <p:cNvCxnSpPr>
                <a:cxnSpLocks noChangeShapeType="1"/>
              </p:cNvCxnSpPr>
              <p:nvPr/>
            </p:nvCxnSpPr>
            <p:spPr bwMode="auto">
              <a:xfrm rot="5400000">
                <a:off x="745548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4" name="Straight Connector 267"/>
              <p:cNvCxnSpPr>
                <a:cxnSpLocks noChangeShapeType="1"/>
              </p:cNvCxnSpPr>
              <p:nvPr/>
            </p:nvCxnSpPr>
            <p:spPr bwMode="auto">
              <a:xfrm rot="5400000">
                <a:off x="749695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5" name="Straight Connector 268"/>
              <p:cNvCxnSpPr>
                <a:cxnSpLocks noChangeShapeType="1"/>
              </p:cNvCxnSpPr>
              <p:nvPr/>
            </p:nvCxnSpPr>
            <p:spPr bwMode="auto">
              <a:xfrm rot="5400000">
                <a:off x="7517966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6" name="Straight Connector 269"/>
              <p:cNvCxnSpPr>
                <a:cxnSpLocks noChangeShapeType="1"/>
              </p:cNvCxnSpPr>
              <p:nvPr/>
            </p:nvCxnSpPr>
            <p:spPr bwMode="auto">
              <a:xfrm rot="5400000">
                <a:off x="762187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7" name="Straight Connector 270"/>
              <p:cNvCxnSpPr>
                <a:cxnSpLocks noChangeShapeType="1"/>
              </p:cNvCxnSpPr>
              <p:nvPr/>
            </p:nvCxnSpPr>
            <p:spPr bwMode="auto">
              <a:xfrm rot="5400000">
                <a:off x="766334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8" name="Straight Connector 271"/>
              <p:cNvCxnSpPr>
                <a:cxnSpLocks noChangeShapeType="1"/>
              </p:cNvCxnSpPr>
              <p:nvPr/>
            </p:nvCxnSpPr>
            <p:spPr bwMode="auto">
              <a:xfrm rot="5400000">
                <a:off x="77048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" name="Straight Connector 272"/>
              <p:cNvCxnSpPr>
                <a:cxnSpLocks noChangeShapeType="1"/>
              </p:cNvCxnSpPr>
              <p:nvPr/>
            </p:nvCxnSpPr>
            <p:spPr bwMode="auto">
              <a:xfrm rot="5400000">
                <a:off x="7701946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0" name="Rectangle 389"/>
              <p:cNvSpPr/>
              <p:nvPr/>
            </p:nvSpPr>
            <p:spPr>
              <a:xfrm>
                <a:off x="7693054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5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391" name="Straight Connector 274"/>
              <p:cNvCxnSpPr>
                <a:cxnSpLocks noChangeShapeType="1"/>
              </p:cNvCxnSpPr>
              <p:nvPr/>
            </p:nvCxnSpPr>
            <p:spPr bwMode="auto">
              <a:xfrm rot="5400000">
                <a:off x="737254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2" name="Straight Connector 275"/>
              <p:cNvCxnSpPr>
                <a:cxnSpLocks noChangeShapeType="1"/>
              </p:cNvCxnSpPr>
              <p:nvPr/>
            </p:nvCxnSpPr>
            <p:spPr bwMode="auto">
              <a:xfrm rot="5400000">
                <a:off x="757988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cxnSp>
        <p:nvCxnSpPr>
          <p:cNvPr id="180" name="Straight Arrow Connector 179"/>
          <p:cNvCxnSpPr/>
          <p:nvPr/>
        </p:nvCxnSpPr>
        <p:spPr>
          <a:xfrm rot="10800000">
            <a:off x="1094107" y="3462143"/>
            <a:ext cx="245441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Oval 180"/>
          <p:cNvSpPr/>
          <p:nvPr/>
        </p:nvSpPr>
        <p:spPr>
          <a:xfrm>
            <a:off x="2008680" y="3434261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82" name="Oval 181"/>
          <p:cNvSpPr/>
          <p:nvPr/>
        </p:nvSpPr>
        <p:spPr>
          <a:xfrm>
            <a:off x="2695576" y="3434261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83" name="Oval 182"/>
          <p:cNvSpPr/>
          <p:nvPr/>
        </p:nvSpPr>
        <p:spPr>
          <a:xfrm>
            <a:off x="3382806" y="3434261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84" name="Oval 183"/>
          <p:cNvSpPr/>
          <p:nvPr/>
        </p:nvSpPr>
        <p:spPr>
          <a:xfrm>
            <a:off x="4063112" y="3434261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89" name="Oval 188"/>
          <p:cNvSpPr/>
          <p:nvPr/>
        </p:nvSpPr>
        <p:spPr>
          <a:xfrm>
            <a:off x="4746625" y="3434261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90" name="Oval 189"/>
          <p:cNvSpPr/>
          <p:nvPr/>
        </p:nvSpPr>
        <p:spPr>
          <a:xfrm>
            <a:off x="5425282" y="3434261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93" name="Oval 192"/>
          <p:cNvSpPr/>
          <p:nvPr/>
        </p:nvSpPr>
        <p:spPr>
          <a:xfrm>
            <a:off x="6104636" y="3434261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20" name="Oval 219"/>
          <p:cNvSpPr/>
          <p:nvPr/>
        </p:nvSpPr>
        <p:spPr>
          <a:xfrm>
            <a:off x="1306511" y="3434642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pic>
        <p:nvPicPr>
          <p:cNvPr id="394" name="Picture 393" descr="C:\Users\Temp2\Desktop\1-2-man-png-image.png" hidden="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15426"/>
            <a:ext cx="2881836" cy="4303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32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500"/>
                                            <p:tgtEl>
                                              <p:spTgt spid="2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16" presetClass="entr" presetSubtype="37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15" dur="500"/>
                                            <p:tgtEl>
                                              <p:spTgt spid="1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500"/>
                                            <p:tgtEl>
                                              <p:spTgt spid="2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500"/>
                                            <p:tgtEl>
                                              <p:spTgt spid="1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0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1" fill="hold">
                          <p:stCondLst>
                            <p:cond delay="indefinite"/>
                          </p:stCondLst>
                          <p:childTnLst>
                            <p:par>
                              <p:cTn id="1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3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4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7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0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3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9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2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8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1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3" fill="hold">
                          <p:stCondLst>
                            <p:cond delay="indefinite"/>
                          </p:stCondLst>
                          <p:childTnLst>
                            <p:par>
                              <p:cTn id="1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5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46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8" fill="hold">
                          <p:stCondLst>
                            <p:cond delay="indefinite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2" dur="500"/>
                                            <p:tgtEl>
                                              <p:spTgt spid="1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3" fill="hold">
                          <p:stCondLst>
                            <p:cond delay="indefinite"/>
                          </p:stCondLst>
                          <p:childTnLst>
                            <p:par>
                              <p:cTn id="1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7" dur="500"/>
                                            <p:tgtEl>
                                              <p:spTgt spid="1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8" fill="hold">
                          <p:stCondLst>
                            <p:cond delay="indefinite"/>
                          </p:stCondLst>
                          <p:childTnLst>
                            <p:par>
                              <p:cTn id="1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61" dur="500"/>
                                            <p:tgtEl>
                                              <p:spTgt spid="17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64" presetID="10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65" dur="500"/>
                                            <p:tgtEl>
                                              <p:spTgt spid="1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7" fill="hold">
                          <p:stCondLst>
                            <p:cond delay="indefinite"/>
                          </p:stCondLst>
                          <p:childTnLst>
                            <p:par>
                              <p:cTn id="1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1" dur="500"/>
                                            <p:tgtEl>
                                              <p:spTgt spid="1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7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78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8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82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8" dur="500"/>
                                            <p:tgtEl>
                                              <p:spTgt spid="1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9" fill="hold">
                          <p:stCondLst>
                            <p:cond delay="indefinite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3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9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1" fill="hold">
                          <p:stCondLst>
                            <p:cond delay="indefinite"/>
                          </p:stCondLst>
                          <p:childTnLst>
                            <p:par>
                              <p:cTn id="2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5" dur="500"/>
                                            <p:tgtEl>
                                              <p:spTgt spid="1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6" fill="hold">
                          <p:stCondLst>
                            <p:cond delay="indefinite"/>
                          </p:stCondLst>
                          <p:childTnLst>
                            <p:par>
                              <p:cTn id="2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0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6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8" fill="hold">
                          <p:stCondLst>
                            <p:cond delay="indefinite"/>
                          </p:stCondLst>
                          <p:childTnLst>
                            <p:par>
                              <p:cTn id="2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2" dur="500"/>
                                            <p:tgtEl>
                                              <p:spTgt spid="1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3" fill="hold">
                          <p:stCondLst>
                            <p:cond delay="indefinite"/>
                          </p:stCondLst>
                          <p:childTnLst>
                            <p:par>
                              <p:cTn id="2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7" dur="500"/>
                                            <p:tgtEl>
                                              <p:spTgt spid="1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8" fill="hold">
                          <p:stCondLst>
                            <p:cond delay="indefinite"/>
                          </p:stCondLst>
                          <p:childTnLst>
                            <p:par>
                              <p:cTn id="2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1" dur="500"/>
                                            <p:tgtEl>
                                              <p:spTgt spid="17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4" dur="500"/>
                                            <p:tgtEl>
                                              <p:spTgt spid="17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6" fill="hold">
                          <p:stCondLst>
                            <p:cond delay="indefinite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0" dur="500"/>
                                            <p:tgtEl>
                                              <p:spTgt spid="2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1" fill="hold">
                          <p:stCondLst>
                            <p:cond delay="indefinite"/>
                          </p:stCondLst>
                          <p:childTnLst>
                            <p:par>
                              <p:cTn id="2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3" presetID="2" presetClass="entr" presetSubtype="2" fill="hold" grpId="0" nodeType="click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45" dur="750" fill="hold"/>
                                            <p:tgtEl>
                                              <p:spTgt spid="2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46" dur="750" fill="hold"/>
                                            <p:tgtEl>
                                              <p:spTgt spid="2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 animBg="1"/>
          <p:bldP spid="171" grpId="0" animBg="1"/>
          <p:bldP spid="171" grpId="1" animBg="1"/>
          <p:bldP spid="172" grpId="0" animBg="1"/>
          <p:bldP spid="172" grpId="1" animBg="1"/>
          <p:bldP spid="173" grpId="0" animBg="1"/>
          <p:bldP spid="173" grpId="1" animBg="1"/>
          <p:bldP spid="174" grpId="0" animBg="1"/>
          <p:bldP spid="174" grpId="1" animBg="1"/>
          <p:bldP spid="175" grpId="0" animBg="1"/>
          <p:bldP spid="175" grpId="1" animBg="1"/>
          <p:bldP spid="176" grpId="0" animBg="1"/>
          <p:bldP spid="176" grpId="1" animBg="1"/>
          <p:bldP spid="177" grpId="0" animBg="1"/>
          <p:bldP spid="177" grpId="1" animBg="1"/>
          <p:bldP spid="178" grpId="0" animBg="1"/>
          <p:bldP spid="178" grpId="1" animBg="1"/>
          <p:bldP spid="179" grpId="0" animBg="1"/>
          <p:bldP spid="185" grpId="0"/>
          <p:bldP spid="186" grpId="0"/>
          <p:bldP spid="187" grpId="0"/>
          <p:bldP spid="187" grpId="1"/>
          <p:bldP spid="188" grpId="0"/>
          <p:bldP spid="191" grpId="0"/>
          <p:bldP spid="191" grpId="1"/>
          <p:bldP spid="192" grpId="0"/>
          <p:bldP spid="194" grpId="0"/>
          <p:bldP spid="194" grpId="1"/>
          <p:bldP spid="196" grpId="0"/>
          <p:bldP spid="196" grpId="1"/>
          <p:bldP spid="198" grpId="0"/>
          <p:bldP spid="200" grpId="0"/>
          <p:bldP spid="200" grpId="1"/>
          <p:bldP spid="202" grpId="0"/>
          <p:bldP spid="204" grpId="0"/>
          <p:bldP spid="204" grpId="1"/>
          <p:bldP spid="206" grpId="0"/>
          <p:bldP spid="207" grpId="0"/>
          <p:bldP spid="208" grpId="0"/>
          <p:bldP spid="209" grpId="0"/>
          <p:bldP spid="210" grpId="0" animBg="1"/>
          <p:bldP spid="211" grpId="0" animBg="1"/>
          <p:bldP spid="221" grpId="0"/>
          <p:bldP spid="223" grpId="0"/>
          <p:bldP spid="181" grpId="0" animBg="1"/>
          <p:bldP spid="182" grpId="0" animBg="1"/>
          <p:bldP spid="183" grpId="0" animBg="1"/>
          <p:bldP spid="184" grpId="0" animBg="1"/>
          <p:bldP spid="189" grpId="0" animBg="1"/>
          <p:bldP spid="190" grpId="0" animBg="1"/>
          <p:bldP spid="193" grpId="0" animBg="1"/>
          <p:bldP spid="220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500"/>
                                            <p:tgtEl>
                                              <p:spTgt spid="2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16" presetClass="entr" presetSubtype="37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15" dur="500"/>
                                            <p:tgtEl>
                                              <p:spTgt spid="1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500"/>
                                            <p:tgtEl>
                                              <p:spTgt spid="2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500"/>
                                            <p:tgtEl>
                                              <p:spTgt spid="1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" fill="hold">
                          <p:stCondLst>
                            <p:cond delay="indefinite"/>
                          </p:stCondLst>
                          <p:childTnLst>
                            <p:par>
                              <p:cTn id="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" fill="hold">
                          <p:stCondLst>
                            <p:cond delay="indefinite"/>
                          </p:stCondLst>
                          <p:childTnLst>
                            <p:par>
                              <p:cTn id="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0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1" fill="hold">
                          <p:stCondLst>
                            <p:cond delay="indefinite"/>
                          </p:stCondLst>
                          <p:childTnLst>
                            <p:par>
                              <p:cTn id="1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3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4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7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0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3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9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2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8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1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3" fill="hold">
                          <p:stCondLst>
                            <p:cond delay="indefinite"/>
                          </p:stCondLst>
                          <p:childTnLst>
                            <p:par>
                              <p:cTn id="1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5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46" dur="500"/>
                                            <p:tgtEl>
                                              <p:spTgt spid="17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8" fill="hold">
                          <p:stCondLst>
                            <p:cond delay="indefinite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2" dur="500"/>
                                            <p:tgtEl>
                                              <p:spTgt spid="1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3" fill="hold">
                          <p:stCondLst>
                            <p:cond delay="indefinite"/>
                          </p:stCondLst>
                          <p:childTnLst>
                            <p:par>
                              <p:cTn id="1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7" dur="500"/>
                                            <p:tgtEl>
                                              <p:spTgt spid="1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8" fill="hold">
                          <p:stCondLst>
                            <p:cond delay="indefinite"/>
                          </p:stCondLst>
                          <p:childTnLst>
                            <p:par>
                              <p:cTn id="1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61" dur="500"/>
                                            <p:tgtEl>
                                              <p:spTgt spid="17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64" presetID="10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65" dur="500"/>
                                            <p:tgtEl>
                                              <p:spTgt spid="1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7" fill="hold">
                          <p:stCondLst>
                            <p:cond delay="indefinite"/>
                          </p:stCondLst>
                          <p:childTnLst>
                            <p:par>
                              <p:cTn id="1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1" dur="500"/>
                                            <p:tgtEl>
                                              <p:spTgt spid="1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76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78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8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82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8" dur="500"/>
                                            <p:tgtEl>
                                              <p:spTgt spid="1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9" fill="hold">
                          <p:stCondLst>
                            <p:cond delay="indefinite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3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9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1" fill="hold">
                          <p:stCondLst>
                            <p:cond delay="indefinite"/>
                          </p:stCondLst>
                          <p:childTnLst>
                            <p:par>
                              <p:cTn id="2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5" dur="500"/>
                                            <p:tgtEl>
                                              <p:spTgt spid="1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6" fill="hold">
                          <p:stCondLst>
                            <p:cond delay="indefinite"/>
                          </p:stCondLst>
                          <p:childTnLst>
                            <p:par>
                              <p:cTn id="2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8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0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6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8" fill="hold">
                          <p:stCondLst>
                            <p:cond delay="indefinite"/>
                          </p:stCondLst>
                          <p:childTnLst>
                            <p:par>
                              <p:cTn id="2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2" dur="500"/>
                                            <p:tgtEl>
                                              <p:spTgt spid="1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3" fill="hold">
                          <p:stCondLst>
                            <p:cond delay="indefinite"/>
                          </p:stCondLst>
                          <p:childTnLst>
                            <p:par>
                              <p:cTn id="2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7" dur="500"/>
                                            <p:tgtEl>
                                              <p:spTgt spid="17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8" fill="hold">
                          <p:stCondLst>
                            <p:cond delay="indefinite"/>
                          </p:stCondLst>
                          <p:childTnLst>
                            <p:par>
                              <p:cTn id="2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1" dur="500"/>
                                            <p:tgtEl>
                                              <p:spTgt spid="17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4" dur="500"/>
                                            <p:tgtEl>
                                              <p:spTgt spid="17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6" fill="hold">
                          <p:stCondLst>
                            <p:cond delay="indefinite"/>
                          </p:stCondLst>
                          <p:childTnLst>
                            <p:par>
                              <p:cTn id="2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0" dur="500"/>
                                            <p:tgtEl>
                                              <p:spTgt spid="2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1" fill="hold">
                          <p:stCondLst>
                            <p:cond delay="indefinite"/>
                          </p:stCondLst>
                          <p:childTnLst>
                            <p:par>
                              <p:cTn id="2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3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5" dur="750" fill="hold"/>
                                            <p:tgtEl>
                                              <p:spTgt spid="2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6" dur="750" fill="hold"/>
                                            <p:tgtEl>
                                              <p:spTgt spid="2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 animBg="1"/>
          <p:bldP spid="171" grpId="0" animBg="1"/>
          <p:bldP spid="171" grpId="1" animBg="1"/>
          <p:bldP spid="172" grpId="0" animBg="1"/>
          <p:bldP spid="172" grpId="1" animBg="1"/>
          <p:bldP spid="173" grpId="0" animBg="1"/>
          <p:bldP spid="173" grpId="1" animBg="1"/>
          <p:bldP spid="174" grpId="0" animBg="1"/>
          <p:bldP spid="174" grpId="1" animBg="1"/>
          <p:bldP spid="175" grpId="0" animBg="1"/>
          <p:bldP spid="175" grpId="1" animBg="1"/>
          <p:bldP spid="176" grpId="0" animBg="1"/>
          <p:bldP spid="176" grpId="1" animBg="1"/>
          <p:bldP spid="177" grpId="0" animBg="1"/>
          <p:bldP spid="177" grpId="1" animBg="1"/>
          <p:bldP spid="178" grpId="0" animBg="1"/>
          <p:bldP spid="178" grpId="1" animBg="1"/>
          <p:bldP spid="179" grpId="0" animBg="1"/>
          <p:bldP spid="185" grpId="0"/>
          <p:bldP spid="186" grpId="0"/>
          <p:bldP spid="187" grpId="0"/>
          <p:bldP spid="187" grpId="1"/>
          <p:bldP spid="188" grpId="0"/>
          <p:bldP spid="191" grpId="0"/>
          <p:bldP spid="191" grpId="1"/>
          <p:bldP spid="192" grpId="0"/>
          <p:bldP spid="194" grpId="0"/>
          <p:bldP spid="194" grpId="1"/>
          <p:bldP spid="196" grpId="0"/>
          <p:bldP spid="196" grpId="1"/>
          <p:bldP spid="198" grpId="0"/>
          <p:bldP spid="200" grpId="0"/>
          <p:bldP spid="200" grpId="1"/>
          <p:bldP spid="202" grpId="0"/>
          <p:bldP spid="204" grpId="0"/>
          <p:bldP spid="204" grpId="1"/>
          <p:bldP spid="206" grpId="0"/>
          <p:bldP spid="207" grpId="0"/>
          <p:bldP spid="208" grpId="0"/>
          <p:bldP spid="209" grpId="0"/>
          <p:bldP spid="210" grpId="0" animBg="1"/>
          <p:bldP spid="211" grpId="0" animBg="1"/>
          <p:bldP spid="221" grpId="0"/>
          <p:bldP spid="223" grpId="0"/>
          <p:bldP spid="181" grpId="0" animBg="1"/>
          <p:bldP spid="182" grpId="0" animBg="1"/>
          <p:bldP spid="183" grpId="0" animBg="1"/>
          <p:bldP spid="184" grpId="0" animBg="1"/>
          <p:bldP spid="189" grpId="0" animBg="1"/>
          <p:bldP spid="190" grpId="0" animBg="1"/>
          <p:bldP spid="193" grpId="0" animBg="1"/>
          <p:bldP spid="220" grpId="0" animBg="1"/>
        </p:bldLst>
      </p:timing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82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3633819" y="2041942"/>
                <a:ext cx="354584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B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3819" y="2040053"/>
                <a:ext cx="354584" cy="302840"/>
              </a:xfrm>
              <a:prstGeom prst="rect">
                <a:avLst/>
              </a:prstGeom>
              <a:blipFill rotWithShape="1">
                <a:blip r:embed="rId4"/>
                <a:stretch>
                  <a:fillRect b="-20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5918500" y="1376909"/>
                <a:ext cx="3073100" cy="878115"/>
              </a:xfrm>
              <a:prstGeom prst="roundRect">
                <a:avLst/>
              </a:prstGeom>
              <a:solidFill>
                <a:srgbClr val="CCCCFF">
                  <a:alpha val="50196"/>
                </a:srgbClr>
              </a:solid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plot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irrational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numbers</m:t>
                      </m:r>
                      <m:r>
                        <m:rPr>
                          <m:nor/>
                        </m:rPr>
                        <a:rPr lang="en-US" sz="1600" b="1" smtClean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line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we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use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Pythagoras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heorem</m:t>
                      </m:r>
                    </m:oMath>
                  </m:oMathPara>
                </a14:m>
                <a:endPara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500" y="1375633"/>
                <a:ext cx="3073100" cy="877303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50652" y="3259481"/>
            <a:ext cx="303288" cy="30806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1</a:t>
            </a:r>
            <a:endParaRPr lang="en-US" sz="1400" b="1" kern="0" dirty="0">
              <a:solidFill>
                <a:prstClr val="white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65698" y="2583097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1</a:t>
            </a:r>
            <a:endParaRPr lang="en-US" sz="1400" b="1" kern="0" dirty="0">
              <a:solidFill>
                <a:prstClr val="white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3641393" y="3044689"/>
                <a:ext cx="354584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A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41393" y="3041872"/>
                <a:ext cx="354584" cy="3028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>
                <a:spLocks noChangeArrowheads="1"/>
              </p:cNvSpPr>
              <p:nvPr/>
            </p:nvSpPr>
            <p:spPr bwMode="auto">
              <a:xfrm>
                <a:off x="2408566" y="3044689"/>
                <a:ext cx="369011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O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8563" y="3041872"/>
                <a:ext cx="369011" cy="3028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1085542" y="3293419"/>
            <a:ext cx="5795318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b="1" dirty="0">
              <a:solidFill>
                <a:prstClr val="white"/>
              </a:solidFill>
              <a:latin typeface="Garamond" pitchFamily="18" charset="0"/>
              <a:cs typeface="Arial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947868" y="3293299"/>
            <a:ext cx="1524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607035" y="3260270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644984" y="3260270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678116" y="3260270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681118" y="3260270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>
                <a:spLocks noChangeArrowheads="1"/>
              </p:cNvSpPr>
              <p:nvPr/>
            </p:nvSpPr>
            <p:spPr bwMode="auto">
              <a:xfrm>
                <a:off x="1322125" y="3298444"/>
                <a:ext cx="494046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– 1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2125" y="3295392"/>
                <a:ext cx="494046" cy="3028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>
                <a:spLocks noChangeArrowheads="1"/>
              </p:cNvSpPr>
              <p:nvPr/>
            </p:nvSpPr>
            <p:spPr bwMode="auto">
              <a:xfrm>
                <a:off x="2501385" y="3298444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0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1382" y="3295392"/>
                <a:ext cx="343363" cy="30284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>
                <a:spLocks noChangeArrowheads="1"/>
              </p:cNvSpPr>
              <p:nvPr/>
            </p:nvSpPr>
            <p:spPr bwMode="auto">
              <a:xfrm>
                <a:off x="3531091" y="3298444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1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1088" y="3295392"/>
                <a:ext cx="343363" cy="302840"/>
              </a:xfrm>
              <a:prstGeom prst="rect">
                <a:avLst/>
              </a:prstGeom>
              <a:blipFill rotWithShape="1">
                <a:blip r:embed="rId10"/>
                <a:stretch>
                  <a:fillRect b="-20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>
                <a:spLocks noChangeArrowheads="1"/>
              </p:cNvSpPr>
              <p:nvPr/>
            </p:nvSpPr>
            <p:spPr bwMode="auto">
              <a:xfrm>
                <a:off x="4544726" y="3298444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4723" y="3295392"/>
                <a:ext cx="343363" cy="30284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860908" y="2575251"/>
            <a:ext cx="303288" cy="308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effectLst>
                  <a:glow rad="63500">
                    <a:srgbClr val="F79646">
                      <a:satMod val="175000"/>
                      <a:alpha val="40000"/>
                    </a:srgb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?</a:t>
            </a:r>
            <a:endParaRPr lang="en-US" sz="1400" b="1" kern="0" dirty="0">
              <a:solidFill>
                <a:prstClr val="white"/>
              </a:solidFill>
              <a:effectLst>
                <a:glow rad="63500">
                  <a:srgbClr val="F79646">
                    <a:satMod val="175000"/>
                    <a:alpha val="40000"/>
                  </a:srgb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43781" y="2548672"/>
                <a:ext cx="482120" cy="336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kern="0" smtClean="0">
                              <a:solidFill>
                                <a:srgbClr val="FFFF0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kern="0">
                              <a:solidFill>
                                <a:srgbClr val="FFFF0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Bookman Old Style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400" b="1" kern="0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781" y="2546314"/>
                <a:ext cx="482120" cy="336502"/>
              </a:xfrm>
              <a:prstGeom prst="rect">
                <a:avLst/>
              </a:prstGeom>
              <a:blipFill rotWithShape="1">
                <a:blip r:embed="rId12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76"/>
          <p:cNvSpPr/>
          <p:nvPr/>
        </p:nvSpPr>
        <p:spPr>
          <a:xfrm>
            <a:off x="6124558" y="3054510"/>
            <a:ext cx="1581623" cy="237848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79646">
                  <a:lumMod val="40000"/>
                  <a:lumOff val="6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Arc 22"/>
          <p:cNvSpPr/>
          <p:nvPr/>
        </p:nvSpPr>
        <p:spPr>
          <a:xfrm rot="20561657" flipH="1">
            <a:off x="1215738" y="1828841"/>
            <a:ext cx="2926080" cy="2928790"/>
          </a:xfrm>
          <a:prstGeom prst="arc">
            <a:avLst>
              <a:gd name="adj1" fmla="val 9391150"/>
              <a:gd name="adj2" fmla="val 13102948"/>
            </a:avLst>
          </a:prstGeom>
          <a:noFill/>
          <a:ln w="28575" cap="flat" cmpd="sng" algn="ctr">
            <a:solidFill>
              <a:srgbClr val="00FFFF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195002" y="1305736"/>
                <a:ext cx="3537978" cy="424498"/>
              </a:xfrm>
              <a:prstGeom prst="roundRect">
                <a:avLst/>
              </a:prstGeom>
              <a:solidFill>
                <a:srgbClr val="CCCCFF">
                  <a:alpha val="50196"/>
                </a:srgbClr>
              </a:solid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plot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16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Book Antiqua" pitchFamily="18" charset="0"/>
                            </a:rPr>
                            <m:t>5</m:t>
                          </m:r>
                        </m:e>
                      </m:rad>
                      <m: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line</m:t>
                      </m:r>
                    </m:oMath>
                  </m:oMathPara>
                </a14:m>
                <a:endPara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02" y="1304528"/>
                <a:ext cx="3537978" cy="424105"/>
              </a:xfrm>
              <a:prstGeom prst="round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3828622" y="3305710"/>
                <a:ext cx="482120" cy="3368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kern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kern="0">
                              <a:solidFill>
                                <a:prstClr val="white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400" b="1" kern="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8622" y="3302652"/>
                <a:ext cx="482120" cy="33650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5703186" y="3260270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>
                <a:spLocks noChangeArrowheads="1"/>
              </p:cNvSpPr>
              <p:nvPr/>
            </p:nvSpPr>
            <p:spPr bwMode="auto">
              <a:xfrm>
                <a:off x="5566794" y="3298444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3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6791" y="3295392"/>
                <a:ext cx="343363" cy="30284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2663734" y="2262416"/>
            <a:ext cx="1042416" cy="1043381"/>
            <a:chOff x="2663734" y="1401598"/>
            <a:chExt cx="1042416" cy="104241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grpSp>
          <p:nvGrpSpPr>
            <p:cNvPr id="32" name="Group 31"/>
            <p:cNvGrpSpPr/>
            <p:nvPr/>
          </p:nvGrpSpPr>
          <p:grpSpPr>
            <a:xfrm>
              <a:off x="2663734" y="1401598"/>
              <a:ext cx="1042416" cy="1042416"/>
              <a:chOff x="1444992" y="702084"/>
              <a:chExt cx="2066222" cy="2066228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 rot="5400000" flipH="1">
                <a:off x="2478103" y="1709058"/>
                <a:ext cx="0" cy="2066222"/>
              </a:xfrm>
              <a:prstGeom prst="line">
                <a:avLst/>
              </a:prstGeom>
              <a:noFill/>
              <a:ln w="28575" cap="flat" cmpd="sng" algn="ctr">
                <a:solidFill>
                  <a:srgbClr val="FF6600"/>
                </a:solidFill>
                <a:prstDash val="solid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>
              <a:xfrm rot="10800000" flipH="1">
                <a:off x="3485815" y="702084"/>
                <a:ext cx="0" cy="2066228"/>
              </a:xfrm>
              <a:prstGeom prst="line">
                <a:avLst/>
              </a:prstGeom>
              <a:noFill/>
              <a:ln w="28575" cap="flat" cmpd="sng" algn="ctr">
                <a:solidFill>
                  <a:srgbClr val="FF6600"/>
                </a:solidFill>
                <a:prstDash val="solid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>
              <a:xfrm flipH="1">
                <a:off x="1462013" y="722145"/>
                <a:ext cx="2020878" cy="2011487"/>
              </a:xfrm>
              <a:prstGeom prst="line">
                <a:avLst/>
              </a:prstGeom>
              <a:noFill/>
              <a:ln w="28575" cap="flat" cmpd="sng" algn="ctr">
                <a:solidFill>
                  <a:srgbClr val="FF6600"/>
                </a:solidFill>
                <a:prstDash val="solid"/>
              </a:ln>
              <a:effectLst/>
            </p:spPr>
          </p:cxnSp>
        </p:grpSp>
        <p:grpSp>
          <p:nvGrpSpPr>
            <p:cNvPr id="33" name="Group 32"/>
            <p:cNvGrpSpPr/>
            <p:nvPr/>
          </p:nvGrpSpPr>
          <p:grpSpPr>
            <a:xfrm>
              <a:off x="3592947" y="2330981"/>
              <a:ext cx="87009" cy="87582"/>
              <a:chOff x="5327952" y="3162173"/>
              <a:chExt cx="87009" cy="87582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>
                <a:off x="5338762" y="3162746"/>
                <a:ext cx="0" cy="87009"/>
              </a:xfrm>
              <a:prstGeom prst="line">
                <a:avLst/>
              </a:prstGeom>
              <a:ln w="1905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16200000">
                <a:off x="5371457" y="3118668"/>
                <a:ext cx="0" cy="87009"/>
              </a:xfrm>
              <a:prstGeom prst="line">
                <a:avLst/>
              </a:prstGeom>
              <a:ln w="1905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9" name="Round Diagonal Corner Rectangle 38"/>
          <p:cNvSpPr/>
          <p:nvPr/>
        </p:nvSpPr>
        <p:spPr>
          <a:xfrm>
            <a:off x="2426254" y="480051"/>
            <a:ext cx="4402303" cy="531949"/>
          </a:xfrm>
          <a:prstGeom prst="round2DiagRect">
            <a:avLst/>
          </a:prstGeom>
          <a:solidFill>
            <a:srgbClr val="FFC000">
              <a:alpha val="10000"/>
            </a:srgbClr>
          </a:solidFill>
          <a:ln w="31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410754" y="503763"/>
            <a:ext cx="4521917" cy="513745"/>
            <a:chOff x="305363" y="552115"/>
            <a:chExt cx="4521917" cy="5132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305363" y="586646"/>
                  <a:ext cx="4521917" cy="3620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defRPr/>
                  </a:pPr>
                  <a:r>
                    <a:rPr lang="en-US" sz="1600" b="1" kern="0" dirty="0" smtClean="0">
                      <a:solidFill>
                        <a:srgbClr val="FFFF00"/>
                      </a:solidFill>
                      <a:latin typeface="Bookman Old Style" pitchFamily="18" charset="0"/>
                      <a:cs typeface="Agent Orange" pitchFamily="2" charset="0"/>
                    </a:rPr>
                    <a:t>Represent </a:t>
                  </a:r>
                  <a14:m>
                    <m:oMath xmlns:m="http://schemas.openxmlformats.org/officeDocument/2006/math">
                      <m:r>
                        <a:rPr lang="en-US" sz="1600" b="1" kern="0" smtClea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600" b="1" i="1" kern="0" smtClean="0">
                          <a:solidFill>
                            <a:srgbClr val="FFFF00"/>
                          </a:solidFill>
                          <a:latin typeface="Cambria Math"/>
                        </a:rPr>
                        <m:t>   ,</m:t>
                      </m:r>
                      <m:r>
                        <m:rPr>
                          <m:nor/>
                        </m:rPr>
                        <a:rPr lang="en-US" sz="1600" b="1" kern="0" smtClean="0">
                          <a:solidFill>
                            <a:srgbClr val="FFFF00"/>
                          </a:solidFill>
                          <a:latin typeface="Bookman Old Style" pitchFamily="18" charset="0"/>
                        </a:rPr>
                        <m:t> 3, </m:t>
                      </m:r>
                      <m:r>
                        <a:rPr lang="en-US" sz="1600" b="1" i="1" kern="0" smtClea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1600" b="1" i="1" ker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 kern="0" smtClean="0">
                              <a:solidFill>
                                <a:srgbClr val="FFFF00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1600" b="1" i="1" kern="0" smtClea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600" b="1" kern="0" smtClean="0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1600" b="1" kern="0" dirty="0" smtClean="0">
                      <a:solidFill>
                        <a:srgbClr val="FFFF00"/>
                      </a:solidFill>
                      <a:latin typeface="Bookman Old Style" pitchFamily="18" charset="0"/>
                      <a:cs typeface="Agent Orange" pitchFamily="2" charset="0"/>
                    </a:rPr>
                    <a:t>on the number line.</a:t>
                  </a:r>
                  <a:endParaRPr lang="en-US" sz="1600" b="1" kern="0" dirty="0">
                    <a:solidFill>
                      <a:srgbClr val="FFFF00"/>
                    </a:solidFill>
                    <a:latin typeface="Bookman Old Style" pitchFamily="18" charset="0"/>
                    <a:cs typeface="Agent Orange" pitchFamily="2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363" y="586646"/>
                  <a:ext cx="4521917" cy="36202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674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/>
            <p:cNvGrpSpPr/>
            <p:nvPr/>
          </p:nvGrpSpPr>
          <p:grpSpPr>
            <a:xfrm>
              <a:off x="1466850" y="552115"/>
              <a:ext cx="303288" cy="513270"/>
              <a:chOff x="3493426" y="3522042"/>
              <a:chExt cx="303288" cy="51327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3493426" y="3522042"/>
                <a:ext cx="303288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1</a:t>
                </a:r>
                <a:endParaRPr lang="en-US" sz="14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>
                <a:off x="3540653" y="3778166"/>
                <a:ext cx="208835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3493426" y="3727535"/>
                <a:ext cx="303288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2</a:t>
                </a:r>
                <a:endParaRPr lang="en-US" sz="14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ounded Rectangle 45"/>
              <p:cNvSpPr/>
              <p:nvPr/>
            </p:nvSpPr>
            <p:spPr>
              <a:xfrm>
                <a:off x="164791" y="1277532"/>
                <a:ext cx="3537978" cy="424498"/>
              </a:xfrm>
              <a:prstGeom prst="roundRect">
                <a:avLst/>
              </a:prstGeom>
              <a:solidFill>
                <a:srgbClr val="CCCCFF">
                  <a:alpha val="50196"/>
                </a:srgbClr>
              </a:solid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plot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1600" b="1" i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>
                              <a:solidFill>
                                <a:prstClr val="white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Book Antiqua" pitchFamily="18" charset="0"/>
                            </a:rPr>
                            <m:t>10</m:t>
                          </m:r>
                        </m:e>
                      </m:rad>
                      <m:r>
                        <a:rPr lang="en-US" sz="1600" b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line</m:t>
                      </m:r>
                    </m:oMath>
                  </m:oMathPara>
                </a14:m>
                <a:endPara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46" name="Rounded 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91" y="1276350"/>
                <a:ext cx="3537978" cy="424105"/>
              </a:xfrm>
              <a:prstGeom prst="round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Connector 46"/>
          <p:cNvCxnSpPr/>
          <p:nvPr/>
        </p:nvCxnSpPr>
        <p:spPr>
          <a:xfrm flipH="1">
            <a:off x="2675081" y="2270488"/>
            <a:ext cx="1019540" cy="1015739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cxnSp>
      <p:cxnSp>
        <p:nvCxnSpPr>
          <p:cNvPr id="48" name="Straight Connector 47"/>
          <p:cNvCxnSpPr/>
          <p:nvPr/>
        </p:nvCxnSpPr>
        <p:spPr>
          <a:xfrm>
            <a:off x="2678312" y="3288702"/>
            <a:ext cx="1450197" cy="0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cxnSp>
      <p:sp>
        <p:nvSpPr>
          <p:cNvPr id="49" name="Rounded Rectangle 48"/>
          <p:cNvSpPr/>
          <p:nvPr/>
        </p:nvSpPr>
        <p:spPr>
          <a:xfrm>
            <a:off x="5882730" y="1242180"/>
            <a:ext cx="2665782" cy="2130394"/>
          </a:xfrm>
          <a:prstGeom prst="roundRect">
            <a:avLst>
              <a:gd name="adj" fmla="val 2918"/>
            </a:avLst>
          </a:prstGeom>
          <a:solidFill>
            <a:schemeClr val="accent6">
              <a:lumMod val="20000"/>
              <a:lumOff val="80000"/>
              <a:alpha val="5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6088907" y="1198005"/>
            <a:ext cx="954107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In ∆OAB</a:t>
            </a:r>
            <a:endParaRPr lang="en-US" sz="1400" b="1" kern="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088904" y="1398285"/>
            <a:ext cx="2470548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By Pythagoras Theorem,</a:t>
            </a:r>
            <a:endParaRPr lang="en-US" sz="1400" b="1" kern="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088907" y="1629748"/>
            <a:ext cx="537327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OB</a:t>
            </a:r>
            <a:r>
              <a:rPr lang="en-US" sz="1400" b="1" kern="0" baseline="3000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>
                <a:spLocks noChangeArrowheads="1"/>
              </p:cNvSpPr>
              <p:nvPr/>
            </p:nvSpPr>
            <p:spPr bwMode="auto">
              <a:xfrm>
                <a:off x="6745484" y="1629748"/>
                <a:ext cx="575799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OA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5482" y="1628240"/>
                <a:ext cx="575799" cy="30284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>
                <a:spLocks noChangeArrowheads="1"/>
              </p:cNvSpPr>
              <p:nvPr/>
            </p:nvSpPr>
            <p:spPr bwMode="auto">
              <a:xfrm>
                <a:off x="7367585" y="1629748"/>
                <a:ext cx="561372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67585" y="1628240"/>
                <a:ext cx="561372" cy="30284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7196133" y="1629748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546628" y="1629748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>
                <a:spLocks noChangeArrowheads="1"/>
              </p:cNvSpPr>
              <p:nvPr/>
            </p:nvSpPr>
            <p:spPr bwMode="auto">
              <a:xfrm>
                <a:off x="6088905" y="1873926"/>
                <a:ext cx="577401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OB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8904" y="1872192"/>
                <a:ext cx="577401" cy="30284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>
                <a:spLocks noChangeArrowheads="1"/>
              </p:cNvSpPr>
              <p:nvPr/>
            </p:nvSpPr>
            <p:spPr bwMode="auto">
              <a:xfrm>
                <a:off x="6745485" y="1873926"/>
                <a:ext cx="537327" cy="304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(1)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5482" y="1872192"/>
                <a:ext cx="537327" cy="304442"/>
              </a:xfrm>
              <a:prstGeom prst="rect">
                <a:avLst/>
              </a:prstGeom>
              <a:blipFill rotWithShape="1">
                <a:blip r:embed="rId21"/>
                <a:stretch>
                  <a:fillRect b="-2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/>
          <p:cNvSpPr/>
          <p:nvPr/>
        </p:nvSpPr>
        <p:spPr>
          <a:xfrm>
            <a:off x="7196133" y="1873926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546628" y="1873926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>
                <a:spLocks noChangeArrowheads="1"/>
              </p:cNvSpPr>
              <p:nvPr/>
            </p:nvSpPr>
            <p:spPr bwMode="auto">
              <a:xfrm>
                <a:off x="7379611" y="1873926"/>
                <a:ext cx="537327" cy="304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(1)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79608" y="1872192"/>
                <a:ext cx="537327" cy="304442"/>
              </a:xfrm>
              <a:prstGeom prst="rect">
                <a:avLst/>
              </a:prstGeom>
              <a:blipFill rotWithShape="1">
                <a:blip r:embed="rId22"/>
                <a:stretch>
                  <a:fillRect b="-2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/>
          <p:nvPr/>
        </p:nvSpPr>
        <p:spPr>
          <a:xfrm>
            <a:off x="6546628" y="2114316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832786" y="2114316"/>
            <a:ext cx="30328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1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196133" y="2114316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496627" y="2114316"/>
            <a:ext cx="30328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1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>
                <a:spLocks noChangeArrowheads="1"/>
              </p:cNvSpPr>
              <p:nvPr/>
            </p:nvSpPr>
            <p:spPr bwMode="auto">
              <a:xfrm>
                <a:off x="6088905" y="2320268"/>
                <a:ext cx="577401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OB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8904" y="2318121"/>
                <a:ext cx="577401" cy="30284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6546628" y="2320268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837287" y="2320268"/>
            <a:ext cx="30328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2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088904" y="2574637"/>
            <a:ext cx="2644010" cy="523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aking square root on both sides we get,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rot="10800000" flipH="1">
            <a:off x="6854940" y="3293299"/>
            <a:ext cx="155463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>
                <a:spLocks noChangeArrowheads="1"/>
              </p:cNvSpPr>
              <p:nvPr/>
            </p:nvSpPr>
            <p:spPr bwMode="auto">
              <a:xfrm>
                <a:off x="6745485" y="3001608"/>
                <a:ext cx="996683" cy="3389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kern="0" dirty="0" smtClean="0">
                              <a:solidFill>
                                <a:srgbClr val="F79646">
                                  <a:lumMod val="60000"/>
                                  <a:lumOff val="40000"/>
                                </a:srgb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kern="0" dirty="0" smtClean="0">
                              <a:solidFill>
                                <a:srgbClr val="F79646">
                                  <a:lumMod val="60000"/>
                                  <a:lumOff val="40000"/>
                                </a:srgb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Bookman Old Style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</m:t>
                      </m:r>
                      <m: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𝐮𝐧𝐢𝐭𝐬</m:t>
                      </m:r>
                    </m:oMath>
                  </m:oMathPara>
                </a14:m>
                <a:endParaRPr lang="en-US" sz="1400" b="1" kern="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5482" y="2998830"/>
                <a:ext cx="996683" cy="338619"/>
              </a:xfrm>
              <a:prstGeom prst="rect">
                <a:avLst/>
              </a:prstGeom>
              <a:blipFill rotWithShape="1">
                <a:blip r:embed="rId24"/>
                <a:stretch>
                  <a:fillRect b="-36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>
                <a:spLocks noChangeArrowheads="1"/>
              </p:cNvSpPr>
              <p:nvPr/>
            </p:nvSpPr>
            <p:spPr bwMode="auto">
              <a:xfrm>
                <a:off x="6107959" y="3037419"/>
                <a:ext cx="498855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79646">
                              <a:lumMod val="60000"/>
                              <a:lumOff val="4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man Old Style" pitchFamily="18" charset="0"/>
                        </a:rPr>
                        <m:t>OB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7956" y="3034609"/>
                <a:ext cx="498855" cy="302840"/>
              </a:xfrm>
              <a:prstGeom prst="rect">
                <a:avLst/>
              </a:prstGeom>
              <a:blipFill rotWithShape="1">
                <a:blip r:embed="rId25"/>
                <a:stretch>
                  <a:fillRect b="-20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/>
          <p:cNvSpPr/>
          <p:nvPr/>
        </p:nvSpPr>
        <p:spPr>
          <a:xfrm>
            <a:off x="6546628" y="3032478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79646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79646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2673881" y="3288652"/>
            <a:ext cx="1015898" cy="0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cxnSp>
      <p:cxnSp>
        <p:nvCxnSpPr>
          <p:cNvPr id="75" name="Straight Connector 74"/>
          <p:cNvCxnSpPr/>
          <p:nvPr/>
        </p:nvCxnSpPr>
        <p:spPr>
          <a:xfrm rot="16200000">
            <a:off x="3188085" y="2779065"/>
            <a:ext cx="1016839" cy="0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cxnSp>
      <p:cxnSp>
        <p:nvCxnSpPr>
          <p:cNvPr id="76" name="Straight Connector 75"/>
          <p:cNvCxnSpPr/>
          <p:nvPr/>
        </p:nvCxnSpPr>
        <p:spPr>
          <a:xfrm flipH="1">
            <a:off x="2669991" y="2270488"/>
            <a:ext cx="1019540" cy="1015739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cxnSp>
      <p:sp>
        <p:nvSpPr>
          <p:cNvPr id="77" name="Rounded Rectangle 76"/>
          <p:cNvSpPr/>
          <p:nvPr/>
        </p:nvSpPr>
        <p:spPr>
          <a:xfrm>
            <a:off x="310580" y="3672190"/>
            <a:ext cx="3759102" cy="1061672"/>
          </a:xfrm>
          <a:prstGeom prst="roundRect">
            <a:avLst>
              <a:gd name="adj" fmla="val 8905"/>
            </a:avLst>
          </a:prstGeom>
          <a:solidFill>
            <a:srgbClr val="00FFFF">
              <a:alpha val="50196"/>
            </a:srgbClr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6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37828" y="3648324"/>
            <a:ext cx="3835262" cy="338868"/>
          </a:xfrm>
          <a:prstGeom prst="rect">
            <a:avLst/>
          </a:prstGeom>
          <a:noFill/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600" b="1">
                <a:solidFill>
                  <a:schemeClr val="l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 smtClean="0">
                <a:solidFill>
                  <a:srgbClr val="F79646">
                    <a:lumMod val="40000"/>
                    <a:lumOff val="60000"/>
                  </a:srgbClr>
                </a:solidFill>
              </a:rPr>
              <a:t>To plot  on the number line consider,</a:t>
            </a:r>
            <a:endParaRPr lang="en-US" dirty="0">
              <a:solidFill>
                <a:srgbClr val="F79646">
                  <a:lumMod val="40000"/>
                  <a:lumOff val="6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375931" y="3884503"/>
                <a:ext cx="1968095" cy="338868"/>
              </a:xfrm>
              <a:prstGeom prst="rect">
                <a:avLst/>
              </a:prstGeom>
              <a:noFill/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ctr">
                  <a:defRPr sz="1600" b="1">
                    <a:solidFill>
                      <a:schemeClr val="l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defRPr>
                </a:lvl1pPr>
                <a:lvl2pPr>
                  <a:defRPr>
                    <a:solidFill>
                      <a:schemeClr val="lt1"/>
                    </a:solidFill>
                  </a:defRPr>
                </a:lvl2pPr>
                <a:lvl3pPr>
                  <a:defRPr>
                    <a:solidFill>
                      <a:schemeClr val="lt1"/>
                    </a:solidFill>
                  </a:defRPr>
                </a:lvl3pPr>
                <a:lvl4pPr>
                  <a:defRPr>
                    <a:solidFill>
                      <a:schemeClr val="lt1"/>
                    </a:solidFill>
                  </a:defRPr>
                </a:lvl4pPr>
                <a:lvl5pPr>
                  <a:defRPr>
                    <a:solidFill>
                      <a:schemeClr val="lt1"/>
                    </a:solidFill>
                  </a:defRPr>
                </a:lvl5pPr>
                <a:lvl6pPr>
                  <a:defRPr>
                    <a:solidFill>
                      <a:schemeClr val="lt1"/>
                    </a:solidFill>
                  </a:defRPr>
                </a:lvl6pPr>
                <a:lvl7pPr>
                  <a:defRPr>
                    <a:solidFill>
                      <a:schemeClr val="lt1"/>
                    </a:solidFill>
                  </a:defRPr>
                </a:lvl7pPr>
                <a:lvl8pPr>
                  <a:defRPr>
                    <a:solidFill>
                      <a:schemeClr val="lt1"/>
                    </a:solidFill>
                  </a:defRPr>
                </a:lvl8pPr>
                <a:lvl9pPr>
                  <a:defRPr>
                    <a:solidFill>
                      <a:schemeClr val="lt1"/>
                    </a:solidFill>
                  </a:defRPr>
                </a:lvl9pPr>
              </a:lstStyle>
              <a:p>
                <a:r>
                  <a:rPr lang="en-US" dirty="0" smtClean="0">
                    <a:solidFill>
                      <a:srgbClr val="F79646">
                        <a:lumMod val="40000"/>
                        <a:lumOff val="60000"/>
                      </a:srgbClr>
                    </a:solidFill>
                  </a:rPr>
                  <a:t>Hypotenuse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 smtClean="0">
                            <a:solidFill>
                              <a:srgbClr val="F79646">
                                <a:lumMod val="40000"/>
                                <a:lumOff val="6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dirty="0">
                            <a:solidFill>
                              <a:srgbClr val="F79646">
                                <a:lumMod val="40000"/>
                                <a:lumOff val="60000"/>
                              </a:srgbClr>
                            </a:solidFill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endParaRPr lang="en-US" dirty="0">
                  <a:solidFill>
                    <a:srgbClr val="F79646">
                      <a:lumMod val="40000"/>
                      <a:lumOff val="60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8" y="3880909"/>
                <a:ext cx="1968095" cy="338554"/>
              </a:xfrm>
              <a:prstGeom prst="rect">
                <a:avLst/>
              </a:prstGeom>
              <a:blipFill rotWithShape="1">
                <a:blip r:embed="rId26"/>
                <a:stretch>
                  <a:fillRect t="-794"/>
                </a:stretch>
              </a:blip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464831" y="4184240"/>
            <a:ext cx="1626525" cy="338868"/>
          </a:xfrm>
          <a:prstGeom prst="rect">
            <a:avLst/>
          </a:prstGeom>
          <a:noFill/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600" b="1">
                <a:solidFill>
                  <a:schemeClr val="l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 smtClean="0">
                <a:solidFill>
                  <a:srgbClr val="F79646">
                    <a:lumMod val="40000"/>
                    <a:lumOff val="60000"/>
                  </a:srgbClr>
                </a:solidFill>
              </a:rPr>
              <a:t>Height = 1 unit</a:t>
            </a:r>
            <a:endParaRPr lang="en-US" dirty="0">
              <a:solidFill>
                <a:srgbClr val="F79646">
                  <a:lumMod val="40000"/>
                  <a:lumOff val="60000"/>
                </a:srgbClr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88628" y="4420418"/>
            <a:ext cx="1110938" cy="338868"/>
          </a:xfrm>
          <a:prstGeom prst="rect">
            <a:avLst/>
          </a:prstGeom>
          <a:noFill/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600" b="1">
                <a:solidFill>
                  <a:schemeClr val="l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 smtClean="0">
                <a:solidFill>
                  <a:srgbClr val="F79646">
                    <a:lumMod val="40000"/>
                    <a:lumOff val="60000"/>
                  </a:srgbClr>
                </a:solidFill>
              </a:rPr>
              <a:t>Base = ?</a:t>
            </a:r>
            <a:endParaRPr lang="en-US" dirty="0">
              <a:solidFill>
                <a:srgbClr val="F79646">
                  <a:lumMod val="40000"/>
                  <a:lumOff val="60000"/>
                </a:srgbClr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5538865" y="1435217"/>
            <a:ext cx="3143887" cy="1609472"/>
          </a:xfrm>
          <a:prstGeom prst="roundRect">
            <a:avLst>
              <a:gd name="adj" fmla="val 2918"/>
            </a:avLst>
          </a:prstGeom>
          <a:solidFill>
            <a:schemeClr val="accent6">
              <a:lumMod val="20000"/>
              <a:lumOff val="80000"/>
              <a:alpha val="5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5610474" y="1386430"/>
            <a:ext cx="2470548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By Pythagoras Theorem,</a:t>
            </a:r>
            <a:endParaRPr lang="en-US" sz="1400" b="1" kern="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5502899" y="1627427"/>
            <a:ext cx="1487908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Hypotenuse)</a:t>
            </a:r>
            <a:r>
              <a:rPr lang="en-US" sz="1400" b="1" kern="0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6928521" y="1627427"/>
            <a:ext cx="809837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7720730" y="1627427"/>
            <a:ext cx="1003801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Height)</a:t>
            </a:r>
            <a:r>
              <a:rPr lang="en-US" sz="1400" b="1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591799" y="1627427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780369" y="1666546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928521" y="1846183"/>
            <a:ext cx="809837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591799" y="1846183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6780369" y="1883212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>
                <a:spLocks noChangeArrowheads="1"/>
              </p:cNvSpPr>
              <p:nvPr/>
            </p:nvSpPr>
            <p:spPr bwMode="auto">
              <a:xfrm>
                <a:off x="7736557" y="1846181"/>
                <a:ext cx="537327" cy="304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(1)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6554" y="1844473"/>
                <a:ext cx="537327" cy="304442"/>
              </a:xfrm>
              <a:prstGeom prst="rect">
                <a:avLst/>
              </a:prstGeom>
              <a:blipFill rotWithShape="1">
                <a:blip r:embed="rId27"/>
                <a:stretch>
                  <a:fillRect b="-2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92"/>
          <p:cNvSpPr/>
          <p:nvPr/>
        </p:nvSpPr>
        <p:spPr>
          <a:xfrm>
            <a:off x="6780369" y="2120131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928521" y="2102461"/>
            <a:ext cx="809837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7591799" y="2102461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782919" y="2102461"/>
            <a:ext cx="30328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1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>
                <a:spLocks noChangeArrowheads="1"/>
              </p:cNvSpPr>
              <p:nvPr/>
            </p:nvSpPr>
            <p:spPr bwMode="auto">
              <a:xfrm>
                <a:off x="6149310" y="2308413"/>
                <a:ext cx="673581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5 – 1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9307" y="2306277"/>
                <a:ext cx="673581" cy="302840"/>
              </a:xfrm>
              <a:prstGeom prst="rect">
                <a:avLst/>
              </a:prstGeom>
              <a:blipFill rotWithShape="1">
                <a:blip r:embed="rId28"/>
                <a:stretch>
                  <a:fillRect b="-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Rectangle 97"/>
          <p:cNvSpPr/>
          <p:nvPr/>
        </p:nvSpPr>
        <p:spPr>
          <a:xfrm>
            <a:off x="6780369" y="2331586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928521" y="2341791"/>
            <a:ext cx="809837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6064852" y="2562783"/>
            <a:ext cx="850517" cy="308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6519600" y="2102461"/>
            <a:ext cx="30328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5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780369" y="2562783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6928518" y="2562781"/>
                <a:ext cx="341760" cy="303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4</m:t>
                      </m:r>
                    </m:oMath>
                  </m:oMathPara>
                </a14:m>
                <a:endParaRPr lang="en-US" sz="140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8518" y="2560410"/>
                <a:ext cx="341760" cy="302840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6189384" y="2789707"/>
                <a:ext cx="655949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Base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9381" y="2787126"/>
                <a:ext cx="655949" cy="302840"/>
              </a:xfrm>
              <a:prstGeom prst="rect">
                <a:avLst/>
              </a:prstGeom>
              <a:blipFill rotWithShape="1">
                <a:blip r:embed="rId30"/>
                <a:stretch>
                  <a:fillRect b="-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Rectangle 104"/>
          <p:cNvSpPr/>
          <p:nvPr/>
        </p:nvSpPr>
        <p:spPr>
          <a:xfrm>
            <a:off x="6780369" y="2789707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>
                <a:spLocks noChangeArrowheads="1"/>
              </p:cNvSpPr>
              <p:nvPr/>
            </p:nvSpPr>
            <p:spPr bwMode="auto">
              <a:xfrm>
                <a:off x="6935800" y="2772316"/>
                <a:ext cx="485326" cy="3368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AC09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smtClean="0">
                              <a:solidFill>
                                <a:srgbClr val="FAC09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Bookman Old Style" pitchFamily="18" charset="0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endParaRPr lang="en-US" sz="1400" b="1" kern="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5800" y="2769751"/>
                <a:ext cx="485326" cy="336502"/>
              </a:xfrm>
              <a:prstGeom prst="rect">
                <a:avLst/>
              </a:prstGeom>
              <a:blipFill rotWithShape="1">
                <a:blip r:embed="rId31"/>
                <a:stretch>
                  <a:fillRect b="-17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6167648" y="1846183"/>
                <a:ext cx="655243" cy="3405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(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AC09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smtClean="0">
                              <a:solidFill>
                                <a:srgbClr val="FAC09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Bookman Old Style" pitchFamily="18" charset="0"/>
                            </a:rPr>
                            <m:t>5</m:t>
                          </m:r>
                        </m:e>
                      </m:rad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7645" y="1844473"/>
                <a:ext cx="655243" cy="340221"/>
              </a:xfrm>
              <a:prstGeom prst="rect">
                <a:avLst/>
              </a:prstGeom>
              <a:blipFill rotWithShape="1">
                <a:blip r:embed="rId32"/>
                <a:stretch>
                  <a:fillRect b="-236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7347068" y="2789707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7587833" y="2789163"/>
                <a:ext cx="341760" cy="303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833" y="2786582"/>
                <a:ext cx="341760" cy="302840"/>
              </a:xfrm>
              <a:prstGeom prst="rect">
                <a:avLst/>
              </a:prstGeom>
              <a:blipFill rotWithShape="1">
                <a:blip r:embed="rId33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ounded Rectangle 109"/>
          <p:cNvSpPr/>
          <p:nvPr/>
        </p:nvSpPr>
        <p:spPr>
          <a:xfrm>
            <a:off x="5553594" y="1546597"/>
            <a:ext cx="3207079" cy="1641823"/>
          </a:xfrm>
          <a:prstGeom prst="roundRect">
            <a:avLst>
              <a:gd name="adj" fmla="val 2918"/>
            </a:avLst>
          </a:prstGeom>
          <a:solidFill>
            <a:schemeClr val="accent6">
              <a:lumMod val="20000"/>
              <a:lumOff val="80000"/>
              <a:alpha val="5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641825" y="1516401"/>
            <a:ext cx="2470548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By Pythagoras Theorem,</a:t>
            </a:r>
            <a:endParaRPr lang="en-US" sz="1400" b="1" kern="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5486400" y="1757398"/>
            <a:ext cx="1487908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Hypotenuse)</a:t>
            </a:r>
            <a:r>
              <a:rPr lang="en-US" sz="1400" b="1" kern="0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6937991" y="1757398"/>
            <a:ext cx="809837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kern="0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7745903" y="1757398"/>
            <a:ext cx="1003801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Height)</a:t>
            </a:r>
            <a:r>
              <a:rPr lang="en-US" sz="1400" b="1" kern="0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623150" y="1757398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6811720" y="1757398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937991" y="1993000"/>
            <a:ext cx="809837" cy="3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kern="0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7623150" y="1976154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6811720" y="2012194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>
                <a:spLocks noChangeArrowheads="1"/>
              </p:cNvSpPr>
              <p:nvPr/>
            </p:nvSpPr>
            <p:spPr bwMode="auto">
              <a:xfrm>
                <a:off x="7767908" y="1993000"/>
                <a:ext cx="537327" cy="304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(1)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7905" y="1991156"/>
                <a:ext cx="537327" cy="304442"/>
              </a:xfrm>
              <a:prstGeom prst="rect">
                <a:avLst/>
              </a:prstGeom>
              <a:blipFill rotWithShape="1">
                <a:blip r:embed="rId34"/>
                <a:stretch>
                  <a:fillRect b="-2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Rectangle 120"/>
          <p:cNvSpPr/>
          <p:nvPr/>
        </p:nvSpPr>
        <p:spPr>
          <a:xfrm>
            <a:off x="6811720" y="2232432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6937991" y="2234099"/>
            <a:ext cx="809837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kern="0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7623150" y="2232432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+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7814270" y="2232432"/>
            <a:ext cx="30328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1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>
                <a:spLocks noChangeArrowheads="1"/>
              </p:cNvSpPr>
              <p:nvPr/>
            </p:nvSpPr>
            <p:spPr bwMode="auto">
              <a:xfrm>
                <a:off x="6085411" y="2455874"/>
                <a:ext cx="792205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10 – 1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5408" y="2453602"/>
                <a:ext cx="792205" cy="302840"/>
              </a:xfrm>
              <a:prstGeom prst="rect">
                <a:avLst/>
              </a:prstGeom>
              <a:blipFill rotWithShape="1">
                <a:blip r:embed="rId35"/>
                <a:stretch>
                  <a:fillRect b="-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Rectangle 125"/>
          <p:cNvSpPr/>
          <p:nvPr/>
        </p:nvSpPr>
        <p:spPr>
          <a:xfrm>
            <a:off x="6811720" y="2453404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6937991" y="2455074"/>
            <a:ext cx="809837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kern="0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6096203" y="2694421"/>
            <a:ext cx="819165" cy="308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(Base)</a:t>
            </a:r>
            <a:r>
              <a:rPr lang="en-US" sz="1400" b="1" kern="0" baseline="3000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2</a:t>
            </a:r>
            <a:endParaRPr lang="en-US" sz="1400" b="1" kern="0" baseline="300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6413318" y="2232432"/>
            <a:ext cx="421910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10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6811720" y="2692754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/>
              <p:cNvSpPr/>
              <p:nvPr/>
            </p:nvSpPr>
            <p:spPr>
              <a:xfrm>
                <a:off x="6959869" y="2695223"/>
                <a:ext cx="341760" cy="303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9</m:t>
                      </m:r>
                    </m:oMath>
                  </m:oMathPara>
                </a14:m>
                <a:endParaRPr lang="en-US" sz="140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1" name="Rectangle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869" y="2692729"/>
                <a:ext cx="341760" cy="302840"/>
              </a:xfrm>
              <a:prstGeom prst="rect">
                <a:avLst/>
              </a:prstGeom>
              <a:blipFill rotWithShape="1">
                <a:blip r:embed="rId36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>
                <a:spLocks noChangeArrowheads="1"/>
              </p:cNvSpPr>
              <p:nvPr/>
            </p:nvSpPr>
            <p:spPr bwMode="auto">
              <a:xfrm>
                <a:off x="6220735" y="2919134"/>
                <a:ext cx="655949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Base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0732" y="2916433"/>
                <a:ext cx="655949" cy="302840"/>
              </a:xfrm>
              <a:prstGeom prst="rect">
                <a:avLst/>
              </a:prstGeom>
              <a:blipFill rotWithShape="1">
                <a:blip r:embed="rId37"/>
                <a:stretch>
                  <a:fillRect b="-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Rectangle 132"/>
          <p:cNvSpPr/>
          <p:nvPr/>
        </p:nvSpPr>
        <p:spPr>
          <a:xfrm>
            <a:off x="6811720" y="2919680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>
                <a:spLocks noChangeArrowheads="1"/>
              </p:cNvSpPr>
              <p:nvPr/>
            </p:nvSpPr>
            <p:spPr bwMode="auto">
              <a:xfrm>
                <a:off x="6967151" y="2902287"/>
                <a:ext cx="485326" cy="3368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AC09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smtClean="0">
                              <a:solidFill>
                                <a:srgbClr val="FAC09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Bookman Old Style" pitchFamily="18" charset="0"/>
                            </a:rPr>
                            <m:t>9</m:t>
                          </m:r>
                        </m:e>
                      </m:rad>
                    </m:oMath>
                  </m:oMathPara>
                </a14:m>
                <a:endParaRPr lang="en-US" sz="1400" b="1" kern="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7151" y="2899602"/>
                <a:ext cx="485326" cy="336502"/>
              </a:xfrm>
              <a:prstGeom prst="rect">
                <a:avLst/>
              </a:prstGeom>
              <a:blipFill rotWithShape="1">
                <a:blip r:embed="rId38"/>
                <a:stretch>
                  <a:fillRect b="-18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>
                <a:spLocks noChangeArrowheads="1"/>
              </p:cNvSpPr>
              <p:nvPr/>
            </p:nvSpPr>
            <p:spPr bwMode="auto">
              <a:xfrm>
                <a:off x="6189471" y="1976152"/>
                <a:ext cx="773866" cy="3384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(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AC09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smtClean="0">
                              <a:solidFill>
                                <a:srgbClr val="FAC090"/>
                              </a:solidFill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Bookman Old Style" pitchFamily="18" charset="0"/>
                            </a:rPr>
                            <m:t>10</m:t>
                          </m:r>
                        </m:e>
                      </m:rad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1400" b="1" kern="0" baseline="3000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9471" y="1974324"/>
                <a:ext cx="773866" cy="338106"/>
              </a:xfrm>
              <a:prstGeom prst="rect">
                <a:avLst/>
              </a:prstGeom>
              <a:blipFill rotWithShape="1">
                <a:blip r:embed="rId39"/>
                <a:stretch>
                  <a:fillRect b="-218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Rectangle 135"/>
          <p:cNvSpPr/>
          <p:nvPr/>
        </p:nvSpPr>
        <p:spPr>
          <a:xfrm>
            <a:off x="7378419" y="2919680"/>
            <a:ext cx="292068" cy="308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 smtClean="0">
                <a:solidFill>
                  <a:srgbClr val="FAC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=</a:t>
            </a:r>
            <a:endParaRPr lang="en-US" sz="1400" dirty="0">
              <a:solidFill>
                <a:srgbClr val="FAC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7619184" y="2919134"/>
                <a:ext cx="341760" cy="303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srgbClr val="FAC09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3</m:t>
                      </m:r>
                    </m:oMath>
                  </m:oMathPara>
                </a14:m>
                <a:endParaRPr lang="en-US" sz="1400" baseline="30000" dirty="0">
                  <a:solidFill>
                    <a:srgbClr val="FAC09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184" y="2916433"/>
                <a:ext cx="341760" cy="302840"/>
              </a:xfrm>
              <a:prstGeom prst="rect">
                <a:avLst/>
              </a:prstGeom>
              <a:blipFill rotWithShape="1">
                <a:blip r:embed="rId40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Rounded Rectangle 137"/>
          <p:cNvSpPr/>
          <p:nvPr/>
        </p:nvSpPr>
        <p:spPr>
          <a:xfrm>
            <a:off x="293846" y="3695487"/>
            <a:ext cx="3834660" cy="1010145"/>
          </a:xfrm>
          <a:prstGeom prst="roundRect">
            <a:avLst>
              <a:gd name="adj" fmla="val 8905"/>
            </a:avLst>
          </a:prstGeom>
          <a:solidFill>
            <a:srgbClr val="00FFFF">
              <a:alpha val="50196"/>
            </a:srgbClr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6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Rectangle 138"/>
              <p:cNvSpPr/>
              <p:nvPr/>
            </p:nvSpPr>
            <p:spPr>
              <a:xfrm>
                <a:off x="267271" y="3891434"/>
                <a:ext cx="1952906" cy="379366"/>
              </a:xfrm>
              <a:prstGeom prst="rect">
                <a:avLst/>
              </a:prstGeom>
              <a:noFill/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Hypotenuse</m:t>
                      </m:r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1600" b="1" i="1"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Book Antiqua" pitchFamily="18" charset="0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39" name="Rectangle 1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71" y="3887832"/>
                <a:ext cx="1952906" cy="379015"/>
              </a:xfrm>
              <a:prstGeom prst="rect">
                <a:avLst/>
              </a:prstGeom>
              <a:blipFill rotWithShape="1">
                <a:blip r:embed="rId41"/>
                <a:stretch>
                  <a:fillRect/>
                </a:stretch>
              </a:blip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ctangle 139"/>
              <p:cNvSpPr/>
              <p:nvPr/>
            </p:nvSpPr>
            <p:spPr>
              <a:xfrm>
                <a:off x="267274" y="4186567"/>
                <a:ext cx="1675459" cy="342076"/>
              </a:xfrm>
              <a:prstGeom prst="rect">
                <a:avLst/>
              </a:prstGeom>
              <a:noFill/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Height</m:t>
                      </m:r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= 1 </m:t>
                      </m:r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unit</m:t>
                      </m:r>
                    </m:oMath>
                  </m:oMathPara>
                </a14:m>
                <a:endParaRPr lang="en-US" sz="1600" b="1" dirty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40" name="Rectangle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71" y="4182693"/>
                <a:ext cx="1675459" cy="341760"/>
              </a:xfrm>
              <a:prstGeom prst="rect">
                <a:avLst/>
              </a:prstGeom>
              <a:blipFill rotWithShape="1">
                <a:blip r:embed="rId42"/>
                <a:stretch>
                  <a:fillRect/>
                </a:stretch>
              </a:blip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/>
              <p:cNvSpPr/>
              <p:nvPr/>
            </p:nvSpPr>
            <p:spPr>
              <a:xfrm>
                <a:off x="267271" y="3664739"/>
                <a:ext cx="4011162" cy="377504"/>
              </a:xfrm>
              <a:prstGeom prst="rect">
                <a:avLst/>
              </a:prstGeom>
              <a:noFill/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plot</m:t>
                      </m:r>
                      <m:rad>
                        <m:radPr>
                          <m:degHide m:val="on"/>
                          <m:ctrlPr>
                            <a:rPr lang="en-US" sz="1600" b="1" i="1"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Book Antiqua" pitchFamily="18" charset="0"/>
                            </a:rPr>
                            <m:t>10</m:t>
                          </m:r>
                        </m:e>
                      </m:rad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line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consider</m:t>
                      </m:r>
                      <m:r>
                        <m:rPr>
                          <m:nor/>
                        </m:rPr>
                        <a:rPr lang="en-US" sz="1600" b="1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,</m:t>
                      </m:r>
                    </m:oMath>
                  </m:oMathPara>
                </a14:m>
                <a:endParaRPr lang="en-US" sz="1600" b="1" dirty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41" name="Rectangle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71" y="3661348"/>
                <a:ext cx="4011162" cy="377155"/>
              </a:xfrm>
              <a:prstGeom prst="rect">
                <a:avLst/>
              </a:prstGeom>
              <a:blipFill rotWithShape="1">
                <a:blip r:embed="rId43"/>
                <a:stretch>
                  <a:fillRect/>
                </a:stretch>
              </a:blip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267273" y="4426005"/>
                <a:ext cx="1007007" cy="338868"/>
              </a:xfrm>
              <a:prstGeom prst="rect">
                <a:avLst/>
              </a:prstGeom>
              <a:noFill/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Base</m:t>
                      </m:r>
                      <m:r>
                        <m:rPr>
                          <m:nor/>
                        </m:rPr>
                        <a:rPr lang="en-US" sz="1600" b="1" smtClean="0">
                          <a:solidFill>
                            <a:srgbClr val="F79646">
                              <a:lumMod val="40000"/>
                              <a:lumOff val="6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Book Antiqua" pitchFamily="18" charset="0"/>
                        </a:rPr>
                        <m:t> = ?</m:t>
                      </m:r>
                    </m:oMath>
                  </m:oMathPara>
                </a14:m>
                <a:endParaRPr lang="en-US" sz="1600" b="1" dirty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71" y="4421910"/>
                <a:ext cx="1007007" cy="338554"/>
              </a:xfrm>
              <a:prstGeom prst="rect">
                <a:avLst/>
              </a:prstGeom>
              <a:blipFill rotWithShape="1">
                <a:blip r:embed="rId44"/>
                <a:stretch>
                  <a:fillRect/>
                </a:stretch>
              </a:blipFill>
              <a:ln w="1270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Rounded Rectangle 142"/>
          <p:cNvSpPr/>
          <p:nvPr/>
        </p:nvSpPr>
        <p:spPr>
          <a:xfrm>
            <a:off x="4869903" y="3610812"/>
            <a:ext cx="3950854" cy="1284623"/>
          </a:xfrm>
          <a:prstGeom prst="roundRect">
            <a:avLst>
              <a:gd name="adj" fmla="val 8905"/>
            </a:avLst>
          </a:prstGeom>
          <a:solidFill>
            <a:schemeClr val="bg1">
              <a:alpha val="50196"/>
            </a:schemeClr>
          </a:solidFill>
          <a:ln w="1270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Rectangle 143"/>
              <p:cNvSpPr/>
              <p:nvPr/>
            </p:nvSpPr>
            <p:spPr>
              <a:xfrm>
                <a:off x="4942488" y="4012216"/>
                <a:ext cx="1523173" cy="308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ypotenuse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=</m:t>
                      </m:r>
                    </m:oMath>
                  </m:oMathPara>
                </a14:m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4" name="Rectangle 1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485" y="4008504"/>
                <a:ext cx="1523173" cy="307777"/>
              </a:xfrm>
              <a:prstGeom prst="rect">
                <a:avLst/>
              </a:prstGeom>
              <a:blipFill rotWithShape="1">
                <a:blip r:embed="rId45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Rectangle 144"/>
              <p:cNvSpPr/>
              <p:nvPr/>
            </p:nvSpPr>
            <p:spPr>
              <a:xfrm>
                <a:off x="4942485" y="4253123"/>
                <a:ext cx="1667444" cy="308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eight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= 1 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unit</m:t>
                      </m:r>
                    </m:oMath>
                  </m:oMathPara>
                </a14:m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5" name="Rectangle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485" y="4249188"/>
                <a:ext cx="1667444" cy="307777"/>
              </a:xfrm>
              <a:prstGeom prst="rect">
                <a:avLst/>
              </a:prstGeom>
              <a:blipFill rotWithShape="1">
                <a:blip r:embed="rId4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Rectangle 145"/>
              <p:cNvSpPr/>
              <p:nvPr/>
            </p:nvSpPr>
            <p:spPr>
              <a:xfrm>
                <a:off x="4990497" y="4492456"/>
                <a:ext cx="3914388" cy="308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400" b="1" smtClean="0">
                        <a:solidFill>
                          <a:srgbClr val="002060"/>
                        </a:solidFill>
                        <a:latin typeface="Bookman Old Style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1400" b="1">
                        <a:solidFill>
                          <a:srgbClr val="002060"/>
                        </a:solidFill>
                        <a:latin typeface="Bookman Old Style" pitchFamily="18" charset="0"/>
                      </a:rPr>
                      <m:t>ase</m:t>
                    </m:r>
                    <m:r>
                      <m:rPr>
                        <m:nor/>
                      </m:rPr>
                      <a:rPr lang="en-US" sz="1400" b="1">
                        <a:solidFill>
                          <a:srgbClr val="002060"/>
                        </a:solidFill>
                        <a:latin typeface="Bookman Old Style" pitchFamily="18" charset="0"/>
                      </a:rPr>
                      <m:t> = </m:t>
                    </m:r>
                  </m:oMath>
                </a14:m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Obtained by Pythagoras theorem</a:t>
                </a:r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6" name="Rectangle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0497" y="4488298"/>
                <a:ext cx="3914388" cy="307777"/>
              </a:xfrm>
              <a:prstGeom prst="rect">
                <a:avLst/>
              </a:prstGeom>
              <a:blipFill rotWithShape="1">
                <a:blip r:embed="rId47"/>
                <a:stretch>
                  <a:fillRect t="-196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Rounded Rectangle 76"/>
          <p:cNvSpPr/>
          <p:nvPr/>
        </p:nvSpPr>
        <p:spPr>
          <a:xfrm>
            <a:off x="6612520" y="3648503"/>
            <a:ext cx="1707187" cy="218387"/>
          </a:xfrm>
          <a:prstGeom prst="roundRect">
            <a:avLst/>
          </a:prstGeom>
          <a:noFill/>
          <a:ln>
            <a:solidFill>
              <a:srgbClr val="FFFF99"/>
            </a:solidFill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/>
              <p:cNvSpPr/>
              <p:nvPr/>
            </p:nvSpPr>
            <p:spPr>
              <a:xfrm>
                <a:off x="4932440" y="3594816"/>
                <a:ext cx="3930095" cy="5187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FF0066"/>
                          </a:solidFill>
                          <a:latin typeface="Bookman Old Style" pitchFamily="18" charset="0"/>
                        </a:rPr>
                        <m:t>Note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FF0066"/>
                          </a:solidFill>
                          <a:latin typeface="Bookman Old Style" pitchFamily="18" charset="0"/>
                        </a:rPr>
                        <m:t> : 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plot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irrational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line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consider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,</m:t>
                      </m:r>
                    </m:oMath>
                  </m:oMathPara>
                </a14:m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8" name="Rectangle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437" y="3591489"/>
                <a:ext cx="3930095" cy="518283"/>
              </a:xfrm>
              <a:prstGeom prst="rect">
                <a:avLst/>
              </a:prstGeom>
              <a:blipFill rotWithShape="1">
                <a:blip r:embed="rId48"/>
                <a:stretch>
                  <a:fillRect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Rectangle 148"/>
              <p:cNvSpPr/>
              <p:nvPr/>
            </p:nvSpPr>
            <p:spPr>
              <a:xfrm>
                <a:off x="6419327" y="4012216"/>
                <a:ext cx="1962397" cy="308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irrational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US" sz="1400" b="1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m:t> </m:t>
                      </m:r>
                    </m:oMath>
                  </m:oMathPara>
                </a14:m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9" name="Rectangle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327" y="4008504"/>
                <a:ext cx="1962397" cy="307777"/>
              </a:xfrm>
              <a:prstGeom prst="rect">
                <a:avLst/>
              </a:prstGeom>
              <a:blipFill rotWithShape="1"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Rounded Rectangle 76"/>
          <p:cNvSpPr/>
          <p:nvPr/>
        </p:nvSpPr>
        <p:spPr>
          <a:xfrm>
            <a:off x="4254355" y="589390"/>
            <a:ext cx="358536" cy="264248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>
                <a:spLocks noChangeArrowheads="1"/>
              </p:cNvSpPr>
              <p:nvPr/>
            </p:nvSpPr>
            <p:spPr bwMode="auto">
              <a:xfrm>
                <a:off x="4141216" y="3044689"/>
                <a:ext cx="364202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Bookman Old Style" pitchFamily="18" charset="0"/>
                        </a:rPr>
                        <m:t>D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1216" y="3041872"/>
                <a:ext cx="364202" cy="302840"/>
              </a:xfrm>
              <a:prstGeom prst="rect">
                <a:avLst/>
              </a:prstGeom>
              <a:blipFill rotWithShape="1">
                <a:blip r:embed="rId5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2" name="Picture 151" descr="C:\Users\Temp2\Desktop\1-2-man-png-image.png" hidden="1"/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15426"/>
            <a:ext cx="2881836" cy="4303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4411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2" presetClass="entr" presetSubtype="2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8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1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4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" presetClass="exit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3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35" presetClass="emph" presetSubtype="0" repeatCount="2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90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5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7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9" fill="hold">
                          <p:stCondLst>
                            <p:cond delay="indefinite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3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8" presetID="35" presetClass="emph" presetSubtype="0" repeatCount="4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09" dur="3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4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16" presetID="10" presetClass="exit" presetSubtype="0" fill="hold" nodeType="afterEffect">
                                      <p:stCondLst>
                                        <p:cond delay="3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7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9" fill="hold">
                          <p:stCondLst>
                            <p:cond delay="indefinite"/>
                          </p:stCondLst>
                          <p:childTnLst>
                            <p:par>
                              <p:cTn id="1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4" fill="hold">
                          <p:stCondLst>
                            <p:cond delay="indefinite"/>
                          </p:stCondLst>
                          <p:childTnLst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8" presetID="35" presetClass="emph" presetSubtype="0" repeatCount="4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29" dur="3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0" fill="hold">
                          <p:stCondLst>
                            <p:cond delay="indefinite"/>
                          </p:stCondLst>
                          <p:childTnLst>
                            <p:par>
                              <p:cTn id="1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4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36" presetID="10" presetClass="exit" presetSubtype="0" fill="hold" nodeType="afterEffect">
                                      <p:stCondLst>
                                        <p:cond delay="3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7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9" fill="hold">
                          <p:stCondLst>
                            <p:cond delay="indefinite"/>
                          </p:stCondLst>
                          <p:childTnLst>
                            <p:par>
                              <p:cTn id="1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3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4" fill="hold">
                          <p:stCondLst>
                            <p:cond delay="indefinite"/>
                          </p:stCondLst>
                          <p:childTnLst>
                            <p:par>
                              <p:cTn id="1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8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9" fill="hold">
                          <p:stCondLst>
                            <p:cond delay="indefinite"/>
                          </p:stCondLst>
                          <p:childTnLst>
                            <p:par>
                              <p:cTn id="1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3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5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7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8" fill="hold">
                          <p:stCondLst>
                            <p:cond delay="indefinite"/>
                          </p:stCondLst>
                          <p:childTnLst>
                            <p:par>
                              <p:cTn id="1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2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3" fill="hold">
                          <p:stCondLst>
                            <p:cond delay="indefinite"/>
                          </p:stCondLst>
                          <p:childTnLst>
                            <p:par>
                              <p:cTn id="1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7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6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1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6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7" fill="hold">
                          <p:stCondLst>
                            <p:cond delay="indefinite"/>
                          </p:stCondLst>
                          <p:childTnLst>
                            <p:par>
                              <p:cTn id="1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1" dur="5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2" fill="hold">
                          <p:stCondLst>
                            <p:cond delay="indefinite"/>
                          </p:stCondLst>
                          <p:childTnLst>
                            <p:par>
                              <p:cTn id="1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6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7" fill="hold">
                          <p:stCondLst>
                            <p:cond delay="indefinite"/>
                          </p:stCondLst>
                          <p:childTnLst>
                            <p:par>
                              <p:cTn id="1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1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2" fill="hold">
                          <p:stCondLst>
                            <p:cond delay="indefinite"/>
                          </p:stCondLst>
                          <p:childTnLst>
                            <p:par>
                              <p:cTn id="1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7" fill="hold">
                          <p:stCondLst>
                            <p:cond delay="indefinite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1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1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3" fill="hold">
                          <p:stCondLst>
                            <p:cond delay="indefinite"/>
                          </p:stCondLst>
                          <p:childTnLst>
                            <p:par>
                              <p:cTn id="2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5" presetID="16" presetClass="entr" presetSubtype="37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5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59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3" fill="hold">
                          <p:stCondLst>
                            <p:cond delay="indefinite"/>
                          </p:stCondLst>
                          <p:childTnLst>
                            <p:par>
                              <p:cTn id="2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7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9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1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3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7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9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1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3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5" fill="hold">
                          <p:stCondLst>
                            <p:cond delay="indefinite"/>
                          </p:stCondLst>
                          <p:childTnLst>
                            <p:par>
                              <p:cTn id="2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7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89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0" fill="hold">
                          <p:stCondLst>
                            <p:cond delay="indefinite"/>
                          </p:stCondLst>
                          <p:childTnLst>
                            <p:par>
                              <p:cTn id="2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4" fill="hold">
                          <p:stCondLst>
                            <p:cond delay="indefinite"/>
                          </p:stCondLst>
                          <p:childTnLst>
                            <p:par>
                              <p:cTn id="2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1" presetID="35" presetClass="emph" presetSubtype="0" repeatCount="2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302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3" presetID="35" presetClass="emph" presetSubtype="0" repeatCount="2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304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5" fill="hold">
                          <p:stCondLst>
                            <p:cond delay="indefinite"/>
                          </p:stCondLst>
                          <p:childTnLst>
                            <p:par>
                              <p:cTn id="3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9" fill="hold">
                          <p:stCondLst>
                            <p:cond delay="indefinite"/>
                          </p:stCondLst>
                          <p:childTnLst>
                            <p:par>
                              <p:cTn id="3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1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2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5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20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2" fill="hold">
                          <p:stCondLst>
                            <p:cond delay="indefinite"/>
                          </p:stCondLst>
                          <p:childTnLst>
                            <p:par>
                              <p:cTn id="3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4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8" fill="hold">
                          <p:stCondLst>
                            <p:cond delay="indefinite"/>
                          </p:stCondLst>
                          <p:childTnLst>
                            <p:par>
                              <p:cTn id="3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0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2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3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4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6" dur="5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7" dur="5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8" fill="hold">
                          <p:stCondLst>
                            <p:cond delay="indefinite"/>
                          </p:stCondLst>
                          <p:childTnLst>
                            <p:par>
                              <p:cTn id="3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2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3" fill="hold">
                          <p:stCondLst>
                            <p:cond delay="indefinite"/>
                          </p:stCondLst>
                          <p:childTnLst>
                            <p:par>
                              <p:cTn id="3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7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8" fill="hold">
                          <p:stCondLst>
                            <p:cond delay="indefinite"/>
                          </p:stCondLst>
                          <p:childTnLst>
                            <p:par>
                              <p:cTn id="3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2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3" presetID="35" presetClass="emph" presetSubtype="0" repeatCount="3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354" dur="300" fill="hold"/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5" fill="hold">
                          <p:stCondLst>
                            <p:cond delay="indefinite"/>
                          </p:stCondLst>
                          <p:childTnLst>
                            <p:par>
                              <p:cTn id="3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7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6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6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6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7" fill="hold">
                          <p:stCondLst>
                            <p:cond delay="indefinite"/>
                          </p:stCondLst>
                          <p:childTnLst>
                            <p:par>
                              <p:cTn id="3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9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1" dur="5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2" dur="5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3" fill="hold">
                          <p:stCondLst>
                            <p:cond delay="indefinite"/>
                          </p:stCondLst>
                          <p:childTnLst>
                            <p:par>
                              <p:cTn id="3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7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8" fill="hold">
                          <p:stCondLst>
                            <p:cond delay="indefinite"/>
                          </p:stCondLst>
                          <p:childTnLst>
                            <p:par>
                              <p:cTn id="3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2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3" fill="hold">
                          <p:stCondLst>
                            <p:cond delay="indefinite"/>
                          </p:stCondLst>
                          <p:childTnLst>
                            <p:par>
                              <p:cTn id="3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7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8" fill="hold">
                          <p:stCondLst>
                            <p:cond delay="indefinite"/>
                          </p:stCondLst>
                          <p:childTnLst>
                            <p:par>
                              <p:cTn id="3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2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3" fill="hold">
                          <p:stCondLst>
                            <p:cond delay="indefinite"/>
                          </p:stCondLst>
                          <p:childTnLst>
                            <p:par>
                              <p:cTn id="3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7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8" fill="hold">
                          <p:stCondLst>
                            <p:cond delay="indefinite"/>
                          </p:stCondLst>
                          <p:childTnLst>
                            <p:par>
                              <p:cTn id="3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2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3" fill="hold">
                          <p:stCondLst>
                            <p:cond delay="indefinite"/>
                          </p:stCondLst>
                          <p:childTnLst>
                            <p:par>
                              <p:cTn id="4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7" dur="500"/>
                                            <p:tgtEl>
                                              <p:spTgt spid="1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8" fill="hold">
                          <p:stCondLst>
                            <p:cond delay="indefinite"/>
                          </p:stCondLst>
                          <p:childTnLst>
                            <p:par>
                              <p:cTn id="40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2" dur="5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3" fill="hold">
                          <p:stCondLst>
                            <p:cond delay="indefinite"/>
                          </p:stCondLst>
                          <p:childTnLst>
                            <p:par>
                              <p:cTn id="4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7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8" fill="hold">
                          <p:stCondLst>
                            <p:cond delay="indefinite"/>
                          </p:stCondLst>
                          <p:childTnLst>
                            <p:par>
                              <p:cTn id="4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2" dur="5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3" fill="hold">
                          <p:stCondLst>
                            <p:cond delay="indefinite"/>
                          </p:stCondLst>
                          <p:childTnLst>
                            <p:par>
                              <p:cTn id="4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7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8" fill="hold">
                          <p:stCondLst>
                            <p:cond delay="indefinite"/>
                          </p:stCondLst>
                          <p:childTnLst>
                            <p:par>
                              <p:cTn id="4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2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3" fill="hold">
                          <p:stCondLst>
                            <p:cond delay="indefinite"/>
                          </p:stCondLst>
                          <p:childTnLst>
                            <p:par>
                              <p:cTn id="4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7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8" fill="hold">
                          <p:stCondLst>
                            <p:cond delay="indefinite"/>
                          </p:stCondLst>
                          <p:childTnLst>
                            <p:par>
                              <p:cTn id="4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2" dur="500"/>
                                            <p:tgtEl>
                                              <p:spTgt spid="9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3" fill="hold">
                          <p:stCondLst>
                            <p:cond delay="indefinite"/>
                          </p:stCondLst>
                          <p:childTnLst>
                            <p:par>
                              <p:cTn id="4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7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8" fill="hold">
                          <p:stCondLst>
                            <p:cond delay="indefinite"/>
                          </p:stCondLst>
                          <p:childTnLst>
                            <p:par>
                              <p:cTn id="4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2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3" fill="hold">
                          <p:stCondLst>
                            <p:cond delay="indefinite"/>
                          </p:stCondLst>
                          <p:childTnLst>
                            <p:par>
                              <p:cTn id="4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7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8" fill="hold">
                          <p:stCondLst>
                            <p:cond delay="indefinite"/>
                          </p:stCondLst>
                          <p:childTnLst>
                            <p:par>
                              <p:cTn id="4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2" dur="50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3" fill="hold">
                          <p:stCondLst>
                            <p:cond delay="indefinite"/>
                          </p:stCondLst>
                          <p:childTnLst>
                            <p:par>
                              <p:cTn id="4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7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8" fill="hold">
                          <p:stCondLst>
                            <p:cond delay="indefinite"/>
                          </p:stCondLst>
                          <p:childTnLst>
                            <p:par>
                              <p:cTn id="4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2" dur="500"/>
                                            <p:tgtEl>
                                              <p:spTgt spid="1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3" fill="hold">
                          <p:stCondLst>
                            <p:cond delay="indefinite"/>
                          </p:stCondLst>
                          <p:childTnLst>
                            <p:par>
                              <p:cTn id="4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7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8" fill="hold">
                          <p:stCondLst>
                            <p:cond delay="indefinite"/>
                          </p:stCondLst>
                          <p:childTnLst>
                            <p:par>
                              <p:cTn id="4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2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3" fill="hold">
                          <p:stCondLst>
                            <p:cond delay="indefinite"/>
                          </p:stCondLst>
                          <p:childTnLst>
                            <p:par>
                              <p:cTn id="4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7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8" fill="hold">
                          <p:stCondLst>
                            <p:cond delay="indefinite"/>
                          </p:stCondLst>
                          <p:childTnLst>
                            <p:par>
                              <p:cTn id="4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2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3" fill="hold">
                          <p:stCondLst>
                            <p:cond delay="indefinite"/>
                          </p:stCondLst>
                          <p:childTnLst>
                            <p:par>
                              <p:cTn id="4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7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8" fill="hold">
                          <p:stCondLst>
                            <p:cond delay="indefinite"/>
                          </p:stCondLst>
                          <p:childTnLst>
                            <p:par>
                              <p:cTn id="4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2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3" fill="hold">
                          <p:stCondLst>
                            <p:cond delay="indefinite"/>
                          </p:stCondLst>
                          <p:childTnLst>
                            <p:par>
                              <p:cTn id="5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7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8" fill="hold">
                          <p:stCondLst>
                            <p:cond delay="indefinite"/>
                          </p:stCondLst>
                          <p:childTnLst>
                            <p:par>
                              <p:cTn id="50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1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4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7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20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2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23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2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26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2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29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2" dur="500"/>
                                            <p:tgtEl>
                                              <p:spTgt spid="10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5" dur="5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8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4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1" dur="5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4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4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4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7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4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4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0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3" dur="500"/>
                                            <p:tgtEl>
                                              <p:spTgt spid="9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6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9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6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2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6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5" dur="50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6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8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1" dur="500"/>
                                            <p:tgtEl>
                                              <p:spTgt spid="10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4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7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0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3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6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9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9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2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9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5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7" fill="hold">
                          <p:stCondLst>
                            <p:cond delay="indefinite"/>
                          </p:stCondLst>
                          <p:childTnLst>
                            <p:par>
                              <p:cTn id="5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9" presetID="2" presetClass="entr" presetSubtype="8" fill="hold" grpId="0" nodeType="click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601" dur="75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602" dur="75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3" fill="hold">
                          <p:stCondLst>
                            <p:cond delay="indefinite"/>
                          </p:stCondLst>
                          <p:childTnLst>
                            <p:par>
                              <p:cTn id="6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07" dur="5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08" dur="5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09" presetID="2" presetClass="entr" presetSubtype="8" fill="hold" grpId="0" nodeType="withEffect" p14:presetBounceEnd="5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611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612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3" fill="hold">
                          <p:stCondLst>
                            <p:cond delay="indefinite"/>
                          </p:stCondLst>
                          <p:childTnLst>
                            <p:par>
                              <p:cTn id="6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7" dur="500"/>
                                            <p:tgtEl>
                                              <p:spTgt spid="1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8" fill="hold">
                          <p:stCondLst>
                            <p:cond delay="indefinite"/>
                          </p:stCondLst>
                          <p:childTnLst>
                            <p:par>
                              <p:cTn id="6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22" dur="500"/>
                                            <p:tgtEl>
                                              <p:spTgt spid="1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3" fill="hold">
                          <p:stCondLst>
                            <p:cond delay="indefinite"/>
                          </p:stCondLst>
                          <p:childTnLst>
                            <p:par>
                              <p:cTn id="6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27" dur="500"/>
                                            <p:tgtEl>
                                              <p:spTgt spid="1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28" presetID="35" presetClass="emph" presetSubtype="0" repeatCount="2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629" dur="1000" fill="hold"/>
                                            <p:tgtEl>
                                              <p:spTgt spid="1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0" fill="hold">
                          <p:stCondLst>
                            <p:cond delay="indefinite"/>
                          </p:stCondLst>
                          <p:childTnLst>
                            <p:par>
                              <p:cTn id="6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2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6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8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4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42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4" dur="500" fill="hold"/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45" dur="500" fill="hold"/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6" fill="hold">
                          <p:stCondLst>
                            <p:cond delay="indefinite"/>
                          </p:stCondLst>
                          <p:childTnLst>
                            <p:par>
                              <p:cTn id="6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0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1" fill="hold">
                          <p:stCondLst>
                            <p:cond delay="indefinite"/>
                          </p:stCondLst>
                          <p:childTnLst>
                            <p:par>
                              <p:cTn id="6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5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6" fill="hold">
                          <p:stCondLst>
                            <p:cond delay="indefinite"/>
                          </p:stCondLst>
                          <p:childTnLst>
                            <p:par>
                              <p:cTn id="6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0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1" fill="hold">
                          <p:stCondLst>
                            <p:cond delay="indefinite"/>
                          </p:stCondLst>
                          <p:childTnLst>
                            <p:par>
                              <p:cTn id="6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5" dur="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6" fill="hold">
                          <p:stCondLst>
                            <p:cond delay="indefinite"/>
                          </p:stCondLst>
                          <p:childTnLst>
                            <p:par>
                              <p:cTn id="6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0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1" fill="hold">
                          <p:stCondLst>
                            <p:cond delay="indefinite"/>
                          </p:stCondLst>
                          <p:childTnLst>
                            <p:par>
                              <p:cTn id="6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5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6" fill="hold">
                          <p:stCondLst>
                            <p:cond delay="indefinite"/>
                          </p:stCondLst>
                          <p:childTnLst>
                            <p:par>
                              <p:cTn id="6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0" dur="50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1" fill="hold">
                          <p:stCondLst>
                            <p:cond delay="indefinite"/>
                          </p:stCondLst>
                          <p:childTnLst>
                            <p:par>
                              <p:cTn id="6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5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6" fill="hold">
                          <p:stCondLst>
                            <p:cond delay="indefinite"/>
                          </p:stCondLst>
                          <p:childTnLst>
                            <p:par>
                              <p:cTn id="6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0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1" fill="hold">
                          <p:stCondLst>
                            <p:cond delay="indefinite"/>
                          </p:stCondLst>
                          <p:childTnLst>
                            <p:par>
                              <p:cTn id="6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5" dur="500"/>
                                            <p:tgtEl>
                                              <p:spTgt spid="1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6" fill="hold">
                          <p:stCondLst>
                            <p:cond delay="indefinite"/>
                          </p:stCondLst>
                          <p:childTnLst>
                            <p:par>
                              <p:cTn id="6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0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1" fill="hold">
                          <p:stCondLst>
                            <p:cond delay="indefinite"/>
                          </p:stCondLst>
                          <p:childTnLst>
                            <p:par>
                              <p:cTn id="7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5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6" fill="hold">
                          <p:stCondLst>
                            <p:cond delay="indefinite"/>
                          </p:stCondLst>
                          <p:childTnLst>
                            <p:par>
                              <p:cTn id="7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10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1" fill="hold">
                          <p:stCondLst>
                            <p:cond delay="indefinite"/>
                          </p:stCondLst>
                          <p:childTnLst>
                            <p:par>
                              <p:cTn id="7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15" dur="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6" fill="hold">
                          <p:stCondLst>
                            <p:cond delay="indefinite"/>
                          </p:stCondLst>
                          <p:childTnLst>
                            <p:par>
                              <p:cTn id="7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20" dur="500"/>
                                            <p:tgtEl>
                                              <p:spTgt spid="1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1" fill="hold">
                          <p:stCondLst>
                            <p:cond delay="indefinite"/>
                          </p:stCondLst>
                          <p:childTnLst>
                            <p:par>
                              <p:cTn id="7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25" dur="500"/>
                                            <p:tgtEl>
                                              <p:spTgt spid="1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6" fill="hold">
                          <p:stCondLst>
                            <p:cond delay="indefinite"/>
                          </p:stCondLst>
                          <p:childTnLst>
                            <p:par>
                              <p:cTn id="7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0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31" fill="hold">
                          <p:stCondLst>
                            <p:cond delay="indefinite"/>
                          </p:stCondLst>
                          <p:childTnLst>
                            <p:par>
                              <p:cTn id="7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5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36" fill="hold">
                          <p:stCondLst>
                            <p:cond delay="indefinite"/>
                          </p:stCondLst>
                          <p:childTnLst>
                            <p:par>
                              <p:cTn id="7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0" dur="500"/>
                                            <p:tgtEl>
                                              <p:spTgt spid="1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1" fill="hold">
                          <p:stCondLst>
                            <p:cond delay="indefinite"/>
                          </p:stCondLst>
                          <p:childTnLst>
                            <p:par>
                              <p:cTn id="7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5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6" fill="hold">
                          <p:stCondLst>
                            <p:cond delay="indefinite"/>
                          </p:stCondLst>
                          <p:childTnLst>
                            <p:par>
                              <p:cTn id="7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0" dur="500"/>
                                            <p:tgtEl>
                                              <p:spTgt spid="1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1" fill="hold">
                          <p:stCondLst>
                            <p:cond delay="indefinite"/>
                          </p:stCondLst>
                          <p:childTnLst>
                            <p:par>
                              <p:cTn id="7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5" dur="500"/>
                                            <p:tgtEl>
                                              <p:spTgt spid="1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6" fill="hold">
                          <p:stCondLst>
                            <p:cond delay="indefinite"/>
                          </p:stCondLst>
                          <p:childTnLst>
                            <p:par>
                              <p:cTn id="7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0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1" fill="hold">
                          <p:stCondLst>
                            <p:cond delay="indefinite"/>
                          </p:stCondLst>
                          <p:childTnLst>
                            <p:par>
                              <p:cTn id="7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5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6" fill="hold">
                          <p:stCondLst>
                            <p:cond delay="indefinite"/>
                          </p:stCondLst>
                          <p:childTnLst>
                            <p:par>
                              <p:cTn id="7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70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1" fill="hold">
                          <p:stCondLst>
                            <p:cond delay="indefinite"/>
                          </p:stCondLst>
                          <p:childTnLst>
                            <p:par>
                              <p:cTn id="7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75" dur="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6" fill="hold">
                          <p:stCondLst>
                            <p:cond delay="indefinite"/>
                          </p:stCondLst>
                          <p:childTnLst>
                            <p:par>
                              <p:cTn id="7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80" dur="500"/>
                                            <p:tgtEl>
                                              <p:spTgt spid="1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1" fill="hold">
                          <p:stCondLst>
                            <p:cond delay="indefinite"/>
                          </p:stCondLst>
                          <p:childTnLst>
                            <p:par>
                              <p:cTn id="7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3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84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87" dur="5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0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9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3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9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6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9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9" dur="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0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2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0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5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0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8" dur="50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11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14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17" dur="500"/>
                                            <p:tgtEl>
                                              <p:spTgt spid="1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0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2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3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2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2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6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2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9" dur="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3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32" dur="500"/>
                                            <p:tgtEl>
                                              <p:spTgt spid="1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3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35" dur="500"/>
                                            <p:tgtEl>
                                              <p:spTgt spid="12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3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38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41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44" dur="500"/>
                                            <p:tgtEl>
                                              <p:spTgt spid="1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47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0" dur="500"/>
                                            <p:tgtEl>
                                              <p:spTgt spid="13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3" dur="500"/>
                                            <p:tgtEl>
                                              <p:spTgt spid="1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5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6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9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2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5" dur="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8" dur="500"/>
                                            <p:tgtEl>
                                              <p:spTgt spid="1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0" fill="hold">
                          <p:stCondLst>
                            <p:cond delay="indefinite"/>
                          </p:stCondLst>
                          <p:childTnLst>
                            <p:par>
                              <p:cTn id="8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2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74" dur="500" fill="hold"/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75" dur="500" fill="hold"/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76" presetID="2" presetClass="entr" presetSubtype="2" fill="hold" grpId="0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878" dur="1000" fill="hold"/>
                                            <p:tgtEl>
                                              <p:spTgt spid="14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879" dur="1000" fill="hold"/>
                                            <p:tgtEl>
                                              <p:spTgt spid="14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0" fill="hold">
                          <p:stCondLst>
                            <p:cond delay="indefinite"/>
                          </p:stCondLst>
                          <p:childTnLst>
                            <p:par>
                              <p:cTn id="8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84" dur="500"/>
                                            <p:tgtEl>
                                              <p:spTgt spid="1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5" fill="hold">
                          <p:stCondLst>
                            <p:cond delay="indefinite"/>
                          </p:stCondLst>
                          <p:childTnLst>
                            <p:par>
                              <p:cTn id="8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89" dur="5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0" fill="hold">
                          <p:stCondLst>
                            <p:cond delay="indefinite"/>
                          </p:stCondLst>
                          <p:childTnLst>
                            <p:par>
                              <p:cTn id="8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4" dur="500"/>
                                            <p:tgtEl>
                                              <p:spTgt spid="1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5" fill="hold">
                          <p:stCondLst>
                            <p:cond delay="indefinite"/>
                          </p:stCondLst>
                          <p:childTnLst>
                            <p:par>
                              <p:cTn id="8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7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8" dur="5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00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2" dur="500"/>
                                            <p:tgtEl>
                                              <p:spTgt spid="1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3" fill="hold">
                          <p:stCondLst>
                            <p:cond delay="indefinite"/>
                          </p:stCondLst>
                          <p:childTnLst>
                            <p:par>
                              <p:cTn id="9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7" dur="500"/>
                                            <p:tgtEl>
                                              <p:spTgt spid="1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4" grpId="0" animBg="1"/>
          <p:bldP spid="4" grpId="1" animBg="1"/>
          <p:bldP spid="5" grpId="0"/>
          <p:bldP spid="6" grpId="0"/>
          <p:bldP spid="7" grpId="0"/>
          <p:bldP spid="8" grpId="0"/>
          <p:bldP spid="10" grpId="0" animBg="1"/>
          <p:bldP spid="12" grpId="0" animBg="1"/>
          <p:bldP spid="13" grpId="0" animBg="1"/>
          <p:bldP spid="14" grpId="0" animBg="1"/>
          <p:bldP spid="15" grpId="0" animBg="1"/>
          <p:bldP spid="16" grpId="0"/>
          <p:bldP spid="17" grpId="0"/>
          <p:bldP spid="18" grpId="0"/>
          <p:bldP spid="19" grpId="0"/>
          <p:bldP spid="20" grpId="0"/>
          <p:bldP spid="20" grpId="1"/>
          <p:bldP spid="21" grpId="0"/>
          <p:bldP spid="22" grpId="0" animBg="1"/>
          <p:bldP spid="22" grpId="1" animBg="1"/>
          <p:bldP spid="22" grpId="2" animBg="1"/>
          <p:bldP spid="23" grpId="0" animBg="1"/>
          <p:bldP spid="24" grpId="0" animBg="1"/>
          <p:bldP spid="24" grpId="1" animBg="1"/>
          <p:bldP spid="27" grpId="0"/>
          <p:bldP spid="28" grpId="0" animBg="1"/>
          <p:bldP spid="29" grpId="0"/>
          <p:bldP spid="46" grpId="0" animBg="1"/>
          <p:bldP spid="46" grpId="1" animBg="1"/>
          <p:bldP spid="49" grpId="0" animBg="1"/>
          <p:bldP spid="49" grpId="1" animBg="1"/>
          <p:bldP spid="50" grpId="0"/>
          <p:bldP spid="50" grpId="1"/>
          <p:bldP spid="51" grpId="0"/>
          <p:bldP spid="51" grpId="1"/>
          <p:bldP spid="52" grpId="0"/>
          <p:bldP spid="52" grpId="1"/>
          <p:bldP spid="53" grpId="0"/>
          <p:bldP spid="53" grpId="1"/>
          <p:bldP spid="54" grpId="0"/>
          <p:bldP spid="54" grpId="1"/>
          <p:bldP spid="55" grpId="0"/>
          <p:bldP spid="55" grpId="1"/>
          <p:bldP spid="56" grpId="0"/>
          <p:bldP spid="56" grpId="1"/>
          <p:bldP spid="57" grpId="0"/>
          <p:bldP spid="57" grpId="1"/>
          <p:bldP spid="58" grpId="0"/>
          <p:bldP spid="58" grpId="1"/>
          <p:bldP spid="59" grpId="0"/>
          <p:bldP spid="59" grpId="1"/>
          <p:bldP spid="60" grpId="0"/>
          <p:bldP spid="60" grpId="1"/>
          <p:bldP spid="61" grpId="0"/>
          <p:bldP spid="61" grpId="1"/>
          <p:bldP spid="62" grpId="0"/>
          <p:bldP spid="62" grpId="1"/>
          <p:bldP spid="63" grpId="0"/>
          <p:bldP spid="63" grpId="1"/>
          <p:bldP spid="64" grpId="0"/>
          <p:bldP spid="64" grpId="1"/>
          <p:bldP spid="65" grpId="0"/>
          <p:bldP spid="65" grpId="1"/>
          <p:bldP spid="66" grpId="0"/>
          <p:bldP spid="66" grpId="1"/>
          <p:bldP spid="67" grpId="0"/>
          <p:bldP spid="67" grpId="1"/>
          <p:bldP spid="68" grpId="0"/>
          <p:bldP spid="68" grpId="1"/>
          <p:bldP spid="69" grpId="0"/>
          <p:bldP spid="69" grpId="1"/>
          <p:bldP spid="71" grpId="0"/>
          <p:bldP spid="71" grpId="1"/>
          <p:bldP spid="72" grpId="0"/>
          <p:bldP spid="72" grpId="1"/>
          <p:bldP spid="73" grpId="0"/>
          <p:bldP spid="73" grpId="1"/>
          <p:bldP spid="77" grpId="0" animBg="1"/>
          <p:bldP spid="77" grpId="1" animBg="1"/>
          <p:bldP spid="78" grpId="0"/>
          <p:bldP spid="78" grpId="1"/>
          <p:bldP spid="79" grpId="0"/>
          <p:bldP spid="79" grpId="1"/>
          <p:bldP spid="80" grpId="0"/>
          <p:bldP spid="80" grpId="1"/>
          <p:bldP spid="81" grpId="0"/>
          <p:bldP spid="81" grpId="1"/>
          <p:bldP spid="81" grpId="2"/>
          <p:bldP spid="82" grpId="0" animBg="1"/>
          <p:bldP spid="82" grpId="1" animBg="1"/>
          <p:bldP spid="83" grpId="0"/>
          <p:bldP spid="83" grpId="1"/>
          <p:bldP spid="84" grpId="0"/>
          <p:bldP spid="84" grpId="1"/>
          <p:bldP spid="85" grpId="0"/>
          <p:bldP spid="85" grpId="1"/>
          <p:bldP spid="86" grpId="0"/>
          <p:bldP spid="86" grpId="1"/>
          <p:bldP spid="87" grpId="0"/>
          <p:bldP spid="87" grpId="1"/>
          <p:bldP spid="88" grpId="0"/>
          <p:bldP spid="88" grpId="1"/>
          <p:bldP spid="89" grpId="0"/>
          <p:bldP spid="89" grpId="1"/>
          <p:bldP spid="90" grpId="0"/>
          <p:bldP spid="90" grpId="1"/>
          <p:bldP spid="91" grpId="0"/>
          <p:bldP spid="91" grpId="1"/>
          <p:bldP spid="92" grpId="0"/>
          <p:bldP spid="92" grpId="1"/>
          <p:bldP spid="93" grpId="0"/>
          <p:bldP spid="93" grpId="1"/>
          <p:bldP spid="94" grpId="0"/>
          <p:bldP spid="94" grpId="1"/>
          <p:bldP spid="95" grpId="0"/>
          <p:bldP spid="95" grpId="1"/>
          <p:bldP spid="96" grpId="0"/>
          <p:bldP spid="96" grpId="1"/>
          <p:bldP spid="97" grpId="0"/>
          <p:bldP spid="97" grpId="1"/>
          <p:bldP spid="98" grpId="0"/>
          <p:bldP spid="98" grpId="1"/>
          <p:bldP spid="99" grpId="0"/>
          <p:bldP spid="99" grpId="1"/>
          <p:bldP spid="100" grpId="0"/>
          <p:bldP spid="100" grpId="1"/>
          <p:bldP spid="101" grpId="0"/>
          <p:bldP spid="101" grpId="1"/>
          <p:bldP spid="102" grpId="0"/>
          <p:bldP spid="102" grpId="1"/>
          <p:bldP spid="103" grpId="0"/>
          <p:bldP spid="103" grpId="1"/>
          <p:bldP spid="104" grpId="0"/>
          <p:bldP spid="104" grpId="1"/>
          <p:bldP spid="105" grpId="0"/>
          <p:bldP spid="105" grpId="1"/>
          <p:bldP spid="106" grpId="0"/>
          <p:bldP spid="106" grpId="1"/>
          <p:bldP spid="107" grpId="0"/>
          <p:bldP spid="107" grpId="1"/>
          <p:bldP spid="108" grpId="0"/>
          <p:bldP spid="108" grpId="1"/>
          <p:bldP spid="109" grpId="0"/>
          <p:bldP spid="109" grpId="1"/>
          <p:bldP spid="110" grpId="0" animBg="1"/>
          <p:bldP spid="110" grpId="1" animBg="1"/>
          <p:bldP spid="111" grpId="0"/>
          <p:bldP spid="111" grpId="1"/>
          <p:bldP spid="112" grpId="0"/>
          <p:bldP spid="112" grpId="1"/>
          <p:bldP spid="113" grpId="0"/>
          <p:bldP spid="113" grpId="1"/>
          <p:bldP spid="114" grpId="0"/>
          <p:bldP spid="114" grpId="1"/>
          <p:bldP spid="115" grpId="0"/>
          <p:bldP spid="115" grpId="1"/>
          <p:bldP spid="116" grpId="0"/>
          <p:bldP spid="116" grpId="1"/>
          <p:bldP spid="117" grpId="0"/>
          <p:bldP spid="117" grpId="1"/>
          <p:bldP spid="118" grpId="0"/>
          <p:bldP spid="118" grpId="1"/>
          <p:bldP spid="119" grpId="0"/>
          <p:bldP spid="119" grpId="1"/>
          <p:bldP spid="120" grpId="0"/>
          <p:bldP spid="120" grpId="1"/>
          <p:bldP spid="121" grpId="0"/>
          <p:bldP spid="121" grpId="1"/>
          <p:bldP spid="122" grpId="0"/>
          <p:bldP spid="122" grpId="1"/>
          <p:bldP spid="123" grpId="0"/>
          <p:bldP spid="123" grpId="1"/>
          <p:bldP spid="124" grpId="0"/>
          <p:bldP spid="124" grpId="1"/>
          <p:bldP spid="125" grpId="0"/>
          <p:bldP spid="125" grpId="1"/>
          <p:bldP spid="126" grpId="0"/>
          <p:bldP spid="126" grpId="1"/>
          <p:bldP spid="127" grpId="0"/>
          <p:bldP spid="127" grpId="1"/>
          <p:bldP spid="128" grpId="0"/>
          <p:bldP spid="128" grpId="1"/>
          <p:bldP spid="129" grpId="0"/>
          <p:bldP spid="129" grpId="1"/>
          <p:bldP spid="130" grpId="0"/>
          <p:bldP spid="130" grpId="1"/>
          <p:bldP spid="131" grpId="0"/>
          <p:bldP spid="131" grpId="1"/>
          <p:bldP spid="132" grpId="0"/>
          <p:bldP spid="132" grpId="1"/>
          <p:bldP spid="133" grpId="0"/>
          <p:bldP spid="133" grpId="1"/>
          <p:bldP spid="134" grpId="0"/>
          <p:bldP spid="134" grpId="1"/>
          <p:bldP spid="135" grpId="0"/>
          <p:bldP spid="135" grpId="1"/>
          <p:bldP spid="136" grpId="0"/>
          <p:bldP spid="136" grpId="1"/>
          <p:bldP spid="137" grpId="0"/>
          <p:bldP spid="137" grpId="1"/>
          <p:bldP spid="138" grpId="0" animBg="1"/>
          <p:bldP spid="138" grpId="1" animBg="1"/>
          <p:bldP spid="139" grpId="0"/>
          <p:bldP spid="139" grpId="1"/>
          <p:bldP spid="140" grpId="0"/>
          <p:bldP spid="140" grpId="1"/>
          <p:bldP spid="141" grpId="0"/>
          <p:bldP spid="141" grpId="1"/>
          <p:bldP spid="142" grpId="0"/>
          <p:bldP spid="142" grpId="1"/>
          <p:bldP spid="142" grpId="2"/>
          <p:bldP spid="143" grpId="0" animBg="1"/>
          <p:bldP spid="144" grpId="0"/>
          <p:bldP spid="145" grpId="0"/>
          <p:bldP spid="146" grpId="0"/>
          <p:bldP spid="147" grpId="0" animBg="1"/>
          <p:bldP spid="147" grpId="1" animBg="1"/>
          <p:bldP spid="148" grpId="0"/>
          <p:bldP spid="149" grpId="0"/>
          <p:bldP spid="150" grpId="0" animBg="1"/>
          <p:bldP spid="1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2" presetClass="entr" presetSubtype="2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8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1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4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" presetClass="exit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3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35" presetClass="emph" presetSubtype="0" repeatCount="2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90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5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7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9" fill="hold">
                          <p:stCondLst>
                            <p:cond delay="indefinite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3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8" presetID="35" presetClass="emph" presetSubtype="0" repeatCount="4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09" dur="300" fill="hold"/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4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16" presetID="10" presetClass="exit" presetSubtype="0" fill="hold" nodeType="afterEffect">
                                      <p:stCondLst>
                                        <p:cond delay="3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7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9" fill="hold">
                          <p:stCondLst>
                            <p:cond delay="indefinite"/>
                          </p:stCondLst>
                          <p:childTnLst>
                            <p:par>
                              <p:cTn id="1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4" fill="hold">
                          <p:stCondLst>
                            <p:cond delay="indefinite"/>
                          </p:stCondLst>
                          <p:childTnLst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8" presetID="35" presetClass="emph" presetSubtype="0" repeatCount="4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129" dur="3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0" fill="hold">
                          <p:stCondLst>
                            <p:cond delay="indefinite"/>
                          </p:stCondLst>
                          <p:childTnLst>
                            <p:par>
                              <p:cTn id="1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4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36" presetID="10" presetClass="exit" presetSubtype="0" fill="hold" nodeType="afterEffect">
                                      <p:stCondLst>
                                        <p:cond delay="3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37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9" fill="hold">
                          <p:stCondLst>
                            <p:cond delay="indefinite"/>
                          </p:stCondLst>
                          <p:childTnLst>
                            <p:par>
                              <p:cTn id="1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3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4" fill="hold">
                          <p:stCondLst>
                            <p:cond delay="indefinite"/>
                          </p:stCondLst>
                          <p:childTnLst>
                            <p:par>
                              <p:cTn id="1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8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9" fill="hold">
                          <p:stCondLst>
                            <p:cond delay="indefinite"/>
                          </p:stCondLst>
                          <p:childTnLst>
                            <p:par>
                              <p:cTn id="1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3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55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57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8" fill="hold">
                          <p:stCondLst>
                            <p:cond delay="indefinite"/>
                          </p:stCondLst>
                          <p:childTnLst>
                            <p:par>
                              <p:cTn id="1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2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3" fill="hold">
                          <p:stCondLst>
                            <p:cond delay="indefinite"/>
                          </p:stCondLst>
                          <p:childTnLst>
                            <p:par>
                              <p:cTn id="1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7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69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1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6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7" fill="hold">
                          <p:stCondLst>
                            <p:cond delay="indefinite"/>
                          </p:stCondLst>
                          <p:childTnLst>
                            <p:par>
                              <p:cTn id="17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1" dur="5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2" fill="hold">
                          <p:stCondLst>
                            <p:cond delay="indefinite"/>
                          </p:stCondLst>
                          <p:childTnLst>
                            <p:par>
                              <p:cTn id="1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6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7" fill="hold">
                          <p:stCondLst>
                            <p:cond delay="indefinite"/>
                          </p:stCondLst>
                          <p:childTnLst>
                            <p:par>
                              <p:cTn id="1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1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2" fill="hold">
                          <p:stCondLst>
                            <p:cond delay="indefinite"/>
                          </p:stCondLst>
                          <p:childTnLst>
                            <p:par>
                              <p:cTn id="1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6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7" fill="hold">
                          <p:stCondLst>
                            <p:cond delay="indefinite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1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1" presetID="1" presetClass="exit" presetSubtype="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3" fill="hold">
                          <p:stCondLst>
                            <p:cond delay="indefinite"/>
                          </p:stCondLst>
                          <p:childTnLst>
                            <p:par>
                              <p:cTn id="2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5" presetID="16" presetClass="entr" presetSubtype="37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5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59" presetID="1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3" fill="hold">
                          <p:stCondLst>
                            <p:cond delay="indefinite"/>
                          </p:stCondLst>
                          <p:childTnLst>
                            <p:par>
                              <p:cTn id="2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7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9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1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3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7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9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1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3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5" fill="hold">
                          <p:stCondLst>
                            <p:cond delay="indefinite"/>
                          </p:stCondLst>
                          <p:childTnLst>
                            <p:par>
                              <p:cTn id="2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7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89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0" fill="hold">
                          <p:stCondLst>
                            <p:cond delay="indefinite"/>
                          </p:stCondLst>
                          <p:childTnLst>
                            <p:par>
                              <p:cTn id="2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4" fill="hold">
                          <p:stCondLst>
                            <p:cond delay="indefinite"/>
                          </p:stCondLst>
                          <p:childTnLst>
                            <p:par>
                              <p:cTn id="2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1" presetID="35" presetClass="emph" presetSubtype="0" repeatCount="2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302" dur="50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3" presetID="35" presetClass="emph" presetSubtype="0" repeatCount="2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304" dur="50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5" fill="hold">
                          <p:stCondLst>
                            <p:cond delay="indefinite"/>
                          </p:stCondLst>
                          <p:childTnLst>
                            <p:par>
                              <p:cTn id="3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9" fill="hold">
                          <p:stCondLst>
                            <p:cond delay="indefinite"/>
                          </p:stCondLst>
                          <p:childTnLst>
                            <p:par>
                              <p:cTn id="3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1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2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5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20" presetID="1" presetClass="exit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2" fill="hold">
                          <p:stCondLst>
                            <p:cond delay="indefinite"/>
                          </p:stCondLst>
                          <p:childTnLst>
                            <p:par>
                              <p:cTn id="3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4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8" fill="hold">
                          <p:stCondLst>
                            <p:cond delay="indefinite"/>
                          </p:stCondLst>
                          <p:childTnLst>
                            <p:par>
                              <p:cTn id="3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0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2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3" dur="50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4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6" dur="5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7" dur="50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8" fill="hold">
                          <p:stCondLst>
                            <p:cond delay="indefinite"/>
                          </p:stCondLst>
                          <p:childTnLst>
                            <p:par>
                              <p:cTn id="3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2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3" fill="hold">
                          <p:stCondLst>
                            <p:cond delay="indefinite"/>
                          </p:stCondLst>
                          <p:childTnLst>
                            <p:par>
                              <p:cTn id="3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7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8" fill="hold">
                          <p:stCondLst>
                            <p:cond delay="indefinite"/>
                          </p:stCondLst>
                          <p:childTnLst>
                            <p:par>
                              <p:cTn id="3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2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3" presetID="35" presetClass="emph" presetSubtype="0" repeatCount="3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354" dur="300" fill="hold"/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5" fill="hold">
                          <p:stCondLst>
                            <p:cond delay="indefinite"/>
                          </p:stCondLst>
                          <p:childTnLst>
                            <p:par>
                              <p:cTn id="3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7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9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61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63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65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7" fill="hold">
                          <p:stCondLst>
                            <p:cond delay="indefinite"/>
                          </p:stCondLst>
                          <p:childTnLst>
                            <p:par>
                              <p:cTn id="3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9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1" dur="5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2" dur="5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3" fill="hold">
                          <p:stCondLst>
                            <p:cond delay="indefinite"/>
                          </p:stCondLst>
                          <p:childTnLst>
                            <p:par>
                              <p:cTn id="3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7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8" fill="hold">
                          <p:stCondLst>
                            <p:cond delay="indefinite"/>
                          </p:stCondLst>
                          <p:childTnLst>
                            <p:par>
                              <p:cTn id="3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2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3" fill="hold">
                          <p:stCondLst>
                            <p:cond delay="indefinite"/>
                          </p:stCondLst>
                          <p:childTnLst>
                            <p:par>
                              <p:cTn id="3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7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8" fill="hold">
                          <p:stCondLst>
                            <p:cond delay="indefinite"/>
                          </p:stCondLst>
                          <p:childTnLst>
                            <p:par>
                              <p:cTn id="3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2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3" fill="hold">
                          <p:stCondLst>
                            <p:cond delay="indefinite"/>
                          </p:stCondLst>
                          <p:childTnLst>
                            <p:par>
                              <p:cTn id="3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7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8" fill="hold">
                          <p:stCondLst>
                            <p:cond delay="indefinite"/>
                          </p:stCondLst>
                          <p:childTnLst>
                            <p:par>
                              <p:cTn id="3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2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3" fill="hold">
                          <p:stCondLst>
                            <p:cond delay="indefinite"/>
                          </p:stCondLst>
                          <p:childTnLst>
                            <p:par>
                              <p:cTn id="4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7" dur="500"/>
                                            <p:tgtEl>
                                              <p:spTgt spid="1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8" fill="hold">
                          <p:stCondLst>
                            <p:cond delay="indefinite"/>
                          </p:stCondLst>
                          <p:childTnLst>
                            <p:par>
                              <p:cTn id="40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2" dur="5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3" fill="hold">
                          <p:stCondLst>
                            <p:cond delay="indefinite"/>
                          </p:stCondLst>
                          <p:childTnLst>
                            <p:par>
                              <p:cTn id="4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7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8" fill="hold">
                          <p:stCondLst>
                            <p:cond delay="indefinite"/>
                          </p:stCondLst>
                          <p:childTnLst>
                            <p:par>
                              <p:cTn id="4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2" dur="5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3" fill="hold">
                          <p:stCondLst>
                            <p:cond delay="indefinite"/>
                          </p:stCondLst>
                          <p:childTnLst>
                            <p:par>
                              <p:cTn id="4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7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8" fill="hold">
                          <p:stCondLst>
                            <p:cond delay="indefinite"/>
                          </p:stCondLst>
                          <p:childTnLst>
                            <p:par>
                              <p:cTn id="4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2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3" fill="hold">
                          <p:stCondLst>
                            <p:cond delay="indefinite"/>
                          </p:stCondLst>
                          <p:childTnLst>
                            <p:par>
                              <p:cTn id="4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7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8" fill="hold">
                          <p:stCondLst>
                            <p:cond delay="indefinite"/>
                          </p:stCondLst>
                          <p:childTnLst>
                            <p:par>
                              <p:cTn id="4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2" dur="500"/>
                                            <p:tgtEl>
                                              <p:spTgt spid="9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3" fill="hold">
                          <p:stCondLst>
                            <p:cond delay="indefinite"/>
                          </p:stCondLst>
                          <p:childTnLst>
                            <p:par>
                              <p:cTn id="4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7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8" fill="hold">
                          <p:stCondLst>
                            <p:cond delay="indefinite"/>
                          </p:stCondLst>
                          <p:childTnLst>
                            <p:par>
                              <p:cTn id="4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2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3" fill="hold">
                          <p:stCondLst>
                            <p:cond delay="indefinite"/>
                          </p:stCondLst>
                          <p:childTnLst>
                            <p:par>
                              <p:cTn id="4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7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8" fill="hold">
                          <p:stCondLst>
                            <p:cond delay="indefinite"/>
                          </p:stCondLst>
                          <p:childTnLst>
                            <p:par>
                              <p:cTn id="4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2" dur="50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3" fill="hold">
                          <p:stCondLst>
                            <p:cond delay="indefinite"/>
                          </p:stCondLst>
                          <p:childTnLst>
                            <p:par>
                              <p:cTn id="4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7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8" fill="hold">
                          <p:stCondLst>
                            <p:cond delay="indefinite"/>
                          </p:stCondLst>
                          <p:childTnLst>
                            <p:par>
                              <p:cTn id="4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2" dur="500"/>
                                            <p:tgtEl>
                                              <p:spTgt spid="1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3" fill="hold">
                          <p:stCondLst>
                            <p:cond delay="indefinite"/>
                          </p:stCondLst>
                          <p:childTnLst>
                            <p:par>
                              <p:cTn id="4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7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8" fill="hold">
                          <p:stCondLst>
                            <p:cond delay="indefinite"/>
                          </p:stCondLst>
                          <p:childTnLst>
                            <p:par>
                              <p:cTn id="4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2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3" fill="hold">
                          <p:stCondLst>
                            <p:cond delay="indefinite"/>
                          </p:stCondLst>
                          <p:childTnLst>
                            <p:par>
                              <p:cTn id="4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7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8" fill="hold">
                          <p:stCondLst>
                            <p:cond delay="indefinite"/>
                          </p:stCondLst>
                          <p:childTnLst>
                            <p:par>
                              <p:cTn id="4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2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3" fill="hold">
                          <p:stCondLst>
                            <p:cond delay="indefinite"/>
                          </p:stCondLst>
                          <p:childTnLst>
                            <p:par>
                              <p:cTn id="49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7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8" fill="hold">
                          <p:stCondLst>
                            <p:cond delay="indefinite"/>
                          </p:stCondLst>
                          <p:childTnLst>
                            <p:par>
                              <p:cTn id="4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2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3" fill="hold">
                          <p:stCondLst>
                            <p:cond delay="indefinite"/>
                          </p:stCondLst>
                          <p:childTnLst>
                            <p:par>
                              <p:cTn id="5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7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8" fill="hold">
                          <p:stCondLst>
                            <p:cond delay="indefinite"/>
                          </p:stCondLst>
                          <p:childTnLst>
                            <p:par>
                              <p:cTn id="50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0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1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4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17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1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20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2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23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2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26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2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29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2" dur="500"/>
                                            <p:tgtEl>
                                              <p:spTgt spid="10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5" dur="5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8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4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1" dur="5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4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4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4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47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4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4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0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3" dur="500"/>
                                            <p:tgtEl>
                                              <p:spTgt spid="9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6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59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6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2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6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5" dur="50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6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8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1" dur="500"/>
                                            <p:tgtEl>
                                              <p:spTgt spid="10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4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7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7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0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8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3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6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9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9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2" dur="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9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5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7" fill="hold">
                          <p:stCondLst>
                            <p:cond delay="indefinite"/>
                          </p:stCondLst>
                          <p:childTnLst>
                            <p:par>
                              <p:cTn id="5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01" dur="75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02" dur="75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3" fill="hold">
                          <p:stCondLst>
                            <p:cond delay="indefinite"/>
                          </p:stCondLst>
                          <p:childTnLst>
                            <p:par>
                              <p:cTn id="6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07" dur="5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08" dur="500" fill="hold"/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09" presetID="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1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12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3" fill="hold">
                          <p:stCondLst>
                            <p:cond delay="indefinite"/>
                          </p:stCondLst>
                          <p:childTnLst>
                            <p:par>
                              <p:cTn id="6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7" dur="500"/>
                                            <p:tgtEl>
                                              <p:spTgt spid="1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8" fill="hold">
                          <p:stCondLst>
                            <p:cond delay="indefinite"/>
                          </p:stCondLst>
                          <p:childTnLst>
                            <p:par>
                              <p:cTn id="6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22" dur="500"/>
                                            <p:tgtEl>
                                              <p:spTgt spid="1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3" fill="hold">
                          <p:stCondLst>
                            <p:cond delay="indefinite"/>
                          </p:stCondLst>
                          <p:childTnLst>
                            <p:par>
                              <p:cTn id="6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27" dur="500"/>
                                            <p:tgtEl>
                                              <p:spTgt spid="1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28" presetID="35" presetClass="emph" presetSubtype="0" repeatCount="2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629" dur="1000" fill="hold"/>
                                            <p:tgtEl>
                                              <p:spTgt spid="1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0" fill="hold">
                          <p:stCondLst>
                            <p:cond delay="indefinite"/>
                          </p:stCondLst>
                          <p:childTnLst>
                            <p:par>
                              <p:cTn id="6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2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4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6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8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40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42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4" dur="500" fill="hold"/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45" dur="500" fill="hold"/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6" fill="hold">
                          <p:stCondLst>
                            <p:cond delay="indefinite"/>
                          </p:stCondLst>
                          <p:childTnLst>
                            <p:par>
                              <p:cTn id="6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0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1" fill="hold">
                          <p:stCondLst>
                            <p:cond delay="indefinite"/>
                          </p:stCondLst>
                          <p:childTnLst>
                            <p:par>
                              <p:cTn id="6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5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6" fill="hold">
                          <p:stCondLst>
                            <p:cond delay="indefinite"/>
                          </p:stCondLst>
                          <p:childTnLst>
                            <p:par>
                              <p:cTn id="6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0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1" fill="hold">
                          <p:stCondLst>
                            <p:cond delay="indefinite"/>
                          </p:stCondLst>
                          <p:childTnLst>
                            <p:par>
                              <p:cTn id="6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5" dur="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6" fill="hold">
                          <p:stCondLst>
                            <p:cond delay="indefinite"/>
                          </p:stCondLst>
                          <p:childTnLst>
                            <p:par>
                              <p:cTn id="6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0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1" fill="hold">
                          <p:stCondLst>
                            <p:cond delay="indefinite"/>
                          </p:stCondLst>
                          <p:childTnLst>
                            <p:par>
                              <p:cTn id="6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5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6" fill="hold">
                          <p:stCondLst>
                            <p:cond delay="indefinite"/>
                          </p:stCondLst>
                          <p:childTnLst>
                            <p:par>
                              <p:cTn id="6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0" dur="50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1" fill="hold">
                          <p:stCondLst>
                            <p:cond delay="indefinite"/>
                          </p:stCondLst>
                          <p:childTnLst>
                            <p:par>
                              <p:cTn id="6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5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86" fill="hold">
                          <p:stCondLst>
                            <p:cond delay="indefinite"/>
                          </p:stCondLst>
                          <p:childTnLst>
                            <p:par>
                              <p:cTn id="6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0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1" fill="hold">
                          <p:stCondLst>
                            <p:cond delay="indefinite"/>
                          </p:stCondLst>
                          <p:childTnLst>
                            <p:par>
                              <p:cTn id="6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5" dur="500"/>
                                            <p:tgtEl>
                                              <p:spTgt spid="1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6" fill="hold">
                          <p:stCondLst>
                            <p:cond delay="indefinite"/>
                          </p:stCondLst>
                          <p:childTnLst>
                            <p:par>
                              <p:cTn id="6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0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1" fill="hold">
                          <p:stCondLst>
                            <p:cond delay="indefinite"/>
                          </p:stCondLst>
                          <p:childTnLst>
                            <p:par>
                              <p:cTn id="7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5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6" fill="hold">
                          <p:stCondLst>
                            <p:cond delay="indefinite"/>
                          </p:stCondLst>
                          <p:childTnLst>
                            <p:par>
                              <p:cTn id="7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10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1" fill="hold">
                          <p:stCondLst>
                            <p:cond delay="indefinite"/>
                          </p:stCondLst>
                          <p:childTnLst>
                            <p:par>
                              <p:cTn id="7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15" dur="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6" fill="hold">
                          <p:stCondLst>
                            <p:cond delay="indefinite"/>
                          </p:stCondLst>
                          <p:childTnLst>
                            <p:par>
                              <p:cTn id="7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20" dur="500"/>
                                            <p:tgtEl>
                                              <p:spTgt spid="1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1" fill="hold">
                          <p:stCondLst>
                            <p:cond delay="indefinite"/>
                          </p:stCondLst>
                          <p:childTnLst>
                            <p:par>
                              <p:cTn id="7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25" dur="500"/>
                                            <p:tgtEl>
                                              <p:spTgt spid="1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6" fill="hold">
                          <p:stCondLst>
                            <p:cond delay="indefinite"/>
                          </p:stCondLst>
                          <p:childTnLst>
                            <p:par>
                              <p:cTn id="7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0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31" fill="hold">
                          <p:stCondLst>
                            <p:cond delay="indefinite"/>
                          </p:stCondLst>
                          <p:childTnLst>
                            <p:par>
                              <p:cTn id="7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5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36" fill="hold">
                          <p:stCondLst>
                            <p:cond delay="indefinite"/>
                          </p:stCondLst>
                          <p:childTnLst>
                            <p:par>
                              <p:cTn id="7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0" dur="500"/>
                                            <p:tgtEl>
                                              <p:spTgt spid="1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1" fill="hold">
                          <p:stCondLst>
                            <p:cond delay="indefinite"/>
                          </p:stCondLst>
                          <p:childTnLst>
                            <p:par>
                              <p:cTn id="7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5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6" fill="hold">
                          <p:stCondLst>
                            <p:cond delay="indefinite"/>
                          </p:stCondLst>
                          <p:childTnLst>
                            <p:par>
                              <p:cTn id="7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0" dur="500"/>
                                            <p:tgtEl>
                                              <p:spTgt spid="1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1" fill="hold">
                          <p:stCondLst>
                            <p:cond delay="indefinite"/>
                          </p:stCondLst>
                          <p:childTnLst>
                            <p:par>
                              <p:cTn id="7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55" dur="500"/>
                                            <p:tgtEl>
                                              <p:spTgt spid="1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6" fill="hold">
                          <p:stCondLst>
                            <p:cond delay="indefinite"/>
                          </p:stCondLst>
                          <p:childTnLst>
                            <p:par>
                              <p:cTn id="7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0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1" fill="hold">
                          <p:stCondLst>
                            <p:cond delay="indefinite"/>
                          </p:stCondLst>
                          <p:childTnLst>
                            <p:par>
                              <p:cTn id="7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65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6" fill="hold">
                          <p:stCondLst>
                            <p:cond delay="indefinite"/>
                          </p:stCondLst>
                          <p:childTnLst>
                            <p:par>
                              <p:cTn id="7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70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1" fill="hold">
                          <p:stCondLst>
                            <p:cond delay="indefinite"/>
                          </p:stCondLst>
                          <p:childTnLst>
                            <p:par>
                              <p:cTn id="7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75" dur="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76" fill="hold">
                          <p:stCondLst>
                            <p:cond delay="indefinite"/>
                          </p:stCondLst>
                          <p:childTnLst>
                            <p:par>
                              <p:cTn id="7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80" dur="500"/>
                                            <p:tgtEl>
                                              <p:spTgt spid="1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1" fill="hold">
                          <p:stCondLst>
                            <p:cond delay="indefinite"/>
                          </p:stCondLst>
                          <p:childTnLst>
                            <p:par>
                              <p:cTn id="7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3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84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87" dur="5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8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0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9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3" dur="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9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6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9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9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9" dur="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0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2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0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5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0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08" dur="500"/>
                                            <p:tgtEl>
                                              <p:spTgt spid="13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11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14" dur="500"/>
                                            <p:tgtEl>
                                              <p:spTgt spid="1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17" dur="500"/>
                                            <p:tgtEl>
                                              <p:spTgt spid="1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0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2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3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2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2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6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2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9" dur="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3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32" dur="500"/>
                                            <p:tgtEl>
                                              <p:spTgt spid="1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3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35" dur="500"/>
                                            <p:tgtEl>
                                              <p:spTgt spid="12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3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38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0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41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3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44" dur="500"/>
                                            <p:tgtEl>
                                              <p:spTgt spid="1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6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47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9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0" dur="500"/>
                                            <p:tgtEl>
                                              <p:spTgt spid="13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2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3" dur="500"/>
                                            <p:tgtEl>
                                              <p:spTgt spid="13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5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5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6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8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9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2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4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5" dur="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7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8" dur="500"/>
                                            <p:tgtEl>
                                              <p:spTgt spid="1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0" fill="hold">
                          <p:stCondLst>
                            <p:cond delay="indefinite"/>
                          </p:stCondLst>
                          <p:childTnLst>
                            <p:par>
                              <p:cTn id="8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2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74" dur="500" fill="hold"/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75" dur="500" fill="hold"/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76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78" dur="1000" fill="hold"/>
                                            <p:tgtEl>
                                              <p:spTgt spid="14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79" dur="1000" fill="hold"/>
                                            <p:tgtEl>
                                              <p:spTgt spid="14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0" fill="hold">
                          <p:stCondLst>
                            <p:cond delay="indefinite"/>
                          </p:stCondLst>
                          <p:childTnLst>
                            <p:par>
                              <p:cTn id="8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84" dur="500"/>
                                            <p:tgtEl>
                                              <p:spTgt spid="1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85" fill="hold">
                          <p:stCondLst>
                            <p:cond delay="indefinite"/>
                          </p:stCondLst>
                          <p:childTnLst>
                            <p:par>
                              <p:cTn id="8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89" dur="5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0" fill="hold">
                          <p:stCondLst>
                            <p:cond delay="indefinite"/>
                          </p:stCondLst>
                          <p:childTnLst>
                            <p:par>
                              <p:cTn id="8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4" dur="500"/>
                                            <p:tgtEl>
                                              <p:spTgt spid="1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5" fill="hold">
                          <p:stCondLst>
                            <p:cond delay="indefinite"/>
                          </p:stCondLst>
                          <p:childTnLst>
                            <p:par>
                              <p:cTn id="8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7" presetID="10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8" dur="5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00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2" dur="500"/>
                                            <p:tgtEl>
                                              <p:spTgt spid="1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3" fill="hold">
                          <p:stCondLst>
                            <p:cond delay="indefinite"/>
                          </p:stCondLst>
                          <p:childTnLst>
                            <p:par>
                              <p:cTn id="90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0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07" dur="500"/>
                                            <p:tgtEl>
                                              <p:spTgt spid="1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/>
          <p:bldP spid="4" grpId="0" animBg="1"/>
          <p:bldP spid="4" grpId="1" animBg="1"/>
          <p:bldP spid="5" grpId="0"/>
          <p:bldP spid="6" grpId="0"/>
          <p:bldP spid="7" grpId="0"/>
          <p:bldP spid="8" grpId="0"/>
          <p:bldP spid="10" grpId="0" animBg="1"/>
          <p:bldP spid="12" grpId="0" animBg="1"/>
          <p:bldP spid="13" grpId="0" animBg="1"/>
          <p:bldP spid="14" grpId="0" animBg="1"/>
          <p:bldP spid="15" grpId="0" animBg="1"/>
          <p:bldP spid="16" grpId="0"/>
          <p:bldP spid="17" grpId="0"/>
          <p:bldP spid="18" grpId="0"/>
          <p:bldP spid="19" grpId="0"/>
          <p:bldP spid="20" grpId="0"/>
          <p:bldP spid="20" grpId="1"/>
          <p:bldP spid="21" grpId="0"/>
          <p:bldP spid="22" grpId="0" animBg="1"/>
          <p:bldP spid="22" grpId="1" animBg="1"/>
          <p:bldP spid="22" grpId="2" animBg="1"/>
          <p:bldP spid="23" grpId="0" animBg="1"/>
          <p:bldP spid="24" grpId="0" animBg="1"/>
          <p:bldP spid="24" grpId="1" animBg="1"/>
          <p:bldP spid="27" grpId="0"/>
          <p:bldP spid="28" grpId="0" animBg="1"/>
          <p:bldP spid="29" grpId="0"/>
          <p:bldP spid="46" grpId="0" animBg="1"/>
          <p:bldP spid="46" grpId="1" animBg="1"/>
          <p:bldP spid="49" grpId="0" animBg="1"/>
          <p:bldP spid="49" grpId="1" animBg="1"/>
          <p:bldP spid="50" grpId="0"/>
          <p:bldP spid="50" grpId="1"/>
          <p:bldP spid="51" grpId="0"/>
          <p:bldP spid="51" grpId="1"/>
          <p:bldP spid="52" grpId="0"/>
          <p:bldP spid="52" grpId="1"/>
          <p:bldP spid="53" grpId="0"/>
          <p:bldP spid="53" grpId="1"/>
          <p:bldP spid="54" grpId="0"/>
          <p:bldP spid="54" grpId="1"/>
          <p:bldP spid="55" grpId="0"/>
          <p:bldP spid="55" grpId="1"/>
          <p:bldP spid="56" grpId="0"/>
          <p:bldP spid="56" grpId="1"/>
          <p:bldP spid="57" grpId="0"/>
          <p:bldP spid="57" grpId="1"/>
          <p:bldP spid="58" grpId="0"/>
          <p:bldP spid="58" grpId="1"/>
          <p:bldP spid="59" grpId="0"/>
          <p:bldP spid="59" grpId="1"/>
          <p:bldP spid="60" grpId="0"/>
          <p:bldP spid="60" grpId="1"/>
          <p:bldP spid="61" grpId="0"/>
          <p:bldP spid="61" grpId="1"/>
          <p:bldP spid="62" grpId="0"/>
          <p:bldP spid="62" grpId="1"/>
          <p:bldP spid="63" grpId="0"/>
          <p:bldP spid="63" grpId="1"/>
          <p:bldP spid="64" grpId="0"/>
          <p:bldP spid="64" grpId="1"/>
          <p:bldP spid="65" grpId="0"/>
          <p:bldP spid="65" grpId="1"/>
          <p:bldP spid="66" grpId="0"/>
          <p:bldP spid="66" grpId="1"/>
          <p:bldP spid="67" grpId="0"/>
          <p:bldP spid="67" grpId="1"/>
          <p:bldP spid="68" grpId="0"/>
          <p:bldP spid="68" grpId="1"/>
          <p:bldP spid="69" grpId="0"/>
          <p:bldP spid="69" grpId="1"/>
          <p:bldP spid="71" grpId="0"/>
          <p:bldP spid="71" grpId="1"/>
          <p:bldP spid="72" grpId="0"/>
          <p:bldP spid="72" grpId="1"/>
          <p:bldP spid="73" grpId="0"/>
          <p:bldP spid="73" grpId="1"/>
          <p:bldP spid="77" grpId="0" animBg="1"/>
          <p:bldP spid="77" grpId="1" animBg="1"/>
          <p:bldP spid="78" grpId="0"/>
          <p:bldP spid="78" grpId="1"/>
          <p:bldP spid="79" grpId="0"/>
          <p:bldP spid="79" grpId="1"/>
          <p:bldP spid="80" grpId="0"/>
          <p:bldP spid="80" grpId="1"/>
          <p:bldP spid="81" grpId="0"/>
          <p:bldP spid="81" grpId="1"/>
          <p:bldP spid="81" grpId="2"/>
          <p:bldP spid="82" grpId="0" animBg="1"/>
          <p:bldP spid="82" grpId="1" animBg="1"/>
          <p:bldP spid="83" grpId="0"/>
          <p:bldP spid="83" grpId="1"/>
          <p:bldP spid="84" grpId="0"/>
          <p:bldP spid="84" grpId="1"/>
          <p:bldP spid="85" grpId="0"/>
          <p:bldP spid="85" grpId="1"/>
          <p:bldP spid="86" grpId="0"/>
          <p:bldP spid="86" grpId="1"/>
          <p:bldP spid="87" grpId="0"/>
          <p:bldP spid="87" grpId="1"/>
          <p:bldP spid="88" grpId="0"/>
          <p:bldP spid="88" grpId="1"/>
          <p:bldP spid="89" grpId="0"/>
          <p:bldP spid="89" grpId="1"/>
          <p:bldP spid="90" grpId="0"/>
          <p:bldP spid="90" grpId="1"/>
          <p:bldP spid="91" grpId="0"/>
          <p:bldP spid="91" grpId="1"/>
          <p:bldP spid="92" grpId="0"/>
          <p:bldP spid="92" grpId="1"/>
          <p:bldP spid="93" grpId="0"/>
          <p:bldP spid="93" grpId="1"/>
          <p:bldP spid="94" grpId="0"/>
          <p:bldP spid="94" grpId="1"/>
          <p:bldP spid="95" grpId="0"/>
          <p:bldP spid="95" grpId="1"/>
          <p:bldP spid="96" grpId="0"/>
          <p:bldP spid="96" grpId="1"/>
          <p:bldP spid="97" grpId="0"/>
          <p:bldP spid="97" grpId="1"/>
          <p:bldP spid="98" grpId="0"/>
          <p:bldP spid="98" grpId="1"/>
          <p:bldP spid="99" grpId="0"/>
          <p:bldP spid="99" grpId="1"/>
          <p:bldP spid="100" grpId="0"/>
          <p:bldP spid="100" grpId="1"/>
          <p:bldP spid="101" grpId="0"/>
          <p:bldP spid="101" grpId="1"/>
          <p:bldP spid="102" grpId="0"/>
          <p:bldP spid="102" grpId="1"/>
          <p:bldP spid="103" grpId="0"/>
          <p:bldP spid="103" grpId="1"/>
          <p:bldP spid="104" grpId="0"/>
          <p:bldP spid="104" grpId="1"/>
          <p:bldP spid="105" grpId="0"/>
          <p:bldP spid="105" grpId="1"/>
          <p:bldP spid="106" grpId="0"/>
          <p:bldP spid="106" grpId="1"/>
          <p:bldP spid="107" grpId="0"/>
          <p:bldP spid="107" grpId="1"/>
          <p:bldP spid="108" grpId="0"/>
          <p:bldP spid="108" grpId="1"/>
          <p:bldP spid="109" grpId="0"/>
          <p:bldP spid="109" grpId="1"/>
          <p:bldP spid="110" grpId="0" animBg="1"/>
          <p:bldP spid="110" grpId="1" animBg="1"/>
          <p:bldP spid="111" grpId="0"/>
          <p:bldP spid="111" grpId="1"/>
          <p:bldP spid="112" grpId="0"/>
          <p:bldP spid="112" grpId="1"/>
          <p:bldP spid="113" grpId="0"/>
          <p:bldP spid="113" grpId="1"/>
          <p:bldP spid="114" grpId="0"/>
          <p:bldP spid="114" grpId="1"/>
          <p:bldP spid="115" grpId="0"/>
          <p:bldP spid="115" grpId="1"/>
          <p:bldP spid="116" grpId="0"/>
          <p:bldP spid="116" grpId="1"/>
          <p:bldP spid="117" grpId="0"/>
          <p:bldP spid="117" grpId="1"/>
          <p:bldP spid="118" grpId="0"/>
          <p:bldP spid="118" grpId="1"/>
          <p:bldP spid="119" grpId="0"/>
          <p:bldP spid="119" grpId="1"/>
          <p:bldP spid="120" grpId="0"/>
          <p:bldP spid="120" grpId="1"/>
          <p:bldP spid="121" grpId="0"/>
          <p:bldP spid="121" grpId="1"/>
          <p:bldP spid="122" grpId="0"/>
          <p:bldP spid="122" grpId="1"/>
          <p:bldP spid="123" grpId="0"/>
          <p:bldP spid="123" grpId="1"/>
          <p:bldP spid="124" grpId="0"/>
          <p:bldP spid="124" grpId="1"/>
          <p:bldP spid="125" grpId="0"/>
          <p:bldP spid="125" grpId="1"/>
          <p:bldP spid="126" grpId="0"/>
          <p:bldP spid="126" grpId="1"/>
          <p:bldP spid="127" grpId="0"/>
          <p:bldP spid="127" grpId="1"/>
          <p:bldP spid="128" grpId="0"/>
          <p:bldP spid="128" grpId="1"/>
          <p:bldP spid="129" grpId="0"/>
          <p:bldP spid="129" grpId="1"/>
          <p:bldP spid="130" grpId="0"/>
          <p:bldP spid="130" grpId="1"/>
          <p:bldP spid="131" grpId="0"/>
          <p:bldP spid="131" grpId="1"/>
          <p:bldP spid="132" grpId="0"/>
          <p:bldP spid="132" grpId="1"/>
          <p:bldP spid="133" grpId="0"/>
          <p:bldP spid="133" grpId="1"/>
          <p:bldP spid="134" grpId="0"/>
          <p:bldP spid="134" grpId="1"/>
          <p:bldP spid="135" grpId="0"/>
          <p:bldP spid="135" grpId="1"/>
          <p:bldP spid="136" grpId="0"/>
          <p:bldP spid="136" grpId="1"/>
          <p:bldP spid="137" grpId="0"/>
          <p:bldP spid="137" grpId="1"/>
          <p:bldP spid="138" grpId="0" animBg="1"/>
          <p:bldP spid="138" grpId="1" animBg="1"/>
          <p:bldP spid="139" grpId="0"/>
          <p:bldP spid="139" grpId="1"/>
          <p:bldP spid="140" grpId="0"/>
          <p:bldP spid="140" grpId="1"/>
          <p:bldP spid="141" grpId="0"/>
          <p:bldP spid="141" grpId="1"/>
          <p:bldP spid="142" grpId="0"/>
          <p:bldP spid="142" grpId="1"/>
          <p:bldP spid="142" grpId="2"/>
          <p:bldP spid="143" grpId="0" animBg="1"/>
          <p:bldP spid="144" grpId="0"/>
          <p:bldP spid="145" grpId="0"/>
          <p:bldP spid="146" grpId="0"/>
          <p:bldP spid="147" grpId="0" animBg="1"/>
          <p:bldP spid="147" grpId="1" animBg="1"/>
          <p:bldP spid="148" grpId="0"/>
          <p:bldP spid="149" grpId="0"/>
          <p:bldP spid="150" grpId="0" animBg="1"/>
          <p:bldP spid="151" grpId="0"/>
        </p:bldLst>
      </p:timing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8263"/>
          </a:xfrm>
          <a:prstGeom prst="rect">
            <a:avLst/>
          </a:prstGeom>
        </p:spPr>
      </p:pic>
      <p:sp>
        <p:nvSpPr>
          <p:cNvPr id="419" name="Rounded Rectangle 418"/>
          <p:cNvSpPr/>
          <p:nvPr/>
        </p:nvSpPr>
        <p:spPr>
          <a:xfrm>
            <a:off x="348751" y="629237"/>
            <a:ext cx="6230274" cy="366468"/>
          </a:xfrm>
          <a:prstGeom prst="roundRect">
            <a:avLst/>
          </a:prstGeom>
          <a:solidFill>
            <a:srgbClr val="FFC000">
              <a:alpha val="10000"/>
            </a:srgbClr>
          </a:solidFill>
          <a:ln w="31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90" name="Straight Connector 189"/>
          <p:cNvCxnSpPr>
            <a:cxnSpLocks noChangeShapeType="1"/>
          </p:cNvCxnSpPr>
          <p:nvPr/>
        </p:nvCxnSpPr>
        <p:spPr bwMode="auto">
          <a:xfrm flipH="1">
            <a:off x="4658539" y="1839248"/>
            <a:ext cx="3114" cy="1779965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1" name="Straight Arrow Connector 190"/>
          <p:cNvCxnSpPr/>
          <p:nvPr/>
        </p:nvCxnSpPr>
        <p:spPr>
          <a:xfrm rot="16200000">
            <a:off x="4586181" y="1839249"/>
            <a:ext cx="152541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3" name="Arc 372"/>
          <p:cNvSpPr/>
          <p:nvPr/>
        </p:nvSpPr>
        <p:spPr>
          <a:xfrm>
            <a:off x="3590421" y="2589049"/>
            <a:ext cx="2121408" cy="2123372"/>
          </a:xfrm>
          <a:prstGeom prst="arc">
            <a:avLst>
              <a:gd name="adj1" fmla="val 15710820"/>
              <a:gd name="adj2" fmla="val 16939875"/>
            </a:avLst>
          </a:prstGeom>
          <a:ln w="19050">
            <a:solidFill>
              <a:srgbClr val="00FFFF"/>
            </a:solidFill>
          </a:ln>
          <a:effectLst>
            <a:glow rad="381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025" name="Group 1024"/>
          <p:cNvGrpSpPr/>
          <p:nvPr/>
        </p:nvGrpSpPr>
        <p:grpSpPr>
          <a:xfrm>
            <a:off x="1566672" y="3659825"/>
            <a:ext cx="5367528" cy="494170"/>
            <a:chOff x="1240571" y="-797092"/>
            <a:chExt cx="5367528" cy="493713"/>
          </a:xfrm>
        </p:grpSpPr>
        <p:sp>
          <p:nvSpPr>
            <p:cNvPr id="1024" name="Rectangle 1023"/>
            <p:cNvSpPr/>
            <p:nvPr/>
          </p:nvSpPr>
          <p:spPr>
            <a:xfrm>
              <a:off x="1242262" y="-794885"/>
              <a:ext cx="5329988" cy="484632"/>
            </a:xfrm>
            <a:prstGeom prst="rect">
              <a:avLst/>
            </a:prstGeom>
            <a:solidFill>
              <a:schemeClr val="bg1"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82" name="Group 581"/>
            <p:cNvGrpSpPr>
              <a:grpSpLocks/>
            </p:cNvGrpSpPr>
            <p:nvPr/>
          </p:nvGrpSpPr>
          <p:grpSpPr bwMode="auto">
            <a:xfrm>
              <a:off x="1240571" y="-797092"/>
              <a:ext cx="5367528" cy="493713"/>
              <a:chOff x="1515075" y="1268751"/>
              <a:chExt cx="6558727" cy="570529"/>
            </a:xfrm>
          </p:grpSpPr>
          <p:sp>
            <p:nvSpPr>
              <p:cNvPr id="583" name="Rectangle 582"/>
              <p:cNvSpPr/>
              <p:nvPr/>
            </p:nvSpPr>
            <p:spPr>
              <a:xfrm>
                <a:off x="1515075" y="1268751"/>
                <a:ext cx="6520287" cy="570529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sz="1000" kern="0" dirty="0">
                    <a:solidFill>
                      <a:sysClr val="windowText" lastClr="000000"/>
                    </a:solidFill>
                    <a:cs typeface="Arial" charset="0"/>
                  </a:rPr>
                  <a:t> </a:t>
                </a:r>
              </a:p>
            </p:txBody>
          </p:sp>
          <p:cxnSp>
            <p:nvCxnSpPr>
              <p:cNvPr id="584" name="Straight Connector 109"/>
              <p:cNvCxnSpPr>
                <a:cxnSpLocks noChangeShapeType="1"/>
              </p:cNvCxnSpPr>
              <p:nvPr/>
            </p:nvCxnSpPr>
            <p:spPr bwMode="auto">
              <a:xfrm rot="5400000">
                <a:off x="157860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5" name="Straight Connector 111"/>
              <p:cNvCxnSpPr>
                <a:cxnSpLocks noChangeShapeType="1"/>
              </p:cNvCxnSpPr>
              <p:nvPr/>
            </p:nvCxnSpPr>
            <p:spPr bwMode="auto">
              <a:xfrm rot="5400000">
                <a:off x="162007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6" name="Straight Connector 112"/>
              <p:cNvCxnSpPr>
                <a:cxnSpLocks noChangeShapeType="1"/>
              </p:cNvCxnSpPr>
              <p:nvPr/>
            </p:nvCxnSpPr>
            <p:spPr bwMode="auto">
              <a:xfrm rot="5400000">
                <a:off x="166154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7" name="Straight Connector 113"/>
              <p:cNvCxnSpPr>
                <a:cxnSpLocks noChangeShapeType="1"/>
              </p:cNvCxnSpPr>
              <p:nvPr/>
            </p:nvCxnSpPr>
            <p:spPr bwMode="auto">
              <a:xfrm rot="5400000">
                <a:off x="168254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8" name="Straight Connector 114"/>
              <p:cNvCxnSpPr>
                <a:cxnSpLocks noChangeShapeType="1"/>
              </p:cNvCxnSpPr>
              <p:nvPr/>
            </p:nvCxnSpPr>
            <p:spPr bwMode="auto">
              <a:xfrm rot="5400000">
                <a:off x="178646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9" name="Straight Connector 115"/>
              <p:cNvCxnSpPr>
                <a:cxnSpLocks noChangeShapeType="1"/>
              </p:cNvCxnSpPr>
              <p:nvPr/>
            </p:nvCxnSpPr>
            <p:spPr bwMode="auto">
              <a:xfrm rot="5400000">
                <a:off x="182793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0" name="Straight Connector 116"/>
              <p:cNvCxnSpPr>
                <a:cxnSpLocks noChangeShapeType="1"/>
              </p:cNvCxnSpPr>
              <p:nvPr/>
            </p:nvCxnSpPr>
            <p:spPr bwMode="auto">
              <a:xfrm rot="5400000">
                <a:off x="186940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1" name="Straight Connector 117"/>
              <p:cNvCxnSpPr>
                <a:cxnSpLocks noChangeShapeType="1"/>
              </p:cNvCxnSpPr>
              <p:nvPr/>
            </p:nvCxnSpPr>
            <p:spPr bwMode="auto">
              <a:xfrm rot="5400000">
                <a:off x="186653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92" name="Rectangle 591"/>
              <p:cNvSpPr/>
              <p:nvPr/>
            </p:nvSpPr>
            <p:spPr>
              <a:xfrm>
                <a:off x="1939754" y="1329290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593" name="Straight Connector 119"/>
              <p:cNvCxnSpPr>
                <a:cxnSpLocks noChangeShapeType="1"/>
              </p:cNvCxnSpPr>
              <p:nvPr/>
            </p:nvCxnSpPr>
            <p:spPr bwMode="auto">
              <a:xfrm rot="5400000">
                <a:off x="1537136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" name="Straight Connector 120"/>
              <p:cNvCxnSpPr>
                <a:cxnSpLocks noChangeShapeType="1"/>
              </p:cNvCxnSpPr>
              <p:nvPr/>
            </p:nvCxnSpPr>
            <p:spPr bwMode="auto">
              <a:xfrm rot="5400000">
                <a:off x="174422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5" name="Straight Connector 121"/>
              <p:cNvCxnSpPr>
                <a:cxnSpLocks noChangeShapeType="1"/>
              </p:cNvCxnSpPr>
              <p:nvPr/>
            </p:nvCxnSpPr>
            <p:spPr bwMode="auto">
              <a:xfrm rot="5400000">
                <a:off x="200020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6" name="Straight Connector 122"/>
              <p:cNvCxnSpPr>
                <a:cxnSpLocks noChangeShapeType="1"/>
              </p:cNvCxnSpPr>
              <p:nvPr/>
            </p:nvCxnSpPr>
            <p:spPr bwMode="auto">
              <a:xfrm rot="5400000">
                <a:off x="2041677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7" name="Straight Connector 123"/>
              <p:cNvCxnSpPr>
                <a:cxnSpLocks noChangeShapeType="1"/>
              </p:cNvCxnSpPr>
              <p:nvPr/>
            </p:nvCxnSpPr>
            <p:spPr bwMode="auto">
              <a:xfrm rot="5400000">
                <a:off x="2083146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8" name="Straight Connector 124"/>
              <p:cNvCxnSpPr>
                <a:cxnSpLocks noChangeShapeType="1"/>
              </p:cNvCxnSpPr>
              <p:nvPr/>
            </p:nvCxnSpPr>
            <p:spPr bwMode="auto">
              <a:xfrm rot="5400000">
                <a:off x="2104150" y="1332566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9" name="Straight Connector 125"/>
              <p:cNvCxnSpPr>
                <a:cxnSpLocks noChangeShapeType="1"/>
              </p:cNvCxnSpPr>
              <p:nvPr/>
            </p:nvCxnSpPr>
            <p:spPr bwMode="auto">
              <a:xfrm rot="5400000">
                <a:off x="2208072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0" name="Straight Connector 126"/>
              <p:cNvCxnSpPr>
                <a:cxnSpLocks noChangeShapeType="1"/>
              </p:cNvCxnSpPr>
              <p:nvPr/>
            </p:nvCxnSpPr>
            <p:spPr bwMode="auto">
              <a:xfrm rot="5400000">
                <a:off x="2249541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1" name="Straight Connector 127"/>
              <p:cNvCxnSpPr>
                <a:cxnSpLocks noChangeShapeType="1"/>
              </p:cNvCxnSpPr>
              <p:nvPr/>
            </p:nvCxnSpPr>
            <p:spPr bwMode="auto">
              <a:xfrm rot="5400000">
                <a:off x="2291010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2" name="Straight Connector 128"/>
              <p:cNvCxnSpPr>
                <a:cxnSpLocks noChangeShapeType="1"/>
              </p:cNvCxnSpPr>
              <p:nvPr/>
            </p:nvCxnSpPr>
            <p:spPr bwMode="auto">
              <a:xfrm rot="5400000">
                <a:off x="2288138" y="1356439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03" name="Rectangle 602"/>
              <p:cNvSpPr/>
              <p:nvPr/>
            </p:nvSpPr>
            <p:spPr>
              <a:xfrm>
                <a:off x="2373585" y="1325621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2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04" name="Straight Connector 130"/>
              <p:cNvCxnSpPr>
                <a:cxnSpLocks noChangeShapeType="1"/>
              </p:cNvCxnSpPr>
              <p:nvPr/>
            </p:nvCxnSpPr>
            <p:spPr bwMode="auto">
              <a:xfrm rot="5400000">
                <a:off x="1958738" y="131210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5" name="Straight Connector 131"/>
              <p:cNvCxnSpPr>
                <a:cxnSpLocks noChangeShapeType="1"/>
              </p:cNvCxnSpPr>
              <p:nvPr/>
            </p:nvCxnSpPr>
            <p:spPr bwMode="auto">
              <a:xfrm rot="5400000">
                <a:off x="216582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6" name="Straight Connector 132"/>
              <p:cNvCxnSpPr>
                <a:cxnSpLocks noChangeShapeType="1"/>
              </p:cNvCxnSpPr>
              <p:nvPr/>
            </p:nvCxnSpPr>
            <p:spPr bwMode="auto">
              <a:xfrm rot="5400000">
                <a:off x="241835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7" name="Straight Connector 133"/>
              <p:cNvCxnSpPr>
                <a:cxnSpLocks noChangeShapeType="1"/>
              </p:cNvCxnSpPr>
              <p:nvPr/>
            </p:nvCxnSpPr>
            <p:spPr bwMode="auto">
              <a:xfrm rot="5400000">
                <a:off x="245982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8" name="Straight Connector 134"/>
              <p:cNvCxnSpPr>
                <a:cxnSpLocks noChangeShapeType="1"/>
              </p:cNvCxnSpPr>
              <p:nvPr/>
            </p:nvCxnSpPr>
            <p:spPr bwMode="auto">
              <a:xfrm rot="5400000">
                <a:off x="250129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9" name="Straight Connector 135"/>
              <p:cNvCxnSpPr>
                <a:cxnSpLocks noChangeShapeType="1"/>
              </p:cNvCxnSpPr>
              <p:nvPr/>
            </p:nvCxnSpPr>
            <p:spPr bwMode="auto">
              <a:xfrm rot="5400000">
                <a:off x="252229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0" name="Straight Connector 136"/>
              <p:cNvCxnSpPr>
                <a:cxnSpLocks noChangeShapeType="1"/>
              </p:cNvCxnSpPr>
              <p:nvPr/>
            </p:nvCxnSpPr>
            <p:spPr bwMode="auto">
              <a:xfrm rot="5400000">
                <a:off x="262621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1" name="Straight Connector 137"/>
              <p:cNvCxnSpPr>
                <a:cxnSpLocks noChangeShapeType="1"/>
              </p:cNvCxnSpPr>
              <p:nvPr/>
            </p:nvCxnSpPr>
            <p:spPr bwMode="auto">
              <a:xfrm rot="5400000">
                <a:off x="266768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2" name="Straight Connector 138"/>
              <p:cNvCxnSpPr>
                <a:cxnSpLocks noChangeShapeType="1"/>
              </p:cNvCxnSpPr>
              <p:nvPr/>
            </p:nvCxnSpPr>
            <p:spPr bwMode="auto">
              <a:xfrm rot="5400000">
                <a:off x="270915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3" name="Straight Connector 139"/>
              <p:cNvCxnSpPr>
                <a:cxnSpLocks noChangeShapeType="1"/>
              </p:cNvCxnSpPr>
              <p:nvPr/>
            </p:nvCxnSpPr>
            <p:spPr bwMode="auto">
              <a:xfrm rot="5400000">
                <a:off x="270628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4" name="Rectangle 613"/>
              <p:cNvSpPr/>
              <p:nvPr/>
            </p:nvSpPr>
            <p:spPr>
              <a:xfrm>
                <a:off x="2783620" y="1329290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3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15" name="Straight Connector 141"/>
              <p:cNvCxnSpPr>
                <a:cxnSpLocks noChangeShapeType="1"/>
              </p:cNvCxnSpPr>
              <p:nvPr/>
            </p:nvCxnSpPr>
            <p:spPr bwMode="auto">
              <a:xfrm rot="5400000">
                <a:off x="237688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6" name="Straight Connector 142"/>
              <p:cNvCxnSpPr>
                <a:cxnSpLocks noChangeShapeType="1"/>
              </p:cNvCxnSpPr>
              <p:nvPr/>
            </p:nvCxnSpPr>
            <p:spPr bwMode="auto">
              <a:xfrm rot="5400000">
                <a:off x="258397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7" name="Straight Connector 143"/>
              <p:cNvCxnSpPr>
                <a:cxnSpLocks noChangeShapeType="1"/>
              </p:cNvCxnSpPr>
              <p:nvPr/>
            </p:nvCxnSpPr>
            <p:spPr bwMode="auto">
              <a:xfrm rot="5400000">
                <a:off x="2836503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8" name="Straight Connector 144"/>
              <p:cNvCxnSpPr>
                <a:cxnSpLocks noChangeShapeType="1"/>
              </p:cNvCxnSpPr>
              <p:nvPr/>
            </p:nvCxnSpPr>
            <p:spPr bwMode="auto">
              <a:xfrm rot="5400000">
                <a:off x="2877972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9" name="Straight Connector 145"/>
              <p:cNvCxnSpPr>
                <a:cxnSpLocks noChangeShapeType="1"/>
              </p:cNvCxnSpPr>
              <p:nvPr/>
            </p:nvCxnSpPr>
            <p:spPr bwMode="auto">
              <a:xfrm rot="5400000">
                <a:off x="2919441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0" name="Straight Connector 146"/>
              <p:cNvCxnSpPr>
                <a:cxnSpLocks noChangeShapeType="1"/>
              </p:cNvCxnSpPr>
              <p:nvPr/>
            </p:nvCxnSpPr>
            <p:spPr bwMode="auto">
              <a:xfrm rot="5400000">
                <a:off x="2940445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1" name="Straight Connector 147"/>
              <p:cNvCxnSpPr>
                <a:cxnSpLocks noChangeShapeType="1"/>
              </p:cNvCxnSpPr>
              <p:nvPr/>
            </p:nvCxnSpPr>
            <p:spPr bwMode="auto">
              <a:xfrm rot="5400000">
                <a:off x="3044367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2" name="Straight Connector 148"/>
              <p:cNvCxnSpPr>
                <a:cxnSpLocks noChangeShapeType="1"/>
              </p:cNvCxnSpPr>
              <p:nvPr/>
            </p:nvCxnSpPr>
            <p:spPr bwMode="auto">
              <a:xfrm rot="5400000">
                <a:off x="308583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3" name="Straight Connector 149"/>
              <p:cNvCxnSpPr>
                <a:cxnSpLocks noChangeShapeType="1"/>
              </p:cNvCxnSpPr>
              <p:nvPr/>
            </p:nvCxnSpPr>
            <p:spPr bwMode="auto">
              <a:xfrm rot="5400000">
                <a:off x="312730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" name="Straight Connector 150"/>
              <p:cNvCxnSpPr>
                <a:cxnSpLocks noChangeShapeType="1"/>
              </p:cNvCxnSpPr>
              <p:nvPr/>
            </p:nvCxnSpPr>
            <p:spPr bwMode="auto">
              <a:xfrm rot="5400000">
                <a:off x="3124433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25" name="Rectangle 624"/>
              <p:cNvSpPr/>
              <p:nvPr/>
            </p:nvSpPr>
            <p:spPr>
              <a:xfrm>
                <a:off x="3200977" y="1334793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4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26" name="Straight Connector 152"/>
              <p:cNvCxnSpPr>
                <a:cxnSpLocks noChangeShapeType="1"/>
              </p:cNvCxnSpPr>
              <p:nvPr/>
            </p:nvCxnSpPr>
            <p:spPr bwMode="auto">
              <a:xfrm rot="5400000">
                <a:off x="279503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7" name="Straight Connector 153"/>
              <p:cNvCxnSpPr>
                <a:cxnSpLocks noChangeShapeType="1"/>
              </p:cNvCxnSpPr>
              <p:nvPr/>
            </p:nvCxnSpPr>
            <p:spPr bwMode="auto">
              <a:xfrm rot="5400000">
                <a:off x="300212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8" name="Straight Connector 154"/>
              <p:cNvCxnSpPr>
                <a:cxnSpLocks noChangeShapeType="1"/>
              </p:cNvCxnSpPr>
              <p:nvPr/>
            </p:nvCxnSpPr>
            <p:spPr bwMode="auto">
              <a:xfrm rot="5400000">
                <a:off x="325810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9" name="Straight Connector 155"/>
              <p:cNvCxnSpPr>
                <a:cxnSpLocks noChangeShapeType="1"/>
              </p:cNvCxnSpPr>
              <p:nvPr/>
            </p:nvCxnSpPr>
            <p:spPr bwMode="auto">
              <a:xfrm rot="5400000">
                <a:off x="329957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0" name="Straight Connector 156"/>
              <p:cNvCxnSpPr>
                <a:cxnSpLocks noChangeShapeType="1"/>
              </p:cNvCxnSpPr>
              <p:nvPr/>
            </p:nvCxnSpPr>
            <p:spPr bwMode="auto">
              <a:xfrm rot="5400000">
                <a:off x="3341044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1" name="Straight Connector 157"/>
              <p:cNvCxnSpPr>
                <a:cxnSpLocks noChangeShapeType="1"/>
              </p:cNvCxnSpPr>
              <p:nvPr/>
            </p:nvCxnSpPr>
            <p:spPr bwMode="auto">
              <a:xfrm rot="5400000">
                <a:off x="3362048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2" name="Straight Connector 158"/>
              <p:cNvCxnSpPr>
                <a:cxnSpLocks noChangeShapeType="1"/>
              </p:cNvCxnSpPr>
              <p:nvPr/>
            </p:nvCxnSpPr>
            <p:spPr bwMode="auto">
              <a:xfrm rot="5400000">
                <a:off x="3465970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3" name="Straight Connector 159"/>
              <p:cNvCxnSpPr>
                <a:cxnSpLocks noChangeShapeType="1"/>
              </p:cNvCxnSpPr>
              <p:nvPr/>
            </p:nvCxnSpPr>
            <p:spPr bwMode="auto">
              <a:xfrm rot="5400000">
                <a:off x="3507439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4" name="Straight Connector 160"/>
              <p:cNvCxnSpPr>
                <a:cxnSpLocks noChangeShapeType="1"/>
              </p:cNvCxnSpPr>
              <p:nvPr/>
            </p:nvCxnSpPr>
            <p:spPr bwMode="auto">
              <a:xfrm rot="5400000">
                <a:off x="3548908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5" name="Straight Connector 161"/>
              <p:cNvCxnSpPr>
                <a:cxnSpLocks noChangeShapeType="1"/>
              </p:cNvCxnSpPr>
              <p:nvPr/>
            </p:nvCxnSpPr>
            <p:spPr bwMode="auto">
              <a:xfrm rot="5400000">
                <a:off x="3546036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6" name="Rectangle 635"/>
              <p:cNvSpPr/>
              <p:nvPr/>
            </p:nvSpPr>
            <p:spPr>
              <a:xfrm>
                <a:off x="3623826" y="1334793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5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37" name="Straight Connector 163"/>
              <p:cNvCxnSpPr>
                <a:cxnSpLocks noChangeShapeType="1"/>
              </p:cNvCxnSpPr>
              <p:nvPr/>
            </p:nvCxnSpPr>
            <p:spPr bwMode="auto">
              <a:xfrm rot="5400000">
                <a:off x="3216635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8" name="Straight Connector 164"/>
              <p:cNvCxnSpPr>
                <a:cxnSpLocks noChangeShapeType="1"/>
              </p:cNvCxnSpPr>
              <p:nvPr/>
            </p:nvCxnSpPr>
            <p:spPr bwMode="auto">
              <a:xfrm rot="5400000">
                <a:off x="3423726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9" name="Straight Connector 165"/>
              <p:cNvCxnSpPr>
                <a:cxnSpLocks noChangeShapeType="1"/>
              </p:cNvCxnSpPr>
              <p:nvPr/>
            </p:nvCxnSpPr>
            <p:spPr bwMode="auto">
              <a:xfrm rot="5400000">
                <a:off x="3676253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0" name="Straight Connector 166"/>
              <p:cNvCxnSpPr>
                <a:cxnSpLocks noChangeShapeType="1"/>
              </p:cNvCxnSpPr>
              <p:nvPr/>
            </p:nvCxnSpPr>
            <p:spPr bwMode="auto">
              <a:xfrm rot="5400000">
                <a:off x="3717722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1" name="Straight Connector 167"/>
              <p:cNvCxnSpPr>
                <a:cxnSpLocks noChangeShapeType="1"/>
              </p:cNvCxnSpPr>
              <p:nvPr/>
            </p:nvCxnSpPr>
            <p:spPr bwMode="auto">
              <a:xfrm rot="5400000">
                <a:off x="3759191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2" name="Straight Connector 168"/>
              <p:cNvCxnSpPr>
                <a:cxnSpLocks noChangeShapeType="1"/>
              </p:cNvCxnSpPr>
              <p:nvPr/>
            </p:nvCxnSpPr>
            <p:spPr bwMode="auto">
              <a:xfrm rot="5400000">
                <a:off x="3780195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3" name="Straight Connector 169"/>
              <p:cNvCxnSpPr>
                <a:cxnSpLocks noChangeShapeType="1"/>
              </p:cNvCxnSpPr>
              <p:nvPr/>
            </p:nvCxnSpPr>
            <p:spPr bwMode="auto">
              <a:xfrm rot="5400000">
                <a:off x="3884117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4" name="Straight Connector 170"/>
              <p:cNvCxnSpPr>
                <a:cxnSpLocks noChangeShapeType="1"/>
              </p:cNvCxnSpPr>
              <p:nvPr/>
            </p:nvCxnSpPr>
            <p:spPr bwMode="auto">
              <a:xfrm rot="5400000">
                <a:off x="392558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5" name="Straight Connector 171"/>
              <p:cNvCxnSpPr>
                <a:cxnSpLocks noChangeShapeType="1"/>
              </p:cNvCxnSpPr>
              <p:nvPr/>
            </p:nvCxnSpPr>
            <p:spPr bwMode="auto">
              <a:xfrm rot="5400000">
                <a:off x="396705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6" name="Straight Connector 172"/>
              <p:cNvCxnSpPr>
                <a:cxnSpLocks noChangeShapeType="1"/>
              </p:cNvCxnSpPr>
              <p:nvPr/>
            </p:nvCxnSpPr>
            <p:spPr bwMode="auto">
              <a:xfrm rot="5400000">
                <a:off x="3964183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47" name="Rectangle 646"/>
              <p:cNvSpPr/>
              <p:nvPr/>
            </p:nvSpPr>
            <p:spPr>
              <a:xfrm>
                <a:off x="4041183" y="1334793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6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48" name="Straight Connector 174"/>
              <p:cNvCxnSpPr>
                <a:cxnSpLocks noChangeShapeType="1"/>
              </p:cNvCxnSpPr>
              <p:nvPr/>
            </p:nvCxnSpPr>
            <p:spPr bwMode="auto">
              <a:xfrm rot="5400000">
                <a:off x="3634782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9" name="Straight Connector 175"/>
              <p:cNvCxnSpPr>
                <a:cxnSpLocks noChangeShapeType="1"/>
              </p:cNvCxnSpPr>
              <p:nvPr/>
            </p:nvCxnSpPr>
            <p:spPr bwMode="auto">
              <a:xfrm rot="5400000">
                <a:off x="384187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0" name="Straight Connector 176"/>
              <p:cNvCxnSpPr>
                <a:cxnSpLocks noChangeShapeType="1"/>
              </p:cNvCxnSpPr>
              <p:nvPr/>
            </p:nvCxnSpPr>
            <p:spPr bwMode="auto">
              <a:xfrm rot="5400000">
                <a:off x="409094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1" name="Straight Connector 177"/>
              <p:cNvCxnSpPr>
                <a:cxnSpLocks noChangeShapeType="1"/>
              </p:cNvCxnSpPr>
              <p:nvPr/>
            </p:nvCxnSpPr>
            <p:spPr bwMode="auto">
              <a:xfrm rot="5400000">
                <a:off x="413241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2" name="Straight Connector 178"/>
              <p:cNvCxnSpPr>
                <a:cxnSpLocks noChangeShapeType="1"/>
              </p:cNvCxnSpPr>
              <p:nvPr/>
            </p:nvCxnSpPr>
            <p:spPr bwMode="auto">
              <a:xfrm rot="5400000">
                <a:off x="4173882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3" name="Straight Connector 179"/>
              <p:cNvCxnSpPr>
                <a:cxnSpLocks noChangeShapeType="1"/>
              </p:cNvCxnSpPr>
              <p:nvPr/>
            </p:nvCxnSpPr>
            <p:spPr bwMode="auto">
              <a:xfrm rot="5400000">
                <a:off x="4194886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4" name="Straight Connector 180"/>
              <p:cNvCxnSpPr>
                <a:cxnSpLocks noChangeShapeType="1"/>
              </p:cNvCxnSpPr>
              <p:nvPr/>
            </p:nvCxnSpPr>
            <p:spPr bwMode="auto">
              <a:xfrm rot="5400000">
                <a:off x="429880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5" name="Straight Connector 181"/>
              <p:cNvCxnSpPr>
                <a:cxnSpLocks noChangeShapeType="1"/>
              </p:cNvCxnSpPr>
              <p:nvPr/>
            </p:nvCxnSpPr>
            <p:spPr bwMode="auto">
              <a:xfrm rot="5400000">
                <a:off x="434027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6" name="Straight Connector 182"/>
              <p:cNvCxnSpPr>
                <a:cxnSpLocks noChangeShapeType="1"/>
              </p:cNvCxnSpPr>
              <p:nvPr/>
            </p:nvCxnSpPr>
            <p:spPr bwMode="auto">
              <a:xfrm rot="5400000">
                <a:off x="4381746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7" name="Straight Connector 183"/>
              <p:cNvCxnSpPr>
                <a:cxnSpLocks noChangeShapeType="1"/>
              </p:cNvCxnSpPr>
              <p:nvPr/>
            </p:nvCxnSpPr>
            <p:spPr bwMode="auto">
              <a:xfrm rot="5400000">
                <a:off x="4378874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58" name="Rectangle 657"/>
              <p:cNvSpPr/>
              <p:nvPr/>
            </p:nvSpPr>
            <p:spPr>
              <a:xfrm>
                <a:off x="4475015" y="1329290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7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59" name="Straight Connector 185"/>
              <p:cNvCxnSpPr>
                <a:cxnSpLocks noChangeShapeType="1"/>
              </p:cNvCxnSpPr>
              <p:nvPr/>
            </p:nvCxnSpPr>
            <p:spPr bwMode="auto">
              <a:xfrm rot="5400000">
                <a:off x="4049473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0" name="Straight Connector 186"/>
              <p:cNvCxnSpPr>
                <a:cxnSpLocks noChangeShapeType="1"/>
              </p:cNvCxnSpPr>
              <p:nvPr/>
            </p:nvCxnSpPr>
            <p:spPr bwMode="auto">
              <a:xfrm rot="5400000">
                <a:off x="4256564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1" name="Straight Connector 187"/>
              <p:cNvCxnSpPr>
                <a:cxnSpLocks noChangeShapeType="1"/>
              </p:cNvCxnSpPr>
              <p:nvPr/>
            </p:nvCxnSpPr>
            <p:spPr bwMode="auto">
              <a:xfrm rot="5400000">
                <a:off x="451254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2" name="Straight Connector 188"/>
              <p:cNvCxnSpPr>
                <a:cxnSpLocks noChangeShapeType="1"/>
              </p:cNvCxnSpPr>
              <p:nvPr/>
            </p:nvCxnSpPr>
            <p:spPr bwMode="auto">
              <a:xfrm rot="5400000">
                <a:off x="4554017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3" name="Straight Connector 189"/>
              <p:cNvCxnSpPr>
                <a:cxnSpLocks noChangeShapeType="1"/>
              </p:cNvCxnSpPr>
              <p:nvPr/>
            </p:nvCxnSpPr>
            <p:spPr bwMode="auto">
              <a:xfrm rot="5400000">
                <a:off x="4595486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4" name="Straight Connector 190"/>
              <p:cNvCxnSpPr>
                <a:cxnSpLocks noChangeShapeType="1"/>
              </p:cNvCxnSpPr>
              <p:nvPr/>
            </p:nvCxnSpPr>
            <p:spPr bwMode="auto">
              <a:xfrm rot="5400000">
                <a:off x="4616490" y="1332566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5" name="Straight Connector 191"/>
              <p:cNvCxnSpPr>
                <a:cxnSpLocks noChangeShapeType="1"/>
              </p:cNvCxnSpPr>
              <p:nvPr/>
            </p:nvCxnSpPr>
            <p:spPr bwMode="auto">
              <a:xfrm rot="5400000">
                <a:off x="4720412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" name="Straight Connector 192"/>
              <p:cNvCxnSpPr>
                <a:cxnSpLocks noChangeShapeType="1"/>
              </p:cNvCxnSpPr>
              <p:nvPr/>
            </p:nvCxnSpPr>
            <p:spPr bwMode="auto">
              <a:xfrm rot="5400000">
                <a:off x="4761881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7" name="Straight Connector 193"/>
              <p:cNvCxnSpPr>
                <a:cxnSpLocks noChangeShapeType="1"/>
              </p:cNvCxnSpPr>
              <p:nvPr/>
            </p:nvCxnSpPr>
            <p:spPr bwMode="auto">
              <a:xfrm rot="5400000">
                <a:off x="4803350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8" name="Straight Connector 194"/>
              <p:cNvCxnSpPr>
                <a:cxnSpLocks noChangeShapeType="1"/>
              </p:cNvCxnSpPr>
              <p:nvPr/>
            </p:nvCxnSpPr>
            <p:spPr bwMode="auto">
              <a:xfrm rot="5400000">
                <a:off x="4800478" y="1356442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9" name="Rectangle 668"/>
              <p:cNvSpPr/>
              <p:nvPr/>
            </p:nvSpPr>
            <p:spPr>
              <a:xfrm>
                <a:off x="4896032" y="1331124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8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70" name="Straight Connector 196"/>
              <p:cNvCxnSpPr>
                <a:cxnSpLocks noChangeShapeType="1"/>
              </p:cNvCxnSpPr>
              <p:nvPr/>
            </p:nvCxnSpPr>
            <p:spPr bwMode="auto">
              <a:xfrm rot="5400000">
                <a:off x="4471077" y="1312092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1" name="Straight Connector 197"/>
              <p:cNvCxnSpPr>
                <a:cxnSpLocks noChangeShapeType="1"/>
              </p:cNvCxnSpPr>
              <p:nvPr/>
            </p:nvCxnSpPr>
            <p:spPr bwMode="auto">
              <a:xfrm rot="5400000">
                <a:off x="4678168" y="1312092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2" name="Straight Connector 198"/>
              <p:cNvCxnSpPr>
                <a:cxnSpLocks noChangeShapeType="1"/>
              </p:cNvCxnSpPr>
              <p:nvPr/>
            </p:nvCxnSpPr>
            <p:spPr bwMode="auto">
              <a:xfrm rot="5400000">
                <a:off x="493069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3" name="Straight Connector 199"/>
              <p:cNvCxnSpPr>
                <a:cxnSpLocks noChangeShapeType="1"/>
              </p:cNvCxnSpPr>
              <p:nvPr/>
            </p:nvCxnSpPr>
            <p:spPr bwMode="auto">
              <a:xfrm rot="5400000">
                <a:off x="497216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4" name="Straight Connector 200"/>
              <p:cNvCxnSpPr>
                <a:cxnSpLocks noChangeShapeType="1"/>
              </p:cNvCxnSpPr>
              <p:nvPr/>
            </p:nvCxnSpPr>
            <p:spPr bwMode="auto">
              <a:xfrm rot="5400000">
                <a:off x="501363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5" name="Straight Connector 201"/>
              <p:cNvCxnSpPr>
                <a:cxnSpLocks noChangeShapeType="1"/>
              </p:cNvCxnSpPr>
              <p:nvPr/>
            </p:nvCxnSpPr>
            <p:spPr bwMode="auto">
              <a:xfrm rot="5400000">
                <a:off x="503463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" name="Straight Connector 202"/>
              <p:cNvCxnSpPr>
                <a:cxnSpLocks noChangeShapeType="1"/>
              </p:cNvCxnSpPr>
              <p:nvPr/>
            </p:nvCxnSpPr>
            <p:spPr bwMode="auto">
              <a:xfrm rot="5400000">
                <a:off x="513855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7" name="Straight Connector 203"/>
              <p:cNvCxnSpPr>
                <a:cxnSpLocks noChangeShapeType="1"/>
              </p:cNvCxnSpPr>
              <p:nvPr/>
            </p:nvCxnSpPr>
            <p:spPr bwMode="auto">
              <a:xfrm rot="5400000">
                <a:off x="518002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8" name="Straight Connector 204"/>
              <p:cNvCxnSpPr>
                <a:cxnSpLocks noChangeShapeType="1"/>
              </p:cNvCxnSpPr>
              <p:nvPr/>
            </p:nvCxnSpPr>
            <p:spPr bwMode="auto">
              <a:xfrm rot="5400000">
                <a:off x="522149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9" name="Straight Connector 205"/>
              <p:cNvCxnSpPr>
                <a:cxnSpLocks noChangeShapeType="1"/>
              </p:cNvCxnSpPr>
              <p:nvPr/>
            </p:nvCxnSpPr>
            <p:spPr bwMode="auto">
              <a:xfrm rot="5400000">
                <a:off x="521862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0" name="Rectangle 679"/>
              <p:cNvSpPr/>
              <p:nvPr/>
            </p:nvSpPr>
            <p:spPr>
              <a:xfrm>
                <a:off x="5313388" y="1329290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9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81" name="Straight Connector 207"/>
              <p:cNvCxnSpPr>
                <a:cxnSpLocks noChangeShapeType="1"/>
              </p:cNvCxnSpPr>
              <p:nvPr/>
            </p:nvCxnSpPr>
            <p:spPr bwMode="auto">
              <a:xfrm rot="5400000">
                <a:off x="4889226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2" name="Straight Connector 208"/>
              <p:cNvCxnSpPr>
                <a:cxnSpLocks noChangeShapeType="1"/>
              </p:cNvCxnSpPr>
              <p:nvPr/>
            </p:nvCxnSpPr>
            <p:spPr bwMode="auto">
              <a:xfrm rot="5400000">
                <a:off x="5096571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3" name="Straight Connector 209"/>
              <p:cNvCxnSpPr>
                <a:cxnSpLocks noChangeShapeType="1"/>
              </p:cNvCxnSpPr>
              <p:nvPr/>
            </p:nvCxnSpPr>
            <p:spPr bwMode="auto">
              <a:xfrm rot="5400000">
                <a:off x="534365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4" name="Straight Connector 210"/>
              <p:cNvCxnSpPr>
                <a:cxnSpLocks noChangeShapeType="1"/>
              </p:cNvCxnSpPr>
              <p:nvPr/>
            </p:nvCxnSpPr>
            <p:spPr bwMode="auto">
              <a:xfrm rot="5400000">
                <a:off x="538512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5" name="Straight Connector 211"/>
              <p:cNvCxnSpPr>
                <a:cxnSpLocks noChangeShapeType="1"/>
              </p:cNvCxnSpPr>
              <p:nvPr/>
            </p:nvCxnSpPr>
            <p:spPr bwMode="auto">
              <a:xfrm rot="5400000">
                <a:off x="542659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" name="Straight Connector 212"/>
              <p:cNvCxnSpPr>
                <a:cxnSpLocks noChangeShapeType="1"/>
              </p:cNvCxnSpPr>
              <p:nvPr/>
            </p:nvCxnSpPr>
            <p:spPr bwMode="auto">
              <a:xfrm rot="5400000">
                <a:off x="5447601" y="1338251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7" name="Straight Connector 213"/>
              <p:cNvCxnSpPr>
                <a:cxnSpLocks noChangeShapeType="1"/>
              </p:cNvCxnSpPr>
              <p:nvPr/>
            </p:nvCxnSpPr>
            <p:spPr bwMode="auto">
              <a:xfrm rot="5400000">
                <a:off x="555152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8" name="Straight Connector 214"/>
              <p:cNvCxnSpPr>
                <a:cxnSpLocks noChangeShapeType="1"/>
              </p:cNvCxnSpPr>
              <p:nvPr/>
            </p:nvCxnSpPr>
            <p:spPr bwMode="auto">
              <a:xfrm rot="5400000">
                <a:off x="559299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9" name="Straight Connector 215"/>
              <p:cNvCxnSpPr>
                <a:cxnSpLocks noChangeShapeType="1"/>
              </p:cNvCxnSpPr>
              <p:nvPr/>
            </p:nvCxnSpPr>
            <p:spPr bwMode="auto">
              <a:xfrm rot="5400000">
                <a:off x="563446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0" name="Straight Connector 216"/>
              <p:cNvCxnSpPr>
                <a:cxnSpLocks noChangeShapeType="1"/>
              </p:cNvCxnSpPr>
              <p:nvPr/>
            </p:nvCxnSpPr>
            <p:spPr bwMode="auto">
              <a:xfrm rot="5400000">
                <a:off x="5631589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91" name="Rectangle 690"/>
              <p:cNvSpPr/>
              <p:nvPr/>
            </p:nvSpPr>
            <p:spPr>
              <a:xfrm>
                <a:off x="5622746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0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692" name="Straight Connector 218"/>
              <p:cNvCxnSpPr>
                <a:cxnSpLocks noChangeShapeType="1"/>
              </p:cNvCxnSpPr>
              <p:nvPr/>
            </p:nvCxnSpPr>
            <p:spPr bwMode="auto">
              <a:xfrm rot="5400000">
                <a:off x="530218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3" name="Straight Connector 219"/>
              <p:cNvCxnSpPr>
                <a:cxnSpLocks noChangeShapeType="1"/>
              </p:cNvCxnSpPr>
              <p:nvPr/>
            </p:nvCxnSpPr>
            <p:spPr bwMode="auto">
              <a:xfrm rot="5400000">
                <a:off x="550953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4" name="Straight Connector 221"/>
              <p:cNvCxnSpPr>
                <a:cxnSpLocks noChangeShapeType="1"/>
              </p:cNvCxnSpPr>
              <p:nvPr/>
            </p:nvCxnSpPr>
            <p:spPr bwMode="auto">
              <a:xfrm rot="5400000">
                <a:off x="575625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5" name="Straight Connector 222"/>
              <p:cNvCxnSpPr>
                <a:cxnSpLocks noChangeShapeType="1"/>
              </p:cNvCxnSpPr>
              <p:nvPr/>
            </p:nvCxnSpPr>
            <p:spPr bwMode="auto">
              <a:xfrm rot="5400000">
                <a:off x="579772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" name="Straight Connector 223"/>
              <p:cNvCxnSpPr>
                <a:cxnSpLocks noChangeShapeType="1"/>
              </p:cNvCxnSpPr>
              <p:nvPr/>
            </p:nvCxnSpPr>
            <p:spPr bwMode="auto">
              <a:xfrm rot="5400000">
                <a:off x="583919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7" name="Straight Connector 224"/>
              <p:cNvCxnSpPr>
                <a:cxnSpLocks noChangeShapeType="1"/>
              </p:cNvCxnSpPr>
              <p:nvPr/>
            </p:nvCxnSpPr>
            <p:spPr bwMode="auto">
              <a:xfrm rot="5400000">
                <a:off x="5860205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8" name="Straight Connector 225"/>
              <p:cNvCxnSpPr>
                <a:cxnSpLocks noChangeShapeType="1"/>
              </p:cNvCxnSpPr>
              <p:nvPr/>
            </p:nvCxnSpPr>
            <p:spPr bwMode="auto">
              <a:xfrm rot="5400000">
                <a:off x="596412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9" name="Straight Connector 226"/>
              <p:cNvCxnSpPr>
                <a:cxnSpLocks noChangeShapeType="1"/>
              </p:cNvCxnSpPr>
              <p:nvPr/>
            </p:nvCxnSpPr>
            <p:spPr bwMode="auto">
              <a:xfrm rot="5400000">
                <a:off x="600559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0" name="Straight Connector 227"/>
              <p:cNvCxnSpPr>
                <a:cxnSpLocks noChangeShapeType="1"/>
              </p:cNvCxnSpPr>
              <p:nvPr/>
            </p:nvCxnSpPr>
            <p:spPr bwMode="auto">
              <a:xfrm rot="5400000">
                <a:off x="604706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1" name="Straight Connector 228"/>
              <p:cNvCxnSpPr>
                <a:cxnSpLocks noChangeShapeType="1"/>
              </p:cNvCxnSpPr>
              <p:nvPr/>
            </p:nvCxnSpPr>
            <p:spPr bwMode="auto">
              <a:xfrm rot="5400000">
                <a:off x="6044188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02" name="Rectangle 701"/>
              <p:cNvSpPr/>
              <p:nvPr/>
            </p:nvSpPr>
            <p:spPr>
              <a:xfrm>
                <a:off x="6034611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1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703" name="Straight Connector 230"/>
              <p:cNvCxnSpPr>
                <a:cxnSpLocks noChangeShapeType="1"/>
              </p:cNvCxnSpPr>
              <p:nvPr/>
            </p:nvCxnSpPr>
            <p:spPr bwMode="auto">
              <a:xfrm rot="5400000">
                <a:off x="571478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4" name="Straight Connector 231"/>
              <p:cNvCxnSpPr>
                <a:cxnSpLocks noChangeShapeType="1"/>
              </p:cNvCxnSpPr>
              <p:nvPr/>
            </p:nvCxnSpPr>
            <p:spPr bwMode="auto">
              <a:xfrm rot="5400000">
                <a:off x="592213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5" name="Straight Connector 232"/>
              <p:cNvCxnSpPr>
                <a:cxnSpLocks noChangeShapeType="1"/>
              </p:cNvCxnSpPr>
              <p:nvPr/>
            </p:nvCxnSpPr>
            <p:spPr bwMode="auto">
              <a:xfrm rot="5400000">
                <a:off x="617138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6" name="Straight Connector 233"/>
              <p:cNvCxnSpPr>
                <a:cxnSpLocks noChangeShapeType="1"/>
              </p:cNvCxnSpPr>
              <p:nvPr/>
            </p:nvCxnSpPr>
            <p:spPr bwMode="auto">
              <a:xfrm rot="5400000">
                <a:off x="621285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7" name="Straight Connector 234"/>
              <p:cNvCxnSpPr>
                <a:cxnSpLocks noChangeShapeType="1"/>
              </p:cNvCxnSpPr>
              <p:nvPr/>
            </p:nvCxnSpPr>
            <p:spPr bwMode="auto">
              <a:xfrm rot="5400000">
                <a:off x="625432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8" name="Straight Connector 235"/>
              <p:cNvCxnSpPr>
                <a:cxnSpLocks noChangeShapeType="1"/>
              </p:cNvCxnSpPr>
              <p:nvPr/>
            </p:nvCxnSpPr>
            <p:spPr bwMode="auto">
              <a:xfrm rot="5400000">
                <a:off x="6275333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9" name="Straight Connector 236"/>
              <p:cNvCxnSpPr>
                <a:cxnSpLocks noChangeShapeType="1"/>
              </p:cNvCxnSpPr>
              <p:nvPr/>
            </p:nvCxnSpPr>
            <p:spPr bwMode="auto">
              <a:xfrm rot="5400000">
                <a:off x="637924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0" name="Straight Connector 237"/>
              <p:cNvCxnSpPr>
                <a:cxnSpLocks noChangeShapeType="1"/>
              </p:cNvCxnSpPr>
              <p:nvPr/>
            </p:nvCxnSpPr>
            <p:spPr bwMode="auto">
              <a:xfrm rot="5400000">
                <a:off x="642071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1" name="Straight Connector 238"/>
              <p:cNvCxnSpPr>
                <a:cxnSpLocks noChangeShapeType="1"/>
              </p:cNvCxnSpPr>
              <p:nvPr/>
            </p:nvCxnSpPr>
            <p:spPr bwMode="auto">
              <a:xfrm rot="5400000">
                <a:off x="646218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2" name="Straight Connector 239"/>
              <p:cNvCxnSpPr>
                <a:cxnSpLocks noChangeShapeType="1"/>
              </p:cNvCxnSpPr>
              <p:nvPr/>
            </p:nvCxnSpPr>
            <p:spPr bwMode="auto">
              <a:xfrm rot="5400000">
                <a:off x="6459316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3" name="Rectangle 712"/>
              <p:cNvSpPr/>
              <p:nvPr/>
            </p:nvSpPr>
            <p:spPr>
              <a:xfrm>
                <a:off x="6450138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2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714" name="Straight Connector 241"/>
              <p:cNvCxnSpPr>
                <a:cxnSpLocks noChangeShapeType="1"/>
              </p:cNvCxnSpPr>
              <p:nvPr/>
            </p:nvCxnSpPr>
            <p:spPr bwMode="auto">
              <a:xfrm rot="5400000">
                <a:off x="61299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5" name="Straight Connector 242"/>
              <p:cNvCxnSpPr>
                <a:cxnSpLocks noChangeShapeType="1"/>
              </p:cNvCxnSpPr>
              <p:nvPr/>
            </p:nvCxnSpPr>
            <p:spPr bwMode="auto">
              <a:xfrm rot="5400000">
                <a:off x="633726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6" name="Straight Connector 243"/>
              <p:cNvCxnSpPr>
                <a:cxnSpLocks noChangeShapeType="1"/>
              </p:cNvCxnSpPr>
              <p:nvPr/>
            </p:nvCxnSpPr>
            <p:spPr bwMode="auto">
              <a:xfrm rot="5400000">
                <a:off x="658721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7" name="Straight Connector 244"/>
              <p:cNvCxnSpPr>
                <a:cxnSpLocks noChangeShapeType="1"/>
              </p:cNvCxnSpPr>
              <p:nvPr/>
            </p:nvCxnSpPr>
            <p:spPr bwMode="auto">
              <a:xfrm rot="5400000">
                <a:off x="662868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8" name="Straight Connector 245"/>
              <p:cNvCxnSpPr>
                <a:cxnSpLocks noChangeShapeType="1"/>
              </p:cNvCxnSpPr>
              <p:nvPr/>
            </p:nvCxnSpPr>
            <p:spPr bwMode="auto">
              <a:xfrm rot="5400000">
                <a:off x="667015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" name="Straight Connector 246"/>
              <p:cNvCxnSpPr>
                <a:cxnSpLocks noChangeShapeType="1"/>
              </p:cNvCxnSpPr>
              <p:nvPr/>
            </p:nvCxnSpPr>
            <p:spPr bwMode="auto">
              <a:xfrm rot="5400000">
                <a:off x="6691164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0" name="Straight Connector 247"/>
              <p:cNvCxnSpPr>
                <a:cxnSpLocks noChangeShapeType="1"/>
              </p:cNvCxnSpPr>
              <p:nvPr/>
            </p:nvCxnSpPr>
            <p:spPr bwMode="auto">
              <a:xfrm rot="5400000">
                <a:off x="679507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1" name="Straight Connector 248"/>
              <p:cNvCxnSpPr>
                <a:cxnSpLocks noChangeShapeType="1"/>
              </p:cNvCxnSpPr>
              <p:nvPr/>
            </p:nvCxnSpPr>
            <p:spPr bwMode="auto">
              <a:xfrm rot="5400000">
                <a:off x="683655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2" name="Straight Connector 249"/>
              <p:cNvCxnSpPr>
                <a:cxnSpLocks noChangeShapeType="1"/>
              </p:cNvCxnSpPr>
              <p:nvPr/>
            </p:nvCxnSpPr>
            <p:spPr bwMode="auto">
              <a:xfrm rot="5400000">
                <a:off x="687801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3" name="Straight Connector 250"/>
              <p:cNvCxnSpPr>
                <a:cxnSpLocks noChangeShapeType="1"/>
              </p:cNvCxnSpPr>
              <p:nvPr/>
            </p:nvCxnSpPr>
            <p:spPr bwMode="auto">
              <a:xfrm rot="5400000">
                <a:off x="6875147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4" name="Rectangle 723"/>
              <p:cNvSpPr/>
              <p:nvPr/>
            </p:nvSpPr>
            <p:spPr>
              <a:xfrm>
                <a:off x="6865665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3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725" name="Straight Connector 252"/>
              <p:cNvCxnSpPr>
                <a:cxnSpLocks noChangeShapeType="1"/>
              </p:cNvCxnSpPr>
              <p:nvPr/>
            </p:nvCxnSpPr>
            <p:spPr bwMode="auto">
              <a:xfrm rot="5400000">
                <a:off x="654574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6" name="Straight Connector 253"/>
              <p:cNvCxnSpPr>
                <a:cxnSpLocks noChangeShapeType="1"/>
              </p:cNvCxnSpPr>
              <p:nvPr/>
            </p:nvCxnSpPr>
            <p:spPr bwMode="auto">
              <a:xfrm rot="5400000">
                <a:off x="675308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7" name="Straight Connector 254"/>
              <p:cNvCxnSpPr>
                <a:cxnSpLocks noChangeShapeType="1"/>
              </p:cNvCxnSpPr>
              <p:nvPr/>
            </p:nvCxnSpPr>
            <p:spPr bwMode="auto">
              <a:xfrm rot="5400000">
                <a:off x="700438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8" name="Straight Connector 255"/>
              <p:cNvCxnSpPr>
                <a:cxnSpLocks noChangeShapeType="1"/>
              </p:cNvCxnSpPr>
              <p:nvPr/>
            </p:nvCxnSpPr>
            <p:spPr bwMode="auto">
              <a:xfrm rot="5400000">
                <a:off x="704584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9" name="Straight Connector 256"/>
              <p:cNvCxnSpPr>
                <a:cxnSpLocks noChangeShapeType="1"/>
              </p:cNvCxnSpPr>
              <p:nvPr/>
            </p:nvCxnSpPr>
            <p:spPr bwMode="auto">
              <a:xfrm rot="5400000">
                <a:off x="708731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0" name="Straight Connector 257"/>
              <p:cNvCxnSpPr>
                <a:cxnSpLocks noChangeShapeType="1"/>
              </p:cNvCxnSpPr>
              <p:nvPr/>
            </p:nvCxnSpPr>
            <p:spPr bwMode="auto">
              <a:xfrm rot="5400000">
                <a:off x="7108328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1" name="Straight Connector 258"/>
              <p:cNvCxnSpPr>
                <a:cxnSpLocks noChangeShapeType="1"/>
              </p:cNvCxnSpPr>
              <p:nvPr/>
            </p:nvCxnSpPr>
            <p:spPr bwMode="auto">
              <a:xfrm rot="5400000">
                <a:off x="721224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2" name="Straight Connector 259"/>
              <p:cNvCxnSpPr>
                <a:cxnSpLocks noChangeShapeType="1"/>
              </p:cNvCxnSpPr>
              <p:nvPr/>
            </p:nvCxnSpPr>
            <p:spPr bwMode="auto">
              <a:xfrm rot="5400000">
                <a:off x="725371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3" name="Straight Connector 260"/>
              <p:cNvCxnSpPr>
                <a:cxnSpLocks noChangeShapeType="1"/>
              </p:cNvCxnSpPr>
              <p:nvPr/>
            </p:nvCxnSpPr>
            <p:spPr bwMode="auto">
              <a:xfrm rot="5400000">
                <a:off x="729518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4" name="Straight Connector 261"/>
              <p:cNvCxnSpPr>
                <a:cxnSpLocks noChangeShapeType="1"/>
              </p:cNvCxnSpPr>
              <p:nvPr/>
            </p:nvCxnSpPr>
            <p:spPr bwMode="auto">
              <a:xfrm rot="5400000">
                <a:off x="7292312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35" name="Rectangle 734"/>
              <p:cNvSpPr/>
              <p:nvPr/>
            </p:nvSpPr>
            <p:spPr>
              <a:xfrm>
                <a:off x="7283020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4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736" name="Straight Connector 263"/>
              <p:cNvCxnSpPr>
                <a:cxnSpLocks noChangeShapeType="1"/>
              </p:cNvCxnSpPr>
              <p:nvPr/>
            </p:nvCxnSpPr>
            <p:spPr bwMode="auto">
              <a:xfrm rot="5400000">
                <a:off x="696290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7" name="Straight Connector 264"/>
              <p:cNvCxnSpPr>
                <a:cxnSpLocks noChangeShapeType="1"/>
              </p:cNvCxnSpPr>
              <p:nvPr/>
            </p:nvCxnSpPr>
            <p:spPr bwMode="auto">
              <a:xfrm rot="5400000">
                <a:off x="717025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8" name="Straight Connector 265"/>
              <p:cNvCxnSpPr>
                <a:cxnSpLocks noChangeShapeType="1"/>
              </p:cNvCxnSpPr>
              <p:nvPr/>
            </p:nvCxnSpPr>
            <p:spPr bwMode="auto">
              <a:xfrm rot="5400000">
                <a:off x="74140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9" name="Straight Connector 266"/>
              <p:cNvCxnSpPr>
                <a:cxnSpLocks noChangeShapeType="1"/>
              </p:cNvCxnSpPr>
              <p:nvPr/>
            </p:nvCxnSpPr>
            <p:spPr bwMode="auto">
              <a:xfrm rot="5400000">
                <a:off x="745548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0" name="Straight Connector 267"/>
              <p:cNvCxnSpPr>
                <a:cxnSpLocks noChangeShapeType="1"/>
              </p:cNvCxnSpPr>
              <p:nvPr/>
            </p:nvCxnSpPr>
            <p:spPr bwMode="auto">
              <a:xfrm rot="5400000">
                <a:off x="749695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1" name="Straight Connector 268"/>
              <p:cNvCxnSpPr>
                <a:cxnSpLocks noChangeShapeType="1"/>
              </p:cNvCxnSpPr>
              <p:nvPr/>
            </p:nvCxnSpPr>
            <p:spPr bwMode="auto">
              <a:xfrm rot="5400000">
                <a:off x="7517966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2" name="Straight Connector 269"/>
              <p:cNvCxnSpPr>
                <a:cxnSpLocks noChangeShapeType="1"/>
              </p:cNvCxnSpPr>
              <p:nvPr/>
            </p:nvCxnSpPr>
            <p:spPr bwMode="auto">
              <a:xfrm rot="5400000">
                <a:off x="762187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3" name="Straight Connector 270"/>
              <p:cNvCxnSpPr>
                <a:cxnSpLocks noChangeShapeType="1"/>
              </p:cNvCxnSpPr>
              <p:nvPr/>
            </p:nvCxnSpPr>
            <p:spPr bwMode="auto">
              <a:xfrm rot="5400000">
                <a:off x="766334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4" name="Straight Connector 271"/>
              <p:cNvCxnSpPr>
                <a:cxnSpLocks noChangeShapeType="1"/>
              </p:cNvCxnSpPr>
              <p:nvPr/>
            </p:nvCxnSpPr>
            <p:spPr bwMode="auto">
              <a:xfrm rot="5400000">
                <a:off x="77048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5" name="Straight Connector 272"/>
              <p:cNvCxnSpPr>
                <a:cxnSpLocks noChangeShapeType="1"/>
              </p:cNvCxnSpPr>
              <p:nvPr/>
            </p:nvCxnSpPr>
            <p:spPr bwMode="auto">
              <a:xfrm rot="5400000">
                <a:off x="7701946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46" name="Rectangle 745"/>
              <p:cNvSpPr/>
              <p:nvPr/>
            </p:nvSpPr>
            <p:spPr>
              <a:xfrm>
                <a:off x="7693054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5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747" name="Straight Connector 274"/>
              <p:cNvCxnSpPr>
                <a:cxnSpLocks noChangeShapeType="1"/>
              </p:cNvCxnSpPr>
              <p:nvPr/>
            </p:nvCxnSpPr>
            <p:spPr bwMode="auto">
              <a:xfrm rot="5400000">
                <a:off x="737254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8" name="Straight Connector 275"/>
              <p:cNvCxnSpPr>
                <a:cxnSpLocks noChangeShapeType="1"/>
              </p:cNvCxnSpPr>
              <p:nvPr/>
            </p:nvCxnSpPr>
            <p:spPr bwMode="auto">
              <a:xfrm rot="5400000">
                <a:off x="757988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88" name="Oval 187"/>
          <p:cNvSpPr/>
          <p:nvPr/>
        </p:nvSpPr>
        <p:spPr bwMode="auto">
          <a:xfrm flipV="1">
            <a:off x="4640405" y="2684457"/>
            <a:ext cx="38543" cy="38579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Garamond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/>
              <p:cNvSpPr txBox="1">
                <a:spLocks noChangeArrowheads="1"/>
              </p:cNvSpPr>
              <p:nvPr/>
            </p:nvSpPr>
            <p:spPr bwMode="auto">
              <a:xfrm>
                <a:off x="4589415" y="2342817"/>
                <a:ext cx="354584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B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2" name="TextBox 2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9415" y="2340649"/>
                <a:ext cx="354584" cy="302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0" name="Straight Connector 369"/>
          <p:cNvCxnSpPr/>
          <p:nvPr/>
        </p:nvCxnSpPr>
        <p:spPr>
          <a:xfrm flipH="1">
            <a:off x="2598018" y="2586015"/>
            <a:ext cx="2057526" cy="1050025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1" name="TextBox 370"/>
              <p:cNvSpPr txBox="1">
                <a:spLocks noChangeArrowheads="1"/>
              </p:cNvSpPr>
              <p:nvPr/>
            </p:nvSpPr>
            <p:spPr bwMode="auto">
              <a:xfrm>
                <a:off x="3337896" y="2768314"/>
                <a:ext cx="482119" cy="3389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kern="0" dirty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kern="0" dirty="0">
                              <a:solidFill>
                                <a:srgbClr val="FF33CC"/>
                              </a:solidFill>
                              <a:latin typeface="Bookman Old Style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1200" b="1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71" name="TextBox 3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892" y="2765749"/>
                <a:ext cx="482119" cy="33861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2" name="Picture 2" descr="X:\new data\ankur\ppt\compass\rounder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13628">
            <a:off x="1672251" y="2969199"/>
            <a:ext cx="1854983" cy="135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12" name="Straight Connector 411"/>
          <p:cNvCxnSpPr/>
          <p:nvPr/>
        </p:nvCxnSpPr>
        <p:spPr>
          <a:xfrm flipH="1">
            <a:off x="2598018" y="2569238"/>
            <a:ext cx="2081496" cy="1073940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cxn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1577693" y="3634820"/>
            <a:ext cx="4893869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b="1">
              <a:solidFill>
                <a:prstClr val="black"/>
              </a:solidFill>
              <a:latin typeface="Garamond" pitchFamily="18" charset="0"/>
              <a:cs typeface="Arial" charset="0"/>
            </a:endParaRPr>
          </a:p>
        </p:txBody>
      </p:sp>
      <p:cxnSp>
        <p:nvCxnSpPr>
          <p:cNvPr id="177" name="Straight Arrow Connector 176"/>
          <p:cNvCxnSpPr/>
          <p:nvPr/>
        </p:nvCxnSpPr>
        <p:spPr>
          <a:xfrm rot="10800000">
            <a:off x="1523959" y="3633645"/>
            <a:ext cx="1524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/>
        </p:nvCxnSpPr>
        <p:spPr>
          <a:xfrm rot="10800000" flipH="1">
            <a:off x="6406094" y="3634820"/>
            <a:ext cx="155463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Oval 178"/>
          <p:cNvSpPr/>
          <p:nvPr/>
        </p:nvSpPr>
        <p:spPr>
          <a:xfrm>
            <a:off x="2581001" y="3624896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0" name="Oval 179"/>
          <p:cNvSpPr/>
          <p:nvPr/>
        </p:nvSpPr>
        <p:spPr>
          <a:xfrm>
            <a:off x="3618950" y="3615362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4633032" y="3615362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2" name="Oval 181"/>
          <p:cNvSpPr/>
          <p:nvPr/>
        </p:nvSpPr>
        <p:spPr>
          <a:xfrm>
            <a:off x="5655084" y="3615362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TextBox 182"/>
              <p:cNvSpPr txBox="1">
                <a:spLocks noChangeArrowheads="1"/>
              </p:cNvSpPr>
              <p:nvPr/>
            </p:nvSpPr>
            <p:spPr bwMode="auto">
              <a:xfrm>
                <a:off x="2437028" y="3653531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0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3" name="TextBox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7021" y="3650151"/>
                <a:ext cx="343363" cy="3028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183"/>
              <p:cNvSpPr txBox="1">
                <a:spLocks noChangeArrowheads="1"/>
              </p:cNvSpPr>
              <p:nvPr/>
            </p:nvSpPr>
            <p:spPr bwMode="auto">
              <a:xfrm>
                <a:off x="3475357" y="3653531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1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4" name="TextBox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75348" y="3650151"/>
                <a:ext cx="343363" cy="3028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/>
              <p:cNvSpPr txBox="1">
                <a:spLocks noChangeArrowheads="1"/>
              </p:cNvSpPr>
              <p:nvPr/>
            </p:nvSpPr>
            <p:spPr bwMode="auto">
              <a:xfrm>
                <a:off x="4505063" y="3653531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5" name="TextBox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5054" y="3650151"/>
                <a:ext cx="343363" cy="3028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TextBox 185"/>
              <p:cNvSpPr txBox="1">
                <a:spLocks noChangeArrowheads="1"/>
              </p:cNvSpPr>
              <p:nvPr/>
            </p:nvSpPr>
            <p:spPr bwMode="auto">
              <a:xfrm>
                <a:off x="5518693" y="3653531"/>
                <a:ext cx="343363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3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6" name="TextBox 1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8689" y="3650151"/>
                <a:ext cx="343363" cy="30284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2" name="Freeform 191"/>
          <p:cNvSpPr>
            <a:spLocks/>
          </p:cNvSpPr>
          <p:nvPr/>
        </p:nvSpPr>
        <p:spPr bwMode="auto">
          <a:xfrm flipH="1">
            <a:off x="4572978" y="3536095"/>
            <a:ext cx="90488" cy="108050"/>
          </a:xfrm>
          <a:custGeom>
            <a:avLst/>
            <a:gdLst>
              <a:gd name="T0" fmla="*/ 0 w 63"/>
              <a:gd name="T1" fmla="*/ 0 h 76"/>
              <a:gd name="T2" fmla="*/ 2147483647 w 63"/>
              <a:gd name="T3" fmla="*/ 0 h 76"/>
              <a:gd name="T4" fmla="*/ 2147483647 w 63"/>
              <a:gd name="T5" fmla="*/ 2147483647 h 76"/>
              <a:gd name="T6" fmla="*/ 0 60000 65536"/>
              <a:gd name="T7" fmla="*/ 0 60000 65536"/>
              <a:gd name="T8" fmla="*/ 0 60000 65536"/>
              <a:gd name="T9" fmla="*/ 0 w 63"/>
              <a:gd name="T10" fmla="*/ 0 h 76"/>
              <a:gd name="T11" fmla="*/ 63 w 63"/>
              <a:gd name="T12" fmla="*/ 76 h 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" h="76">
                <a:moveTo>
                  <a:pt x="0" y="0"/>
                </a:moveTo>
                <a:lnTo>
                  <a:pt x="63" y="0"/>
                </a:lnTo>
                <a:lnTo>
                  <a:pt x="63" y="76"/>
                </a:ln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x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b="1">
              <a:solidFill>
                <a:prstClr val="black"/>
              </a:solidFill>
              <a:latin typeface="Garamond" pitchFamily="18" charset="0"/>
              <a:cs typeface="Arial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4619698" y="2982971"/>
            <a:ext cx="556563" cy="27725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>
                <a:solidFill>
                  <a:prstClr val="white"/>
                </a:solidFill>
              </a:rPr>
              <a:t>1 un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0" name="TextBox 199"/>
              <p:cNvSpPr txBox="1">
                <a:spLocks noChangeArrowheads="1"/>
              </p:cNvSpPr>
              <p:nvPr/>
            </p:nvSpPr>
            <p:spPr bwMode="auto">
              <a:xfrm>
                <a:off x="2301927" y="3397674"/>
                <a:ext cx="369011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O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0" name="TextBox 1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1918" y="3394530"/>
                <a:ext cx="369011" cy="30284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TextBox 200"/>
              <p:cNvSpPr txBox="1">
                <a:spLocks noChangeArrowheads="1"/>
              </p:cNvSpPr>
              <p:nvPr/>
            </p:nvSpPr>
            <p:spPr bwMode="auto">
              <a:xfrm>
                <a:off x="4605259" y="3359085"/>
                <a:ext cx="354584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A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1" name="TextBox 2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5259" y="3355977"/>
                <a:ext cx="354584" cy="30284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7" name="Straight Connector 376"/>
          <p:cNvCxnSpPr/>
          <p:nvPr/>
        </p:nvCxnSpPr>
        <p:spPr>
          <a:xfrm>
            <a:off x="2611918" y="3649800"/>
            <a:ext cx="2057400" cy="0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cxnSp>
      <p:cxnSp>
        <p:nvCxnSpPr>
          <p:cNvPr id="413" name="Straight Connector 412"/>
          <p:cNvCxnSpPr/>
          <p:nvPr/>
        </p:nvCxnSpPr>
        <p:spPr>
          <a:xfrm>
            <a:off x="2601245" y="3645654"/>
            <a:ext cx="2331720" cy="0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cxnSp>
      <p:grpSp>
        <p:nvGrpSpPr>
          <p:cNvPr id="921" name="Group 920"/>
          <p:cNvGrpSpPr/>
          <p:nvPr/>
        </p:nvGrpSpPr>
        <p:grpSpPr>
          <a:xfrm>
            <a:off x="820849" y="3226800"/>
            <a:ext cx="5339478" cy="470261"/>
            <a:chOff x="1370920" y="2081451"/>
            <a:chExt cx="5339478" cy="469826"/>
          </a:xfrm>
        </p:grpSpPr>
        <p:sp>
          <p:nvSpPr>
            <p:cNvPr id="922" name="Rectangle 921"/>
            <p:cNvSpPr/>
            <p:nvPr/>
          </p:nvSpPr>
          <p:spPr>
            <a:xfrm rot="19977354">
              <a:off x="1389427" y="2089550"/>
              <a:ext cx="5287224" cy="461727"/>
            </a:xfrm>
            <a:prstGeom prst="rect">
              <a:avLst/>
            </a:prstGeom>
            <a:solidFill>
              <a:schemeClr val="bg1"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23" name="Group 922"/>
            <p:cNvGrpSpPr>
              <a:grpSpLocks/>
            </p:cNvGrpSpPr>
            <p:nvPr/>
          </p:nvGrpSpPr>
          <p:grpSpPr bwMode="auto">
            <a:xfrm rot="19988565">
              <a:off x="1370920" y="2081451"/>
              <a:ext cx="5339478" cy="466004"/>
              <a:chOff x="1515075" y="1268750"/>
              <a:chExt cx="6558727" cy="570581"/>
            </a:xfrm>
          </p:grpSpPr>
          <p:sp>
            <p:nvSpPr>
              <p:cNvPr id="924" name="Rectangle 923"/>
              <p:cNvSpPr/>
              <p:nvPr/>
            </p:nvSpPr>
            <p:spPr>
              <a:xfrm>
                <a:off x="1515075" y="1268750"/>
                <a:ext cx="6520287" cy="570581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sz="1400" kern="0" dirty="0">
                    <a:solidFill>
                      <a:sysClr val="windowText" lastClr="000000"/>
                    </a:solidFill>
                    <a:cs typeface="Arial" charset="0"/>
                  </a:rPr>
                  <a:t> </a:t>
                </a:r>
              </a:p>
            </p:txBody>
          </p:sp>
          <p:cxnSp>
            <p:nvCxnSpPr>
              <p:cNvPr id="925" name="Straight Connector 924"/>
              <p:cNvCxnSpPr>
                <a:cxnSpLocks noChangeShapeType="1"/>
              </p:cNvCxnSpPr>
              <p:nvPr/>
            </p:nvCxnSpPr>
            <p:spPr bwMode="auto">
              <a:xfrm rot="5400000">
                <a:off x="157860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6" name="Straight Connector 925"/>
              <p:cNvCxnSpPr>
                <a:cxnSpLocks noChangeShapeType="1"/>
              </p:cNvCxnSpPr>
              <p:nvPr/>
            </p:nvCxnSpPr>
            <p:spPr bwMode="auto">
              <a:xfrm rot="5400000">
                <a:off x="162007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7" name="Straight Connector 926"/>
              <p:cNvCxnSpPr>
                <a:cxnSpLocks noChangeShapeType="1"/>
              </p:cNvCxnSpPr>
              <p:nvPr/>
            </p:nvCxnSpPr>
            <p:spPr bwMode="auto">
              <a:xfrm rot="5400000">
                <a:off x="166154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8" name="Straight Connector 927"/>
              <p:cNvCxnSpPr>
                <a:cxnSpLocks noChangeShapeType="1"/>
              </p:cNvCxnSpPr>
              <p:nvPr/>
            </p:nvCxnSpPr>
            <p:spPr bwMode="auto">
              <a:xfrm rot="5400000">
                <a:off x="168254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9" name="Straight Connector 928"/>
              <p:cNvCxnSpPr>
                <a:cxnSpLocks noChangeShapeType="1"/>
              </p:cNvCxnSpPr>
              <p:nvPr/>
            </p:nvCxnSpPr>
            <p:spPr bwMode="auto">
              <a:xfrm rot="5400000">
                <a:off x="178646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0" name="Straight Connector 929"/>
              <p:cNvCxnSpPr>
                <a:cxnSpLocks noChangeShapeType="1"/>
              </p:cNvCxnSpPr>
              <p:nvPr/>
            </p:nvCxnSpPr>
            <p:spPr bwMode="auto">
              <a:xfrm rot="5400000">
                <a:off x="182793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1" name="Straight Connector 930"/>
              <p:cNvCxnSpPr>
                <a:cxnSpLocks noChangeShapeType="1"/>
              </p:cNvCxnSpPr>
              <p:nvPr/>
            </p:nvCxnSpPr>
            <p:spPr bwMode="auto">
              <a:xfrm rot="5400000">
                <a:off x="186940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2" name="Straight Connector 931"/>
              <p:cNvCxnSpPr>
                <a:cxnSpLocks noChangeShapeType="1"/>
              </p:cNvCxnSpPr>
              <p:nvPr/>
            </p:nvCxnSpPr>
            <p:spPr bwMode="auto">
              <a:xfrm rot="5400000">
                <a:off x="186653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33" name="Rectangle 932"/>
              <p:cNvSpPr/>
              <p:nvPr/>
            </p:nvSpPr>
            <p:spPr>
              <a:xfrm>
                <a:off x="1939755" y="1356920"/>
                <a:ext cx="98849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934" name="Straight Connector 933"/>
              <p:cNvCxnSpPr>
                <a:cxnSpLocks noChangeShapeType="1"/>
              </p:cNvCxnSpPr>
              <p:nvPr/>
            </p:nvCxnSpPr>
            <p:spPr bwMode="auto">
              <a:xfrm rot="5400000">
                <a:off x="1537136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5" name="Straight Connector 934"/>
              <p:cNvCxnSpPr>
                <a:cxnSpLocks noChangeShapeType="1"/>
              </p:cNvCxnSpPr>
              <p:nvPr/>
            </p:nvCxnSpPr>
            <p:spPr bwMode="auto">
              <a:xfrm rot="5400000">
                <a:off x="174422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6" name="Straight Connector 935"/>
              <p:cNvCxnSpPr>
                <a:cxnSpLocks noChangeShapeType="1"/>
              </p:cNvCxnSpPr>
              <p:nvPr/>
            </p:nvCxnSpPr>
            <p:spPr bwMode="auto">
              <a:xfrm rot="5400000">
                <a:off x="200020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7" name="Straight Connector 936"/>
              <p:cNvCxnSpPr>
                <a:cxnSpLocks noChangeShapeType="1"/>
              </p:cNvCxnSpPr>
              <p:nvPr/>
            </p:nvCxnSpPr>
            <p:spPr bwMode="auto">
              <a:xfrm rot="5400000">
                <a:off x="2041677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8" name="Straight Connector 937"/>
              <p:cNvCxnSpPr>
                <a:cxnSpLocks noChangeShapeType="1"/>
              </p:cNvCxnSpPr>
              <p:nvPr/>
            </p:nvCxnSpPr>
            <p:spPr bwMode="auto">
              <a:xfrm rot="5400000">
                <a:off x="2083146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9" name="Straight Connector 938"/>
              <p:cNvCxnSpPr>
                <a:cxnSpLocks noChangeShapeType="1"/>
              </p:cNvCxnSpPr>
              <p:nvPr/>
            </p:nvCxnSpPr>
            <p:spPr bwMode="auto">
              <a:xfrm rot="5400000">
                <a:off x="2104150" y="1332566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0" name="Straight Connector 939"/>
              <p:cNvCxnSpPr>
                <a:cxnSpLocks noChangeShapeType="1"/>
              </p:cNvCxnSpPr>
              <p:nvPr/>
            </p:nvCxnSpPr>
            <p:spPr bwMode="auto">
              <a:xfrm rot="5400000">
                <a:off x="2208072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1" name="Straight Connector 940"/>
              <p:cNvCxnSpPr>
                <a:cxnSpLocks noChangeShapeType="1"/>
              </p:cNvCxnSpPr>
              <p:nvPr/>
            </p:nvCxnSpPr>
            <p:spPr bwMode="auto">
              <a:xfrm rot="5400000">
                <a:off x="2249541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2" name="Straight Connector 941"/>
              <p:cNvCxnSpPr>
                <a:cxnSpLocks noChangeShapeType="1"/>
              </p:cNvCxnSpPr>
              <p:nvPr/>
            </p:nvCxnSpPr>
            <p:spPr bwMode="auto">
              <a:xfrm rot="5400000">
                <a:off x="2291010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3" name="Straight Connector 942"/>
              <p:cNvCxnSpPr>
                <a:cxnSpLocks noChangeShapeType="1"/>
              </p:cNvCxnSpPr>
              <p:nvPr/>
            </p:nvCxnSpPr>
            <p:spPr bwMode="auto">
              <a:xfrm rot="5400000">
                <a:off x="2288138" y="1356439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44" name="Rectangle 943"/>
              <p:cNvSpPr/>
              <p:nvPr/>
            </p:nvSpPr>
            <p:spPr>
              <a:xfrm>
                <a:off x="2373586" y="1353264"/>
                <a:ext cx="98849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2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945" name="Straight Connector 944"/>
              <p:cNvCxnSpPr>
                <a:cxnSpLocks noChangeShapeType="1"/>
              </p:cNvCxnSpPr>
              <p:nvPr/>
            </p:nvCxnSpPr>
            <p:spPr bwMode="auto">
              <a:xfrm rot="5400000">
                <a:off x="1958738" y="131210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6" name="Straight Connector 945"/>
              <p:cNvCxnSpPr>
                <a:cxnSpLocks noChangeShapeType="1"/>
              </p:cNvCxnSpPr>
              <p:nvPr/>
            </p:nvCxnSpPr>
            <p:spPr bwMode="auto">
              <a:xfrm rot="5400000">
                <a:off x="216582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7" name="Straight Connector 946"/>
              <p:cNvCxnSpPr>
                <a:cxnSpLocks noChangeShapeType="1"/>
              </p:cNvCxnSpPr>
              <p:nvPr/>
            </p:nvCxnSpPr>
            <p:spPr bwMode="auto">
              <a:xfrm rot="5400000">
                <a:off x="241835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8" name="Straight Connector 947"/>
              <p:cNvCxnSpPr>
                <a:cxnSpLocks noChangeShapeType="1"/>
              </p:cNvCxnSpPr>
              <p:nvPr/>
            </p:nvCxnSpPr>
            <p:spPr bwMode="auto">
              <a:xfrm rot="5400000">
                <a:off x="245982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9" name="Straight Connector 948"/>
              <p:cNvCxnSpPr>
                <a:cxnSpLocks noChangeShapeType="1"/>
              </p:cNvCxnSpPr>
              <p:nvPr/>
            </p:nvCxnSpPr>
            <p:spPr bwMode="auto">
              <a:xfrm rot="5400000">
                <a:off x="250129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0" name="Straight Connector 949"/>
              <p:cNvCxnSpPr>
                <a:cxnSpLocks noChangeShapeType="1"/>
              </p:cNvCxnSpPr>
              <p:nvPr/>
            </p:nvCxnSpPr>
            <p:spPr bwMode="auto">
              <a:xfrm rot="5400000">
                <a:off x="252229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1" name="Straight Connector 950"/>
              <p:cNvCxnSpPr>
                <a:cxnSpLocks noChangeShapeType="1"/>
              </p:cNvCxnSpPr>
              <p:nvPr/>
            </p:nvCxnSpPr>
            <p:spPr bwMode="auto">
              <a:xfrm rot="5400000">
                <a:off x="262621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2" name="Straight Connector 951"/>
              <p:cNvCxnSpPr>
                <a:cxnSpLocks noChangeShapeType="1"/>
              </p:cNvCxnSpPr>
              <p:nvPr/>
            </p:nvCxnSpPr>
            <p:spPr bwMode="auto">
              <a:xfrm rot="5400000">
                <a:off x="266768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3" name="Straight Connector 952"/>
              <p:cNvCxnSpPr>
                <a:cxnSpLocks noChangeShapeType="1"/>
              </p:cNvCxnSpPr>
              <p:nvPr/>
            </p:nvCxnSpPr>
            <p:spPr bwMode="auto">
              <a:xfrm rot="5400000">
                <a:off x="270915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4" name="Straight Connector 953"/>
              <p:cNvCxnSpPr>
                <a:cxnSpLocks noChangeShapeType="1"/>
              </p:cNvCxnSpPr>
              <p:nvPr/>
            </p:nvCxnSpPr>
            <p:spPr bwMode="auto">
              <a:xfrm rot="5400000">
                <a:off x="270628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55" name="Rectangle 954"/>
              <p:cNvSpPr/>
              <p:nvPr/>
            </p:nvSpPr>
            <p:spPr>
              <a:xfrm>
                <a:off x="2783619" y="1356920"/>
                <a:ext cx="97018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3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956" name="Straight Connector 955"/>
              <p:cNvCxnSpPr>
                <a:cxnSpLocks noChangeShapeType="1"/>
              </p:cNvCxnSpPr>
              <p:nvPr/>
            </p:nvCxnSpPr>
            <p:spPr bwMode="auto">
              <a:xfrm rot="5400000">
                <a:off x="237688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7" name="Straight Connector 956"/>
              <p:cNvCxnSpPr>
                <a:cxnSpLocks noChangeShapeType="1"/>
              </p:cNvCxnSpPr>
              <p:nvPr/>
            </p:nvCxnSpPr>
            <p:spPr bwMode="auto">
              <a:xfrm rot="5400000">
                <a:off x="258397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8" name="Straight Connector 957"/>
              <p:cNvCxnSpPr>
                <a:cxnSpLocks noChangeShapeType="1"/>
              </p:cNvCxnSpPr>
              <p:nvPr/>
            </p:nvCxnSpPr>
            <p:spPr bwMode="auto">
              <a:xfrm rot="5400000">
                <a:off x="2836503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9" name="Straight Connector 958"/>
              <p:cNvCxnSpPr>
                <a:cxnSpLocks noChangeShapeType="1"/>
              </p:cNvCxnSpPr>
              <p:nvPr/>
            </p:nvCxnSpPr>
            <p:spPr bwMode="auto">
              <a:xfrm rot="5400000">
                <a:off x="2877972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0" name="Straight Connector 959"/>
              <p:cNvCxnSpPr>
                <a:cxnSpLocks noChangeShapeType="1"/>
              </p:cNvCxnSpPr>
              <p:nvPr/>
            </p:nvCxnSpPr>
            <p:spPr bwMode="auto">
              <a:xfrm rot="5400000">
                <a:off x="2919441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1" name="Straight Connector 960"/>
              <p:cNvCxnSpPr>
                <a:cxnSpLocks noChangeShapeType="1"/>
              </p:cNvCxnSpPr>
              <p:nvPr/>
            </p:nvCxnSpPr>
            <p:spPr bwMode="auto">
              <a:xfrm rot="5400000">
                <a:off x="2940445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2" name="Straight Connector 961"/>
              <p:cNvCxnSpPr>
                <a:cxnSpLocks noChangeShapeType="1"/>
              </p:cNvCxnSpPr>
              <p:nvPr/>
            </p:nvCxnSpPr>
            <p:spPr bwMode="auto">
              <a:xfrm rot="5400000">
                <a:off x="3044367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3" name="Straight Connector 962"/>
              <p:cNvCxnSpPr>
                <a:cxnSpLocks noChangeShapeType="1"/>
              </p:cNvCxnSpPr>
              <p:nvPr/>
            </p:nvCxnSpPr>
            <p:spPr bwMode="auto">
              <a:xfrm rot="5400000">
                <a:off x="308583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4" name="Straight Connector 963"/>
              <p:cNvCxnSpPr>
                <a:cxnSpLocks noChangeShapeType="1"/>
              </p:cNvCxnSpPr>
              <p:nvPr/>
            </p:nvCxnSpPr>
            <p:spPr bwMode="auto">
              <a:xfrm rot="5400000">
                <a:off x="312730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5" name="Straight Connector 964"/>
              <p:cNvCxnSpPr>
                <a:cxnSpLocks noChangeShapeType="1"/>
              </p:cNvCxnSpPr>
              <p:nvPr/>
            </p:nvCxnSpPr>
            <p:spPr bwMode="auto">
              <a:xfrm rot="5400000">
                <a:off x="3124433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66" name="Rectangle 965"/>
              <p:cNvSpPr/>
              <p:nvPr/>
            </p:nvSpPr>
            <p:spPr>
              <a:xfrm>
                <a:off x="3200977" y="1362408"/>
                <a:ext cx="97018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4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967" name="Straight Connector 966"/>
              <p:cNvCxnSpPr>
                <a:cxnSpLocks noChangeShapeType="1"/>
              </p:cNvCxnSpPr>
              <p:nvPr/>
            </p:nvCxnSpPr>
            <p:spPr bwMode="auto">
              <a:xfrm rot="5400000">
                <a:off x="279503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8" name="Straight Connector 967"/>
              <p:cNvCxnSpPr>
                <a:cxnSpLocks noChangeShapeType="1"/>
              </p:cNvCxnSpPr>
              <p:nvPr/>
            </p:nvCxnSpPr>
            <p:spPr bwMode="auto">
              <a:xfrm rot="5400000">
                <a:off x="300212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9" name="Straight Connector 968"/>
              <p:cNvCxnSpPr>
                <a:cxnSpLocks noChangeShapeType="1"/>
              </p:cNvCxnSpPr>
              <p:nvPr/>
            </p:nvCxnSpPr>
            <p:spPr bwMode="auto">
              <a:xfrm rot="5400000">
                <a:off x="325810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0" name="Straight Connector 969"/>
              <p:cNvCxnSpPr>
                <a:cxnSpLocks noChangeShapeType="1"/>
              </p:cNvCxnSpPr>
              <p:nvPr/>
            </p:nvCxnSpPr>
            <p:spPr bwMode="auto">
              <a:xfrm rot="5400000">
                <a:off x="329957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1" name="Straight Connector 970"/>
              <p:cNvCxnSpPr>
                <a:cxnSpLocks noChangeShapeType="1"/>
              </p:cNvCxnSpPr>
              <p:nvPr/>
            </p:nvCxnSpPr>
            <p:spPr bwMode="auto">
              <a:xfrm rot="5400000">
                <a:off x="3341044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2" name="Straight Connector 971"/>
              <p:cNvCxnSpPr>
                <a:cxnSpLocks noChangeShapeType="1"/>
              </p:cNvCxnSpPr>
              <p:nvPr/>
            </p:nvCxnSpPr>
            <p:spPr bwMode="auto">
              <a:xfrm rot="5400000">
                <a:off x="3362048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3" name="Straight Connector 972"/>
              <p:cNvCxnSpPr>
                <a:cxnSpLocks noChangeShapeType="1"/>
              </p:cNvCxnSpPr>
              <p:nvPr/>
            </p:nvCxnSpPr>
            <p:spPr bwMode="auto">
              <a:xfrm rot="5400000">
                <a:off x="3465970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4" name="Straight Connector 973"/>
              <p:cNvCxnSpPr>
                <a:cxnSpLocks noChangeShapeType="1"/>
              </p:cNvCxnSpPr>
              <p:nvPr/>
            </p:nvCxnSpPr>
            <p:spPr bwMode="auto">
              <a:xfrm rot="5400000">
                <a:off x="3507439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5" name="Straight Connector 974"/>
              <p:cNvCxnSpPr>
                <a:cxnSpLocks noChangeShapeType="1"/>
              </p:cNvCxnSpPr>
              <p:nvPr/>
            </p:nvCxnSpPr>
            <p:spPr bwMode="auto">
              <a:xfrm rot="5400000">
                <a:off x="3548908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6" name="Straight Connector 975"/>
              <p:cNvCxnSpPr>
                <a:cxnSpLocks noChangeShapeType="1"/>
              </p:cNvCxnSpPr>
              <p:nvPr/>
            </p:nvCxnSpPr>
            <p:spPr bwMode="auto">
              <a:xfrm rot="5400000">
                <a:off x="3546036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77" name="Rectangle 976"/>
              <p:cNvSpPr/>
              <p:nvPr/>
            </p:nvSpPr>
            <p:spPr>
              <a:xfrm>
                <a:off x="3623828" y="1362407"/>
                <a:ext cx="98849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5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978" name="Straight Connector 977"/>
              <p:cNvCxnSpPr>
                <a:cxnSpLocks noChangeShapeType="1"/>
              </p:cNvCxnSpPr>
              <p:nvPr/>
            </p:nvCxnSpPr>
            <p:spPr bwMode="auto">
              <a:xfrm rot="5400000">
                <a:off x="3216635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9" name="Straight Connector 978"/>
              <p:cNvCxnSpPr>
                <a:cxnSpLocks noChangeShapeType="1"/>
              </p:cNvCxnSpPr>
              <p:nvPr/>
            </p:nvCxnSpPr>
            <p:spPr bwMode="auto">
              <a:xfrm rot="5400000">
                <a:off x="3423726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0" name="Straight Connector 979"/>
              <p:cNvCxnSpPr>
                <a:cxnSpLocks noChangeShapeType="1"/>
              </p:cNvCxnSpPr>
              <p:nvPr/>
            </p:nvCxnSpPr>
            <p:spPr bwMode="auto">
              <a:xfrm rot="5400000">
                <a:off x="3676253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1" name="Straight Connector 980"/>
              <p:cNvCxnSpPr>
                <a:cxnSpLocks noChangeShapeType="1"/>
              </p:cNvCxnSpPr>
              <p:nvPr/>
            </p:nvCxnSpPr>
            <p:spPr bwMode="auto">
              <a:xfrm rot="5400000">
                <a:off x="3717722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2" name="Straight Connector 981"/>
              <p:cNvCxnSpPr>
                <a:cxnSpLocks noChangeShapeType="1"/>
              </p:cNvCxnSpPr>
              <p:nvPr/>
            </p:nvCxnSpPr>
            <p:spPr bwMode="auto">
              <a:xfrm rot="5400000">
                <a:off x="3759191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3" name="Straight Connector 982"/>
              <p:cNvCxnSpPr>
                <a:cxnSpLocks noChangeShapeType="1"/>
              </p:cNvCxnSpPr>
              <p:nvPr/>
            </p:nvCxnSpPr>
            <p:spPr bwMode="auto">
              <a:xfrm rot="5400000">
                <a:off x="3780195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4" name="Straight Connector 983"/>
              <p:cNvCxnSpPr>
                <a:cxnSpLocks noChangeShapeType="1"/>
              </p:cNvCxnSpPr>
              <p:nvPr/>
            </p:nvCxnSpPr>
            <p:spPr bwMode="auto">
              <a:xfrm rot="5400000">
                <a:off x="3884117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5" name="Straight Connector 984"/>
              <p:cNvCxnSpPr>
                <a:cxnSpLocks noChangeShapeType="1"/>
              </p:cNvCxnSpPr>
              <p:nvPr/>
            </p:nvCxnSpPr>
            <p:spPr bwMode="auto">
              <a:xfrm rot="5400000">
                <a:off x="392558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6" name="Straight Connector 985"/>
              <p:cNvCxnSpPr>
                <a:cxnSpLocks noChangeShapeType="1"/>
              </p:cNvCxnSpPr>
              <p:nvPr/>
            </p:nvCxnSpPr>
            <p:spPr bwMode="auto">
              <a:xfrm rot="5400000">
                <a:off x="396705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7" name="Straight Connector 986"/>
              <p:cNvCxnSpPr>
                <a:cxnSpLocks noChangeShapeType="1"/>
              </p:cNvCxnSpPr>
              <p:nvPr/>
            </p:nvCxnSpPr>
            <p:spPr bwMode="auto">
              <a:xfrm rot="5400000">
                <a:off x="3964183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88" name="Rectangle 987"/>
              <p:cNvSpPr/>
              <p:nvPr/>
            </p:nvSpPr>
            <p:spPr>
              <a:xfrm>
                <a:off x="4041183" y="1362408"/>
                <a:ext cx="98849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6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989" name="Straight Connector 988"/>
              <p:cNvCxnSpPr>
                <a:cxnSpLocks noChangeShapeType="1"/>
              </p:cNvCxnSpPr>
              <p:nvPr/>
            </p:nvCxnSpPr>
            <p:spPr bwMode="auto">
              <a:xfrm rot="5400000">
                <a:off x="3634782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0" name="Straight Connector 989"/>
              <p:cNvCxnSpPr>
                <a:cxnSpLocks noChangeShapeType="1"/>
              </p:cNvCxnSpPr>
              <p:nvPr/>
            </p:nvCxnSpPr>
            <p:spPr bwMode="auto">
              <a:xfrm rot="5400000">
                <a:off x="384187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1" name="Straight Connector 990"/>
              <p:cNvCxnSpPr>
                <a:cxnSpLocks noChangeShapeType="1"/>
              </p:cNvCxnSpPr>
              <p:nvPr/>
            </p:nvCxnSpPr>
            <p:spPr bwMode="auto">
              <a:xfrm rot="5400000">
                <a:off x="409094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2" name="Straight Connector 991"/>
              <p:cNvCxnSpPr>
                <a:cxnSpLocks noChangeShapeType="1"/>
              </p:cNvCxnSpPr>
              <p:nvPr/>
            </p:nvCxnSpPr>
            <p:spPr bwMode="auto">
              <a:xfrm rot="5400000">
                <a:off x="413241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" name="Straight Connector 992"/>
              <p:cNvCxnSpPr>
                <a:cxnSpLocks noChangeShapeType="1"/>
              </p:cNvCxnSpPr>
              <p:nvPr/>
            </p:nvCxnSpPr>
            <p:spPr bwMode="auto">
              <a:xfrm rot="5400000">
                <a:off x="4173882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4" name="Straight Connector 993"/>
              <p:cNvCxnSpPr>
                <a:cxnSpLocks noChangeShapeType="1"/>
              </p:cNvCxnSpPr>
              <p:nvPr/>
            </p:nvCxnSpPr>
            <p:spPr bwMode="auto">
              <a:xfrm rot="5400000">
                <a:off x="4194886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5" name="Straight Connector 994"/>
              <p:cNvCxnSpPr>
                <a:cxnSpLocks noChangeShapeType="1"/>
              </p:cNvCxnSpPr>
              <p:nvPr/>
            </p:nvCxnSpPr>
            <p:spPr bwMode="auto">
              <a:xfrm rot="5400000">
                <a:off x="429880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6" name="Straight Connector 995"/>
              <p:cNvCxnSpPr>
                <a:cxnSpLocks noChangeShapeType="1"/>
              </p:cNvCxnSpPr>
              <p:nvPr/>
            </p:nvCxnSpPr>
            <p:spPr bwMode="auto">
              <a:xfrm rot="5400000">
                <a:off x="434027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7" name="Straight Connector 996"/>
              <p:cNvCxnSpPr>
                <a:cxnSpLocks noChangeShapeType="1"/>
              </p:cNvCxnSpPr>
              <p:nvPr/>
            </p:nvCxnSpPr>
            <p:spPr bwMode="auto">
              <a:xfrm rot="5400000">
                <a:off x="4381746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8" name="Straight Connector 997"/>
              <p:cNvCxnSpPr>
                <a:cxnSpLocks noChangeShapeType="1"/>
              </p:cNvCxnSpPr>
              <p:nvPr/>
            </p:nvCxnSpPr>
            <p:spPr bwMode="auto">
              <a:xfrm rot="5400000">
                <a:off x="4378874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99" name="Rectangle 998"/>
              <p:cNvSpPr/>
              <p:nvPr/>
            </p:nvSpPr>
            <p:spPr>
              <a:xfrm>
                <a:off x="4475015" y="1356919"/>
                <a:ext cx="97018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7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00" name="Straight Connector 999"/>
              <p:cNvCxnSpPr>
                <a:cxnSpLocks noChangeShapeType="1"/>
              </p:cNvCxnSpPr>
              <p:nvPr/>
            </p:nvCxnSpPr>
            <p:spPr bwMode="auto">
              <a:xfrm rot="5400000">
                <a:off x="4049473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1" name="Straight Connector 1000"/>
              <p:cNvCxnSpPr>
                <a:cxnSpLocks noChangeShapeType="1"/>
              </p:cNvCxnSpPr>
              <p:nvPr/>
            </p:nvCxnSpPr>
            <p:spPr bwMode="auto">
              <a:xfrm rot="5400000">
                <a:off x="4256564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2" name="Straight Connector 1001"/>
              <p:cNvCxnSpPr>
                <a:cxnSpLocks noChangeShapeType="1"/>
              </p:cNvCxnSpPr>
              <p:nvPr/>
            </p:nvCxnSpPr>
            <p:spPr bwMode="auto">
              <a:xfrm rot="5400000">
                <a:off x="451254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3" name="Straight Connector 1002"/>
              <p:cNvCxnSpPr>
                <a:cxnSpLocks noChangeShapeType="1"/>
              </p:cNvCxnSpPr>
              <p:nvPr/>
            </p:nvCxnSpPr>
            <p:spPr bwMode="auto">
              <a:xfrm rot="5400000">
                <a:off x="4554017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4" name="Straight Connector 1003"/>
              <p:cNvCxnSpPr>
                <a:cxnSpLocks noChangeShapeType="1"/>
              </p:cNvCxnSpPr>
              <p:nvPr/>
            </p:nvCxnSpPr>
            <p:spPr bwMode="auto">
              <a:xfrm rot="5400000">
                <a:off x="4595486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5" name="Straight Connector 1004"/>
              <p:cNvCxnSpPr>
                <a:cxnSpLocks noChangeShapeType="1"/>
              </p:cNvCxnSpPr>
              <p:nvPr/>
            </p:nvCxnSpPr>
            <p:spPr bwMode="auto">
              <a:xfrm rot="5400000">
                <a:off x="4616490" y="1332566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6" name="Straight Connector 1005"/>
              <p:cNvCxnSpPr>
                <a:cxnSpLocks noChangeShapeType="1"/>
              </p:cNvCxnSpPr>
              <p:nvPr/>
            </p:nvCxnSpPr>
            <p:spPr bwMode="auto">
              <a:xfrm rot="5400000">
                <a:off x="4720412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7" name="Straight Connector 1006"/>
              <p:cNvCxnSpPr>
                <a:cxnSpLocks noChangeShapeType="1"/>
              </p:cNvCxnSpPr>
              <p:nvPr/>
            </p:nvCxnSpPr>
            <p:spPr bwMode="auto">
              <a:xfrm rot="5400000">
                <a:off x="4761881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8" name="Straight Connector 1007"/>
              <p:cNvCxnSpPr>
                <a:cxnSpLocks noChangeShapeType="1"/>
              </p:cNvCxnSpPr>
              <p:nvPr/>
            </p:nvCxnSpPr>
            <p:spPr bwMode="auto">
              <a:xfrm rot="5400000">
                <a:off x="4803350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9" name="Straight Connector 1008"/>
              <p:cNvCxnSpPr>
                <a:cxnSpLocks noChangeShapeType="1"/>
              </p:cNvCxnSpPr>
              <p:nvPr/>
            </p:nvCxnSpPr>
            <p:spPr bwMode="auto">
              <a:xfrm rot="5400000">
                <a:off x="4800478" y="1356442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10" name="Rectangle 1009"/>
              <p:cNvSpPr/>
              <p:nvPr/>
            </p:nvSpPr>
            <p:spPr>
              <a:xfrm>
                <a:off x="4896032" y="1360578"/>
                <a:ext cx="98849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8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11" name="Straight Connector 1010"/>
              <p:cNvCxnSpPr>
                <a:cxnSpLocks noChangeShapeType="1"/>
              </p:cNvCxnSpPr>
              <p:nvPr/>
            </p:nvCxnSpPr>
            <p:spPr bwMode="auto">
              <a:xfrm rot="5400000">
                <a:off x="4471077" y="1312092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2" name="Straight Connector 1011"/>
              <p:cNvCxnSpPr>
                <a:cxnSpLocks noChangeShapeType="1"/>
              </p:cNvCxnSpPr>
              <p:nvPr/>
            </p:nvCxnSpPr>
            <p:spPr bwMode="auto">
              <a:xfrm rot="5400000">
                <a:off x="4678168" y="1312092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3" name="Straight Connector 1012"/>
              <p:cNvCxnSpPr>
                <a:cxnSpLocks noChangeShapeType="1"/>
              </p:cNvCxnSpPr>
              <p:nvPr/>
            </p:nvCxnSpPr>
            <p:spPr bwMode="auto">
              <a:xfrm rot="5400000">
                <a:off x="493069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4" name="Straight Connector 1013"/>
              <p:cNvCxnSpPr>
                <a:cxnSpLocks noChangeShapeType="1"/>
              </p:cNvCxnSpPr>
              <p:nvPr/>
            </p:nvCxnSpPr>
            <p:spPr bwMode="auto">
              <a:xfrm rot="5400000">
                <a:off x="497216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5" name="Straight Connector 1014"/>
              <p:cNvCxnSpPr>
                <a:cxnSpLocks noChangeShapeType="1"/>
              </p:cNvCxnSpPr>
              <p:nvPr/>
            </p:nvCxnSpPr>
            <p:spPr bwMode="auto">
              <a:xfrm rot="5400000">
                <a:off x="501363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6" name="Straight Connector 1015"/>
              <p:cNvCxnSpPr>
                <a:cxnSpLocks noChangeShapeType="1"/>
              </p:cNvCxnSpPr>
              <p:nvPr/>
            </p:nvCxnSpPr>
            <p:spPr bwMode="auto">
              <a:xfrm rot="5400000">
                <a:off x="503463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7" name="Straight Connector 1016"/>
              <p:cNvCxnSpPr>
                <a:cxnSpLocks noChangeShapeType="1"/>
              </p:cNvCxnSpPr>
              <p:nvPr/>
            </p:nvCxnSpPr>
            <p:spPr bwMode="auto">
              <a:xfrm rot="5400000">
                <a:off x="513855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8" name="Straight Connector 1017"/>
              <p:cNvCxnSpPr>
                <a:cxnSpLocks noChangeShapeType="1"/>
              </p:cNvCxnSpPr>
              <p:nvPr/>
            </p:nvCxnSpPr>
            <p:spPr bwMode="auto">
              <a:xfrm rot="5400000">
                <a:off x="518002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9" name="Straight Connector 1018"/>
              <p:cNvCxnSpPr>
                <a:cxnSpLocks noChangeShapeType="1"/>
              </p:cNvCxnSpPr>
              <p:nvPr/>
            </p:nvCxnSpPr>
            <p:spPr bwMode="auto">
              <a:xfrm rot="5400000">
                <a:off x="522149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0" name="Straight Connector 1019"/>
              <p:cNvCxnSpPr>
                <a:cxnSpLocks noChangeShapeType="1"/>
              </p:cNvCxnSpPr>
              <p:nvPr/>
            </p:nvCxnSpPr>
            <p:spPr bwMode="auto">
              <a:xfrm rot="5400000">
                <a:off x="521862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1" name="Rectangle 1020"/>
              <p:cNvSpPr/>
              <p:nvPr/>
            </p:nvSpPr>
            <p:spPr>
              <a:xfrm>
                <a:off x="5313387" y="1356920"/>
                <a:ext cx="98849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9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22" name="Straight Connector 1021"/>
              <p:cNvCxnSpPr>
                <a:cxnSpLocks noChangeShapeType="1"/>
              </p:cNvCxnSpPr>
              <p:nvPr/>
            </p:nvCxnSpPr>
            <p:spPr bwMode="auto">
              <a:xfrm rot="5400000">
                <a:off x="4889226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3" name="Straight Connector 1022"/>
              <p:cNvCxnSpPr>
                <a:cxnSpLocks noChangeShapeType="1"/>
              </p:cNvCxnSpPr>
              <p:nvPr/>
            </p:nvCxnSpPr>
            <p:spPr bwMode="auto">
              <a:xfrm rot="5400000">
                <a:off x="5096571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7" name="Straight Connector 1026"/>
              <p:cNvCxnSpPr>
                <a:cxnSpLocks noChangeShapeType="1"/>
              </p:cNvCxnSpPr>
              <p:nvPr/>
            </p:nvCxnSpPr>
            <p:spPr bwMode="auto">
              <a:xfrm rot="5400000">
                <a:off x="534365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8" name="Straight Connector 1027"/>
              <p:cNvCxnSpPr>
                <a:cxnSpLocks noChangeShapeType="1"/>
              </p:cNvCxnSpPr>
              <p:nvPr/>
            </p:nvCxnSpPr>
            <p:spPr bwMode="auto">
              <a:xfrm rot="5400000">
                <a:off x="538512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9" name="Straight Connector 1028"/>
              <p:cNvCxnSpPr>
                <a:cxnSpLocks noChangeShapeType="1"/>
              </p:cNvCxnSpPr>
              <p:nvPr/>
            </p:nvCxnSpPr>
            <p:spPr bwMode="auto">
              <a:xfrm rot="5400000">
                <a:off x="542659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0" name="Straight Connector 1029"/>
              <p:cNvCxnSpPr>
                <a:cxnSpLocks noChangeShapeType="1"/>
              </p:cNvCxnSpPr>
              <p:nvPr/>
            </p:nvCxnSpPr>
            <p:spPr bwMode="auto">
              <a:xfrm rot="5400000">
                <a:off x="5447601" y="1338251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1" name="Straight Connector 1030"/>
              <p:cNvCxnSpPr>
                <a:cxnSpLocks noChangeShapeType="1"/>
              </p:cNvCxnSpPr>
              <p:nvPr/>
            </p:nvCxnSpPr>
            <p:spPr bwMode="auto">
              <a:xfrm rot="5400000">
                <a:off x="555152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2" name="Straight Connector 1031"/>
              <p:cNvCxnSpPr>
                <a:cxnSpLocks noChangeShapeType="1"/>
              </p:cNvCxnSpPr>
              <p:nvPr/>
            </p:nvCxnSpPr>
            <p:spPr bwMode="auto">
              <a:xfrm rot="5400000">
                <a:off x="559299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3" name="Straight Connector 1032"/>
              <p:cNvCxnSpPr>
                <a:cxnSpLocks noChangeShapeType="1"/>
              </p:cNvCxnSpPr>
              <p:nvPr/>
            </p:nvCxnSpPr>
            <p:spPr bwMode="auto">
              <a:xfrm rot="5400000">
                <a:off x="563446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4" name="Straight Connector 1033"/>
              <p:cNvCxnSpPr>
                <a:cxnSpLocks noChangeShapeType="1"/>
              </p:cNvCxnSpPr>
              <p:nvPr/>
            </p:nvCxnSpPr>
            <p:spPr bwMode="auto">
              <a:xfrm rot="5400000">
                <a:off x="5631589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35" name="Rectangle 1034"/>
              <p:cNvSpPr/>
              <p:nvPr/>
            </p:nvSpPr>
            <p:spPr>
              <a:xfrm>
                <a:off x="5622746" y="1366067"/>
                <a:ext cx="380747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0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36" name="Straight Connector 1035"/>
              <p:cNvCxnSpPr>
                <a:cxnSpLocks noChangeShapeType="1"/>
              </p:cNvCxnSpPr>
              <p:nvPr/>
            </p:nvCxnSpPr>
            <p:spPr bwMode="auto">
              <a:xfrm rot="5400000">
                <a:off x="530218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7" name="Straight Connector 1036"/>
              <p:cNvCxnSpPr>
                <a:cxnSpLocks noChangeShapeType="1"/>
              </p:cNvCxnSpPr>
              <p:nvPr/>
            </p:nvCxnSpPr>
            <p:spPr bwMode="auto">
              <a:xfrm rot="5400000">
                <a:off x="550953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8" name="Straight Connector 201"/>
              <p:cNvCxnSpPr>
                <a:cxnSpLocks noChangeShapeType="1"/>
              </p:cNvCxnSpPr>
              <p:nvPr/>
            </p:nvCxnSpPr>
            <p:spPr bwMode="auto">
              <a:xfrm rot="5400000">
                <a:off x="575625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9" name="Straight Connector 202"/>
              <p:cNvCxnSpPr>
                <a:cxnSpLocks noChangeShapeType="1"/>
              </p:cNvCxnSpPr>
              <p:nvPr/>
            </p:nvCxnSpPr>
            <p:spPr bwMode="auto">
              <a:xfrm rot="5400000">
                <a:off x="579772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0" name="Straight Connector 203"/>
              <p:cNvCxnSpPr>
                <a:cxnSpLocks noChangeShapeType="1"/>
              </p:cNvCxnSpPr>
              <p:nvPr/>
            </p:nvCxnSpPr>
            <p:spPr bwMode="auto">
              <a:xfrm rot="5400000">
                <a:off x="583919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1" name="Straight Connector 204"/>
              <p:cNvCxnSpPr>
                <a:cxnSpLocks noChangeShapeType="1"/>
              </p:cNvCxnSpPr>
              <p:nvPr/>
            </p:nvCxnSpPr>
            <p:spPr bwMode="auto">
              <a:xfrm rot="5400000">
                <a:off x="5860205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2" name="Straight Connector 205"/>
              <p:cNvCxnSpPr>
                <a:cxnSpLocks noChangeShapeType="1"/>
              </p:cNvCxnSpPr>
              <p:nvPr/>
            </p:nvCxnSpPr>
            <p:spPr bwMode="auto">
              <a:xfrm rot="5400000">
                <a:off x="596412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3" name="Straight Connector 206"/>
              <p:cNvCxnSpPr>
                <a:cxnSpLocks noChangeShapeType="1"/>
              </p:cNvCxnSpPr>
              <p:nvPr/>
            </p:nvCxnSpPr>
            <p:spPr bwMode="auto">
              <a:xfrm rot="5400000">
                <a:off x="600559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4" name="Straight Connector 207"/>
              <p:cNvCxnSpPr>
                <a:cxnSpLocks noChangeShapeType="1"/>
              </p:cNvCxnSpPr>
              <p:nvPr/>
            </p:nvCxnSpPr>
            <p:spPr bwMode="auto">
              <a:xfrm rot="5400000">
                <a:off x="604706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5" name="Straight Connector 208"/>
              <p:cNvCxnSpPr>
                <a:cxnSpLocks noChangeShapeType="1"/>
              </p:cNvCxnSpPr>
              <p:nvPr/>
            </p:nvCxnSpPr>
            <p:spPr bwMode="auto">
              <a:xfrm rot="5400000">
                <a:off x="6044188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46" name="Rectangle 1045"/>
              <p:cNvSpPr/>
              <p:nvPr/>
            </p:nvSpPr>
            <p:spPr>
              <a:xfrm>
                <a:off x="6034612" y="1366066"/>
                <a:ext cx="380747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1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47" name="Straight Connector 210"/>
              <p:cNvCxnSpPr>
                <a:cxnSpLocks noChangeShapeType="1"/>
              </p:cNvCxnSpPr>
              <p:nvPr/>
            </p:nvCxnSpPr>
            <p:spPr bwMode="auto">
              <a:xfrm rot="5400000">
                <a:off x="571478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8" name="Straight Connector 211"/>
              <p:cNvCxnSpPr>
                <a:cxnSpLocks noChangeShapeType="1"/>
              </p:cNvCxnSpPr>
              <p:nvPr/>
            </p:nvCxnSpPr>
            <p:spPr bwMode="auto">
              <a:xfrm rot="5400000">
                <a:off x="592213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9" name="Straight Connector 212"/>
              <p:cNvCxnSpPr>
                <a:cxnSpLocks noChangeShapeType="1"/>
              </p:cNvCxnSpPr>
              <p:nvPr/>
            </p:nvCxnSpPr>
            <p:spPr bwMode="auto">
              <a:xfrm rot="5400000">
                <a:off x="617138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0" name="Straight Connector 213"/>
              <p:cNvCxnSpPr>
                <a:cxnSpLocks noChangeShapeType="1"/>
              </p:cNvCxnSpPr>
              <p:nvPr/>
            </p:nvCxnSpPr>
            <p:spPr bwMode="auto">
              <a:xfrm rot="5400000">
                <a:off x="621285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1" name="Straight Connector 214"/>
              <p:cNvCxnSpPr>
                <a:cxnSpLocks noChangeShapeType="1"/>
              </p:cNvCxnSpPr>
              <p:nvPr/>
            </p:nvCxnSpPr>
            <p:spPr bwMode="auto">
              <a:xfrm rot="5400000">
                <a:off x="625432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2" name="Straight Connector 215"/>
              <p:cNvCxnSpPr>
                <a:cxnSpLocks noChangeShapeType="1"/>
              </p:cNvCxnSpPr>
              <p:nvPr/>
            </p:nvCxnSpPr>
            <p:spPr bwMode="auto">
              <a:xfrm rot="5400000">
                <a:off x="6275333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3" name="Straight Connector 216"/>
              <p:cNvCxnSpPr>
                <a:cxnSpLocks noChangeShapeType="1"/>
              </p:cNvCxnSpPr>
              <p:nvPr/>
            </p:nvCxnSpPr>
            <p:spPr bwMode="auto">
              <a:xfrm rot="5400000">
                <a:off x="637924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4" name="Straight Connector 217"/>
              <p:cNvCxnSpPr>
                <a:cxnSpLocks noChangeShapeType="1"/>
              </p:cNvCxnSpPr>
              <p:nvPr/>
            </p:nvCxnSpPr>
            <p:spPr bwMode="auto">
              <a:xfrm rot="5400000">
                <a:off x="642071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5" name="Straight Connector 218"/>
              <p:cNvCxnSpPr>
                <a:cxnSpLocks noChangeShapeType="1"/>
              </p:cNvCxnSpPr>
              <p:nvPr/>
            </p:nvCxnSpPr>
            <p:spPr bwMode="auto">
              <a:xfrm rot="5400000">
                <a:off x="646218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6" name="Straight Connector 219"/>
              <p:cNvCxnSpPr>
                <a:cxnSpLocks noChangeShapeType="1"/>
              </p:cNvCxnSpPr>
              <p:nvPr/>
            </p:nvCxnSpPr>
            <p:spPr bwMode="auto">
              <a:xfrm rot="5400000">
                <a:off x="6459316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57" name="Rectangle 1056"/>
              <p:cNvSpPr/>
              <p:nvPr/>
            </p:nvSpPr>
            <p:spPr>
              <a:xfrm>
                <a:off x="6450139" y="1366066"/>
                <a:ext cx="380747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2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58" name="Straight Connector 221"/>
              <p:cNvCxnSpPr>
                <a:cxnSpLocks noChangeShapeType="1"/>
              </p:cNvCxnSpPr>
              <p:nvPr/>
            </p:nvCxnSpPr>
            <p:spPr bwMode="auto">
              <a:xfrm rot="5400000">
                <a:off x="61299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9" name="Straight Connector 222"/>
              <p:cNvCxnSpPr>
                <a:cxnSpLocks noChangeShapeType="1"/>
              </p:cNvCxnSpPr>
              <p:nvPr/>
            </p:nvCxnSpPr>
            <p:spPr bwMode="auto">
              <a:xfrm rot="5400000">
                <a:off x="633726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0" name="Straight Connector 223"/>
              <p:cNvCxnSpPr>
                <a:cxnSpLocks noChangeShapeType="1"/>
              </p:cNvCxnSpPr>
              <p:nvPr/>
            </p:nvCxnSpPr>
            <p:spPr bwMode="auto">
              <a:xfrm rot="5400000">
                <a:off x="658721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1" name="Straight Connector 224"/>
              <p:cNvCxnSpPr>
                <a:cxnSpLocks noChangeShapeType="1"/>
              </p:cNvCxnSpPr>
              <p:nvPr/>
            </p:nvCxnSpPr>
            <p:spPr bwMode="auto">
              <a:xfrm rot="5400000">
                <a:off x="662868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2" name="Straight Connector 225"/>
              <p:cNvCxnSpPr>
                <a:cxnSpLocks noChangeShapeType="1"/>
              </p:cNvCxnSpPr>
              <p:nvPr/>
            </p:nvCxnSpPr>
            <p:spPr bwMode="auto">
              <a:xfrm rot="5400000">
                <a:off x="667015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3" name="Straight Connector 226"/>
              <p:cNvCxnSpPr>
                <a:cxnSpLocks noChangeShapeType="1"/>
              </p:cNvCxnSpPr>
              <p:nvPr/>
            </p:nvCxnSpPr>
            <p:spPr bwMode="auto">
              <a:xfrm rot="5400000">
                <a:off x="6691164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4" name="Straight Connector 227"/>
              <p:cNvCxnSpPr>
                <a:cxnSpLocks noChangeShapeType="1"/>
              </p:cNvCxnSpPr>
              <p:nvPr/>
            </p:nvCxnSpPr>
            <p:spPr bwMode="auto">
              <a:xfrm rot="5400000">
                <a:off x="679507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5" name="Straight Connector 228"/>
              <p:cNvCxnSpPr>
                <a:cxnSpLocks noChangeShapeType="1"/>
              </p:cNvCxnSpPr>
              <p:nvPr/>
            </p:nvCxnSpPr>
            <p:spPr bwMode="auto">
              <a:xfrm rot="5400000">
                <a:off x="683655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6" name="Straight Connector 229"/>
              <p:cNvCxnSpPr>
                <a:cxnSpLocks noChangeShapeType="1"/>
              </p:cNvCxnSpPr>
              <p:nvPr/>
            </p:nvCxnSpPr>
            <p:spPr bwMode="auto">
              <a:xfrm rot="5400000">
                <a:off x="687801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7" name="Straight Connector 230"/>
              <p:cNvCxnSpPr>
                <a:cxnSpLocks noChangeShapeType="1"/>
              </p:cNvCxnSpPr>
              <p:nvPr/>
            </p:nvCxnSpPr>
            <p:spPr bwMode="auto">
              <a:xfrm rot="5400000">
                <a:off x="6875147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68" name="Rectangle 1067"/>
              <p:cNvSpPr/>
              <p:nvPr/>
            </p:nvSpPr>
            <p:spPr>
              <a:xfrm>
                <a:off x="6865662" y="1366066"/>
                <a:ext cx="380747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3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69" name="Straight Connector 232"/>
              <p:cNvCxnSpPr>
                <a:cxnSpLocks noChangeShapeType="1"/>
              </p:cNvCxnSpPr>
              <p:nvPr/>
            </p:nvCxnSpPr>
            <p:spPr bwMode="auto">
              <a:xfrm rot="5400000">
                <a:off x="654574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0" name="Straight Connector 233"/>
              <p:cNvCxnSpPr>
                <a:cxnSpLocks noChangeShapeType="1"/>
              </p:cNvCxnSpPr>
              <p:nvPr/>
            </p:nvCxnSpPr>
            <p:spPr bwMode="auto">
              <a:xfrm rot="5400000">
                <a:off x="675308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1" name="Straight Connector 234"/>
              <p:cNvCxnSpPr>
                <a:cxnSpLocks noChangeShapeType="1"/>
              </p:cNvCxnSpPr>
              <p:nvPr/>
            </p:nvCxnSpPr>
            <p:spPr bwMode="auto">
              <a:xfrm rot="5400000">
                <a:off x="700438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2" name="Straight Connector 235"/>
              <p:cNvCxnSpPr>
                <a:cxnSpLocks noChangeShapeType="1"/>
              </p:cNvCxnSpPr>
              <p:nvPr/>
            </p:nvCxnSpPr>
            <p:spPr bwMode="auto">
              <a:xfrm rot="5400000">
                <a:off x="704584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3" name="Straight Connector 236"/>
              <p:cNvCxnSpPr>
                <a:cxnSpLocks noChangeShapeType="1"/>
              </p:cNvCxnSpPr>
              <p:nvPr/>
            </p:nvCxnSpPr>
            <p:spPr bwMode="auto">
              <a:xfrm rot="5400000">
                <a:off x="708731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4" name="Straight Connector 237"/>
              <p:cNvCxnSpPr>
                <a:cxnSpLocks noChangeShapeType="1"/>
              </p:cNvCxnSpPr>
              <p:nvPr/>
            </p:nvCxnSpPr>
            <p:spPr bwMode="auto">
              <a:xfrm rot="5400000">
                <a:off x="7108328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5" name="Straight Connector 238"/>
              <p:cNvCxnSpPr>
                <a:cxnSpLocks noChangeShapeType="1"/>
              </p:cNvCxnSpPr>
              <p:nvPr/>
            </p:nvCxnSpPr>
            <p:spPr bwMode="auto">
              <a:xfrm rot="5400000">
                <a:off x="721224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6" name="Straight Connector 239"/>
              <p:cNvCxnSpPr>
                <a:cxnSpLocks noChangeShapeType="1"/>
              </p:cNvCxnSpPr>
              <p:nvPr/>
            </p:nvCxnSpPr>
            <p:spPr bwMode="auto">
              <a:xfrm rot="5400000">
                <a:off x="725371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7" name="Straight Connector 240"/>
              <p:cNvCxnSpPr>
                <a:cxnSpLocks noChangeShapeType="1"/>
              </p:cNvCxnSpPr>
              <p:nvPr/>
            </p:nvCxnSpPr>
            <p:spPr bwMode="auto">
              <a:xfrm rot="5400000">
                <a:off x="729518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8" name="Straight Connector 241"/>
              <p:cNvCxnSpPr>
                <a:cxnSpLocks noChangeShapeType="1"/>
              </p:cNvCxnSpPr>
              <p:nvPr/>
            </p:nvCxnSpPr>
            <p:spPr bwMode="auto">
              <a:xfrm rot="5400000">
                <a:off x="7292312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79" name="Rectangle 1078"/>
              <p:cNvSpPr/>
              <p:nvPr/>
            </p:nvSpPr>
            <p:spPr>
              <a:xfrm>
                <a:off x="7283019" y="1366065"/>
                <a:ext cx="380747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4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80" name="Straight Connector 243"/>
              <p:cNvCxnSpPr>
                <a:cxnSpLocks noChangeShapeType="1"/>
              </p:cNvCxnSpPr>
              <p:nvPr/>
            </p:nvCxnSpPr>
            <p:spPr bwMode="auto">
              <a:xfrm rot="5400000">
                <a:off x="696290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1" name="Straight Connector 244"/>
              <p:cNvCxnSpPr>
                <a:cxnSpLocks noChangeShapeType="1"/>
              </p:cNvCxnSpPr>
              <p:nvPr/>
            </p:nvCxnSpPr>
            <p:spPr bwMode="auto">
              <a:xfrm rot="5400000">
                <a:off x="717025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2" name="Straight Connector 245"/>
              <p:cNvCxnSpPr>
                <a:cxnSpLocks noChangeShapeType="1"/>
              </p:cNvCxnSpPr>
              <p:nvPr/>
            </p:nvCxnSpPr>
            <p:spPr bwMode="auto">
              <a:xfrm rot="5400000">
                <a:off x="74140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3" name="Straight Connector 246"/>
              <p:cNvCxnSpPr>
                <a:cxnSpLocks noChangeShapeType="1"/>
              </p:cNvCxnSpPr>
              <p:nvPr/>
            </p:nvCxnSpPr>
            <p:spPr bwMode="auto">
              <a:xfrm rot="5400000">
                <a:off x="745548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4" name="Straight Connector 247"/>
              <p:cNvCxnSpPr>
                <a:cxnSpLocks noChangeShapeType="1"/>
              </p:cNvCxnSpPr>
              <p:nvPr/>
            </p:nvCxnSpPr>
            <p:spPr bwMode="auto">
              <a:xfrm rot="5400000">
                <a:off x="749695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5" name="Straight Connector 248"/>
              <p:cNvCxnSpPr>
                <a:cxnSpLocks noChangeShapeType="1"/>
              </p:cNvCxnSpPr>
              <p:nvPr/>
            </p:nvCxnSpPr>
            <p:spPr bwMode="auto">
              <a:xfrm rot="5400000">
                <a:off x="7517966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6" name="Straight Connector 249"/>
              <p:cNvCxnSpPr>
                <a:cxnSpLocks noChangeShapeType="1"/>
              </p:cNvCxnSpPr>
              <p:nvPr/>
            </p:nvCxnSpPr>
            <p:spPr bwMode="auto">
              <a:xfrm rot="5400000">
                <a:off x="762187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7" name="Straight Connector 250"/>
              <p:cNvCxnSpPr>
                <a:cxnSpLocks noChangeShapeType="1"/>
              </p:cNvCxnSpPr>
              <p:nvPr/>
            </p:nvCxnSpPr>
            <p:spPr bwMode="auto">
              <a:xfrm rot="5400000">
                <a:off x="766334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8" name="Straight Connector 251"/>
              <p:cNvCxnSpPr>
                <a:cxnSpLocks noChangeShapeType="1"/>
              </p:cNvCxnSpPr>
              <p:nvPr/>
            </p:nvCxnSpPr>
            <p:spPr bwMode="auto">
              <a:xfrm rot="5400000">
                <a:off x="77048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9" name="Straight Connector 252"/>
              <p:cNvCxnSpPr>
                <a:cxnSpLocks noChangeShapeType="1"/>
              </p:cNvCxnSpPr>
              <p:nvPr/>
            </p:nvCxnSpPr>
            <p:spPr bwMode="auto">
              <a:xfrm rot="5400000">
                <a:off x="7701946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90" name="Rectangle 1089"/>
              <p:cNvSpPr/>
              <p:nvPr/>
            </p:nvSpPr>
            <p:spPr>
              <a:xfrm>
                <a:off x="7693055" y="1366066"/>
                <a:ext cx="380747" cy="263549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8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5</a:t>
                </a:r>
                <a:endParaRPr lang="en-US" sz="8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1091" name="Straight Connector 254"/>
              <p:cNvCxnSpPr>
                <a:cxnSpLocks noChangeShapeType="1"/>
              </p:cNvCxnSpPr>
              <p:nvPr/>
            </p:nvCxnSpPr>
            <p:spPr bwMode="auto">
              <a:xfrm rot="5400000">
                <a:off x="737254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92" name="Straight Connector 255"/>
              <p:cNvCxnSpPr>
                <a:cxnSpLocks noChangeShapeType="1"/>
              </p:cNvCxnSpPr>
              <p:nvPr/>
            </p:nvCxnSpPr>
            <p:spPr bwMode="auto">
              <a:xfrm rot="5400000">
                <a:off x="757988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749" name="Rounded Rectangle 748"/>
          <p:cNvSpPr/>
          <p:nvPr/>
        </p:nvSpPr>
        <p:spPr>
          <a:xfrm>
            <a:off x="3652800" y="641944"/>
            <a:ext cx="329184" cy="283726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03" name="Rounded Rectangle 1102"/>
          <p:cNvSpPr/>
          <p:nvPr/>
        </p:nvSpPr>
        <p:spPr>
          <a:xfrm>
            <a:off x="4773510" y="689145"/>
            <a:ext cx="1506110" cy="256501"/>
          </a:xfrm>
          <a:prstGeom prst="roundRect">
            <a:avLst/>
          </a:prstGeom>
          <a:noFill/>
          <a:ln w="19050">
            <a:solidFill>
              <a:srgbClr val="00FF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1096" name="Group 1095"/>
          <p:cNvGrpSpPr/>
          <p:nvPr/>
        </p:nvGrpSpPr>
        <p:grpSpPr>
          <a:xfrm>
            <a:off x="3459622" y="2493066"/>
            <a:ext cx="2278206" cy="1666830"/>
            <a:chOff x="2518365" y="2918059"/>
            <a:chExt cx="2278206" cy="1665288"/>
          </a:xfrm>
        </p:grpSpPr>
        <p:sp>
          <p:nvSpPr>
            <p:cNvPr id="1097" name="Chord 173"/>
            <p:cNvSpPr/>
            <p:nvPr/>
          </p:nvSpPr>
          <p:spPr>
            <a:xfrm rot="5460000">
              <a:off x="3212826" y="2753812"/>
              <a:ext cx="1054123" cy="1874843"/>
            </a:xfrm>
            <a:custGeom>
              <a:avLst/>
              <a:gdLst>
                <a:gd name="connsiteX0" fmla="*/ 1047768 w 1994708"/>
                <a:gd name="connsiteY0" fmla="*/ 1873986 h 1875185"/>
                <a:gd name="connsiteX1" fmla="*/ 163370 w 1994708"/>
                <a:gd name="connsiteY1" fmla="*/ 1451795 h 1875185"/>
                <a:gd name="connsiteX2" fmla="*/ 145320 w 1994708"/>
                <a:gd name="connsiteY2" fmla="*/ 450241 h 1875185"/>
                <a:gd name="connsiteX3" fmla="*/ 1016896 w 1994708"/>
                <a:gd name="connsiteY3" fmla="*/ 179 h 1875185"/>
                <a:gd name="connsiteX4" fmla="*/ 1047768 w 1994708"/>
                <a:gd name="connsiteY4" fmla="*/ 1873986 h 1875185"/>
                <a:gd name="connsiteX0" fmla="*/ 1046107 w 1046107"/>
                <a:gd name="connsiteY0" fmla="*/ 1873987 h 1875329"/>
                <a:gd name="connsiteX1" fmla="*/ 165216 w 1046107"/>
                <a:gd name="connsiteY1" fmla="*/ 1470788 h 1875329"/>
                <a:gd name="connsiteX2" fmla="*/ 143659 w 1046107"/>
                <a:gd name="connsiteY2" fmla="*/ 450242 h 1875329"/>
                <a:gd name="connsiteX3" fmla="*/ 1015235 w 1046107"/>
                <a:gd name="connsiteY3" fmla="*/ 180 h 1875329"/>
                <a:gd name="connsiteX4" fmla="*/ 1046107 w 1046107"/>
                <a:gd name="connsiteY4" fmla="*/ 1873987 h 1875329"/>
                <a:gd name="connsiteX0" fmla="*/ 1023519 w 1023519"/>
                <a:gd name="connsiteY0" fmla="*/ 1874009 h 1875101"/>
                <a:gd name="connsiteX1" fmla="*/ 142628 w 1023519"/>
                <a:gd name="connsiteY1" fmla="*/ 1470810 h 1875101"/>
                <a:gd name="connsiteX2" fmla="*/ 123913 w 1023519"/>
                <a:gd name="connsiteY2" fmla="*/ 431162 h 1875101"/>
                <a:gd name="connsiteX3" fmla="*/ 992647 w 1023519"/>
                <a:gd name="connsiteY3" fmla="*/ 202 h 1875101"/>
                <a:gd name="connsiteX4" fmla="*/ 1023519 w 1023519"/>
                <a:gd name="connsiteY4" fmla="*/ 1874009 h 1875101"/>
                <a:gd name="connsiteX0" fmla="*/ 1044083 w 1044083"/>
                <a:gd name="connsiteY0" fmla="*/ 1874009 h 1875101"/>
                <a:gd name="connsiteX1" fmla="*/ 163192 w 1044083"/>
                <a:gd name="connsiteY1" fmla="*/ 1470810 h 1875101"/>
                <a:gd name="connsiteX2" fmla="*/ 144477 w 1044083"/>
                <a:gd name="connsiteY2" fmla="*/ 431162 h 1875101"/>
                <a:gd name="connsiteX3" fmla="*/ 1013211 w 1044083"/>
                <a:gd name="connsiteY3" fmla="*/ 202 h 1875101"/>
                <a:gd name="connsiteX4" fmla="*/ 1044083 w 1044083"/>
                <a:gd name="connsiteY4" fmla="*/ 1874009 h 1875101"/>
                <a:gd name="connsiteX0" fmla="*/ 1046964 w 1046964"/>
                <a:gd name="connsiteY0" fmla="*/ 1874009 h 1875057"/>
                <a:gd name="connsiteX1" fmla="*/ 166073 w 1046964"/>
                <a:gd name="connsiteY1" fmla="*/ 1470810 h 1875057"/>
                <a:gd name="connsiteX2" fmla="*/ 147358 w 1046964"/>
                <a:gd name="connsiteY2" fmla="*/ 431162 h 1875057"/>
                <a:gd name="connsiteX3" fmla="*/ 1016092 w 1046964"/>
                <a:gd name="connsiteY3" fmla="*/ 202 h 1875057"/>
                <a:gd name="connsiteX4" fmla="*/ 1046964 w 1046964"/>
                <a:gd name="connsiteY4" fmla="*/ 1874009 h 1875057"/>
                <a:gd name="connsiteX0" fmla="*/ 1047786 w 1047786"/>
                <a:gd name="connsiteY0" fmla="*/ 1874009 h 1874992"/>
                <a:gd name="connsiteX1" fmla="*/ 166895 w 1047786"/>
                <a:gd name="connsiteY1" fmla="*/ 1470810 h 1874992"/>
                <a:gd name="connsiteX2" fmla="*/ 148180 w 1047786"/>
                <a:gd name="connsiteY2" fmla="*/ 431162 h 1874992"/>
                <a:gd name="connsiteX3" fmla="*/ 1016914 w 1047786"/>
                <a:gd name="connsiteY3" fmla="*/ 202 h 1874992"/>
                <a:gd name="connsiteX4" fmla="*/ 1047786 w 1047786"/>
                <a:gd name="connsiteY4" fmla="*/ 1874009 h 1874992"/>
                <a:gd name="connsiteX0" fmla="*/ 1044856 w 1044856"/>
                <a:gd name="connsiteY0" fmla="*/ 1874009 h 1875029"/>
                <a:gd name="connsiteX1" fmla="*/ 163965 w 1044856"/>
                <a:gd name="connsiteY1" fmla="*/ 1470810 h 1875029"/>
                <a:gd name="connsiteX2" fmla="*/ 145250 w 1044856"/>
                <a:gd name="connsiteY2" fmla="*/ 431162 h 1875029"/>
                <a:gd name="connsiteX3" fmla="*/ 1013984 w 1044856"/>
                <a:gd name="connsiteY3" fmla="*/ 202 h 1875029"/>
                <a:gd name="connsiteX4" fmla="*/ 1044856 w 1044856"/>
                <a:gd name="connsiteY4" fmla="*/ 1874009 h 1875029"/>
                <a:gd name="connsiteX0" fmla="*/ 1040859 w 1040859"/>
                <a:gd name="connsiteY0" fmla="*/ 1874009 h 1875185"/>
                <a:gd name="connsiteX1" fmla="*/ 159968 w 1040859"/>
                <a:gd name="connsiteY1" fmla="*/ 1470810 h 1875185"/>
                <a:gd name="connsiteX2" fmla="*/ 141253 w 1040859"/>
                <a:gd name="connsiteY2" fmla="*/ 431162 h 1875185"/>
                <a:gd name="connsiteX3" fmla="*/ 1009987 w 1040859"/>
                <a:gd name="connsiteY3" fmla="*/ 202 h 1875185"/>
                <a:gd name="connsiteX4" fmla="*/ 1040859 w 1040859"/>
                <a:gd name="connsiteY4" fmla="*/ 1874009 h 1875185"/>
                <a:gd name="connsiteX0" fmla="*/ 1038422 w 1038422"/>
                <a:gd name="connsiteY0" fmla="*/ 1874009 h 1875319"/>
                <a:gd name="connsiteX1" fmla="*/ 164212 w 1038422"/>
                <a:gd name="connsiteY1" fmla="*/ 1489746 h 1875319"/>
                <a:gd name="connsiteX2" fmla="*/ 138816 w 1038422"/>
                <a:gd name="connsiteY2" fmla="*/ 431162 h 1875319"/>
                <a:gd name="connsiteX3" fmla="*/ 1007550 w 1038422"/>
                <a:gd name="connsiteY3" fmla="*/ 202 h 1875319"/>
                <a:gd name="connsiteX4" fmla="*/ 1038422 w 1038422"/>
                <a:gd name="connsiteY4" fmla="*/ 1874009 h 1875319"/>
                <a:gd name="connsiteX0" fmla="*/ 1035063 w 1035063"/>
                <a:gd name="connsiteY0" fmla="*/ 1874009 h 1875318"/>
                <a:gd name="connsiteX1" fmla="*/ 170376 w 1035063"/>
                <a:gd name="connsiteY1" fmla="*/ 1489580 h 1875318"/>
                <a:gd name="connsiteX2" fmla="*/ 135457 w 1035063"/>
                <a:gd name="connsiteY2" fmla="*/ 431162 h 1875318"/>
                <a:gd name="connsiteX3" fmla="*/ 1004191 w 1035063"/>
                <a:gd name="connsiteY3" fmla="*/ 202 h 1875318"/>
                <a:gd name="connsiteX4" fmla="*/ 1035063 w 1035063"/>
                <a:gd name="connsiteY4" fmla="*/ 1874009 h 1875318"/>
                <a:gd name="connsiteX0" fmla="*/ 1042361 w 1042361"/>
                <a:gd name="connsiteY0" fmla="*/ 1874009 h 1875151"/>
                <a:gd name="connsiteX1" fmla="*/ 177674 w 1042361"/>
                <a:gd name="connsiteY1" fmla="*/ 1489580 h 1875151"/>
                <a:gd name="connsiteX2" fmla="*/ 142755 w 1042361"/>
                <a:gd name="connsiteY2" fmla="*/ 431162 h 1875151"/>
                <a:gd name="connsiteX3" fmla="*/ 1011489 w 1042361"/>
                <a:gd name="connsiteY3" fmla="*/ 202 h 1875151"/>
                <a:gd name="connsiteX4" fmla="*/ 1042361 w 1042361"/>
                <a:gd name="connsiteY4" fmla="*/ 1874009 h 1875151"/>
                <a:gd name="connsiteX0" fmla="*/ 1037830 w 1037830"/>
                <a:gd name="connsiteY0" fmla="*/ 1874009 h 1875136"/>
                <a:gd name="connsiteX1" fmla="*/ 173143 w 1037830"/>
                <a:gd name="connsiteY1" fmla="*/ 1489580 h 1875136"/>
                <a:gd name="connsiteX2" fmla="*/ 138224 w 1037830"/>
                <a:gd name="connsiteY2" fmla="*/ 431162 h 1875136"/>
                <a:gd name="connsiteX3" fmla="*/ 1006958 w 1037830"/>
                <a:gd name="connsiteY3" fmla="*/ 202 h 1875136"/>
                <a:gd name="connsiteX4" fmla="*/ 1037830 w 1037830"/>
                <a:gd name="connsiteY4" fmla="*/ 1874009 h 1875136"/>
                <a:gd name="connsiteX0" fmla="*/ 1039992 w 1039992"/>
                <a:gd name="connsiteY0" fmla="*/ 1874009 h 1875260"/>
                <a:gd name="connsiteX1" fmla="*/ 169288 w 1039992"/>
                <a:gd name="connsiteY1" fmla="*/ 1508738 h 1875260"/>
                <a:gd name="connsiteX2" fmla="*/ 140386 w 1039992"/>
                <a:gd name="connsiteY2" fmla="*/ 431162 h 1875260"/>
                <a:gd name="connsiteX3" fmla="*/ 1009120 w 1039992"/>
                <a:gd name="connsiteY3" fmla="*/ 202 h 1875260"/>
                <a:gd name="connsiteX4" fmla="*/ 1039992 w 1039992"/>
                <a:gd name="connsiteY4" fmla="*/ 1874009 h 1875260"/>
                <a:gd name="connsiteX0" fmla="*/ 1035528 w 1035528"/>
                <a:gd name="connsiteY0" fmla="*/ 1874009 h 1875215"/>
                <a:gd name="connsiteX1" fmla="*/ 177411 w 1035528"/>
                <a:gd name="connsiteY1" fmla="*/ 1502167 h 1875215"/>
                <a:gd name="connsiteX2" fmla="*/ 135922 w 1035528"/>
                <a:gd name="connsiteY2" fmla="*/ 431162 h 1875215"/>
                <a:gd name="connsiteX3" fmla="*/ 1004656 w 1035528"/>
                <a:gd name="connsiteY3" fmla="*/ 202 h 1875215"/>
                <a:gd name="connsiteX4" fmla="*/ 1035528 w 1035528"/>
                <a:gd name="connsiteY4" fmla="*/ 1874009 h 1875215"/>
                <a:gd name="connsiteX0" fmla="*/ 1030514 w 1030514"/>
                <a:gd name="connsiteY0" fmla="*/ 1874009 h 1875218"/>
                <a:gd name="connsiteX1" fmla="*/ 172397 w 1030514"/>
                <a:gd name="connsiteY1" fmla="*/ 1502167 h 1875218"/>
                <a:gd name="connsiteX2" fmla="*/ 130908 w 1030514"/>
                <a:gd name="connsiteY2" fmla="*/ 431162 h 1875218"/>
                <a:gd name="connsiteX3" fmla="*/ 999642 w 1030514"/>
                <a:gd name="connsiteY3" fmla="*/ 202 h 1875218"/>
                <a:gd name="connsiteX4" fmla="*/ 1030514 w 1030514"/>
                <a:gd name="connsiteY4" fmla="*/ 1874009 h 1875218"/>
                <a:gd name="connsiteX0" fmla="*/ 1034674 w 1034674"/>
                <a:gd name="connsiteY0" fmla="*/ 1874009 h 1875175"/>
                <a:gd name="connsiteX1" fmla="*/ 176557 w 1034674"/>
                <a:gd name="connsiteY1" fmla="*/ 1502167 h 1875175"/>
                <a:gd name="connsiteX2" fmla="*/ 135068 w 1034674"/>
                <a:gd name="connsiteY2" fmla="*/ 431162 h 1875175"/>
                <a:gd name="connsiteX3" fmla="*/ 1003802 w 1034674"/>
                <a:gd name="connsiteY3" fmla="*/ 202 h 1875175"/>
                <a:gd name="connsiteX4" fmla="*/ 1034674 w 1034674"/>
                <a:gd name="connsiteY4" fmla="*/ 1874009 h 1875175"/>
                <a:gd name="connsiteX0" fmla="*/ 1040929 w 1040929"/>
                <a:gd name="connsiteY0" fmla="*/ 1874009 h 1875030"/>
                <a:gd name="connsiteX1" fmla="*/ 182812 w 1040929"/>
                <a:gd name="connsiteY1" fmla="*/ 1502167 h 1875030"/>
                <a:gd name="connsiteX2" fmla="*/ 141323 w 1040929"/>
                <a:gd name="connsiteY2" fmla="*/ 431162 h 1875030"/>
                <a:gd name="connsiteX3" fmla="*/ 1010057 w 1040929"/>
                <a:gd name="connsiteY3" fmla="*/ 202 h 1875030"/>
                <a:gd name="connsiteX4" fmla="*/ 1040929 w 1040929"/>
                <a:gd name="connsiteY4" fmla="*/ 1874009 h 1875030"/>
                <a:gd name="connsiteX0" fmla="*/ 1046952 w 1046952"/>
                <a:gd name="connsiteY0" fmla="*/ 1874009 h 1874987"/>
                <a:gd name="connsiteX1" fmla="*/ 172796 w 1046952"/>
                <a:gd name="connsiteY1" fmla="*/ 1492921 h 1874987"/>
                <a:gd name="connsiteX2" fmla="*/ 147346 w 1046952"/>
                <a:gd name="connsiteY2" fmla="*/ 431162 h 1874987"/>
                <a:gd name="connsiteX3" fmla="*/ 1016080 w 1046952"/>
                <a:gd name="connsiteY3" fmla="*/ 202 h 1874987"/>
                <a:gd name="connsiteX4" fmla="*/ 1046952 w 1046952"/>
                <a:gd name="connsiteY4" fmla="*/ 1874009 h 1874987"/>
                <a:gd name="connsiteX0" fmla="*/ 1039287 w 1039287"/>
                <a:gd name="connsiteY0" fmla="*/ 1874009 h 1875074"/>
                <a:gd name="connsiteX1" fmla="*/ 165131 w 1039287"/>
                <a:gd name="connsiteY1" fmla="*/ 1492921 h 1875074"/>
                <a:gd name="connsiteX2" fmla="*/ 139681 w 1039287"/>
                <a:gd name="connsiteY2" fmla="*/ 431162 h 1875074"/>
                <a:gd name="connsiteX3" fmla="*/ 1008415 w 1039287"/>
                <a:gd name="connsiteY3" fmla="*/ 202 h 1875074"/>
                <a:gd name="connsiteX4" fmla="*/ 1039287 w 1039287"/>
                <a:gd name="connsiteY4" fmla="*/ 1874009 h 1875074"/>
                <a:gd name="connsiteX0" fmla="*/ 1047091 w 1047091"/>
                <a:gd name="connsiteY0" fmla="*/ 1874009 h 1875045"/>
                <a:gd name="connsiteX1" fmla="*/ 172935 w 1047091"/>
                <a:gd name="connsiteY1" fmla="*/ 1492921 h 1875045"/>
                <a:gd name="connsiteX2" fmla="*/ 147485 w 1047091"/>
                <a:gd name="connsiteY2" fmla="*/ 431162 h 1875045"/>
                <a:gd name="connsiteX3" fmla="*/ 1016219 w 1047091"/>
                <a:gd name="connsiteY3" fmla="*/ 202 h 1875045"/>
                <a:gd name="connsiteX4" fmla="*/ 1047091 w 1047091"/>
                <a:gd name="connsiteY4" fmla="*/ 1874009 h 1875045"/>
                <a:gd name="connsiteX0" fmla="*/ 1042076 w 1042076"/>
                <a:gd name="connsiteY0" fmla="*/ 1874009 h 1875022"/>
                <a:gd name="connsiteX1" fmla="*/ 167920 w 1042076"/>
                <a:gd name="connsiteY1" fmla="*/ 1492921 h 1875022"/>
                <a:gd name="connsiteX2" fmla="*/ 142470 w 1042076"/>
                <a:gd name="connsiteY2" fmla="*/ 431162 h 1875022"/>
                <a:gd name="connsiteX3" fmla="*/ 1011204 w 1042076"/>
                <a:gd name="connsiteY3" fmla="*/ 202 h 1875022"/>
                <a:gd name="connsiteX4" fmla="*/ 1042076 w 1042076"/>
                <a:gd name="connsiteY4" fmla="*/ 1874009 h 1875022"/>
                <a:gd name="connsiteX0" fmla="*/ 1053134 w 1053134"/>
                <a:gd name="connsiteY0" fmla="*/ 1874009 h 1874998"/>
                <a:gd name="connsiteX1" fmla="*/ 178978 w 1053134"/>
                <a:gd name="connsiteY1" fmla="*/ 1492921 h 1874998"/>
                <a:gd name="connsiteX2" fmla="*/ 153528 w 1053134"/>
                <a:gd name="connsiteY2" fmla="*/ 431162 h 1874998"/>
                <a:gd name="connsiteX3" fmla="*/ 1022262 w 1053134"/>
                <a:gd name="connsiteY3" fmla="*/ 202 h 1874998"/>
                <a:gd name="connsiteX4" fmla="*/ 1053134 w 1053134"/>
                <a:gd name="connsiteY4" fmla="*/ 1874009 h 1874998"/>
                <a:gd name="connsiteX0" fmla="*/ 1048136 w 1048136"/>
                <a:gd name="connsiteY0" fmla="*/ 1874009 h 1875057"/>
                <a:gd name="connsiteX1" fmla="*/ 173980 w 1048136"/>
                <a:gd name="connsiteY1" fmla="*/ 1492921 h 1875057"/>
                <a:gd name="connsiteX2" fmla="*/ 148530 w 1048136"/>
                <a:gd name="connsiteY2" fmla="*/ 431162 h 1875057"/>
                <a:gd name="connsiteX3" fmla="*/ 1017264 w 1048136"/>
                <a:gd name="connsiteY3" fmla="*/ 202 h 1875057"/>
                <a:gd name="connsiteX4" fmla="*/ 1048136 w 1048136"/>
                <a:gd name="connsiteY4" fmla="*/ 1874009 h 1875057"/>
                <a:gd name="connsiteX0" fmla="*/ 1048121 w 1048121"/>
                <a:gd name="connsiteY0" fmla="*/ 1874013 h 1875245"/>
                <a:gd name="connsiteX1" fmla="*/ 173965 w 1048121"/>
                <a:gd name="connsiteY1" fmla="*/ 1492925 h 1875245"/>
                <a:gd name="connsiteX2" fmla="*/ 138936 w 1048121"/>
                <a:gd name="connsiteY2" fmla="*/ 428158 h 1875245"/>
                <a:gd name="connsiteX3" fmla="*/ 1017249 w 1048121"/>
                <a:gd name="connsiteY3" fmla="*/ 206 h 1875245"/>
                <a:gd name="connsiteX4" fmla="*/ 1048121 w 1048121"/>
                <a:gd name="connsiteY4" fmla="*/ 1874013 h 1875245"/>
                <a:gd name="connsiteX0" fmla="*/ 1047968 w 1047968"/>
                <a:gd name="connsiteY0" fmla="*/ 1873998 h 1875215"/>
                <a:gd name="connsiteX1" fmla="*/ 173812 w 1047968"/>
                <a:gd name="connsiteY1" fmla="*/ 1492910 h 1875215"/>
                <a:gd name="connsiteX2" fmla="*/ 139005 w 1047968"/>
                <a:gd name="connsiteY2" fmla="*/ 440841 h 1875215"/>
                <a:gd name="connsiteX3" fmla="*/ 1017096 w 1047968"/>
                <a:gd name="connsiteY3" fmla="*/ 191 h 1875215"/>
                <a:gd name="connsiteX4" fmla="*/ 1047968 w 1047968"/>
                <a:gd name="connsiteY4" fmla="*/ 1873998 h 1875215"/>
                <a:gd name="connsiteX0" fmla="*/ 1047968 w 1047968"/>
                <a:gd name="connsiteY0" fmla="*/ 1874008 h 1875225"/>
                <a:gd name="connsiteX1" fmla="*/ 173812 w 1047968"/>
                <a:gd name="connsiteY1" fmla="*/ 1492920 h 1875225"/>
                <a:gd name="connsiteX2" fmla="*/ 139005 w 1047968"/>
                <a:gd name="connsiteY2" fmla="*/ 440851 h 1875225"/>
                <a:gd name="connsiteX3" fmla="*/ 1017096 w 1047968"/>
                <a:gd name="connsiteY3" fmla="*/ 201 h 1875225"/>
                <a:gd name="connsiteX4" fmla="*/ 1047968 w 1047968"/>
                <a:gd name="connsiteY4" fmla="*/ 1874008 h 1875225"/>
                <a:gd name="connsiteX0" fmla="*/ 1054557 w 1054557"/>
                <a:gd name="connsiteY0" fmla="*/ 1874008 h 1875141"/>
                <a:gd name="connsiteX1" fmla="*/ 180401 w 1054557"/>
                <a:gd name="connsiteY1" fmla="*/ 1492920 h 1875141"/>
                <a:gd name="connsiteX2" fmla="*/ 145594 w 1054557"/>
                <a:gd name="connsiteY2" fmla="*/ 440851 h 1875141"/>
                <a:gd name="connsiteX3" fmla="*/ 1023685 w 1054557"/>
                <a:gd name="connsiteY3" fmla="*/ 201 h 1875141"/>
                <a:gd name="connsiteX4" fmla="*/ 1054557 w 1054557"/>
                <a:gd name="connsiteY4" fmla="*/ 1874008 h 1875141"/>
                <a:gd name="connsiteX0" fmla="*/ 1051674 w 1051674"/>
                <a:gd name="connsiteY0" fmla="*/ 1874008 h 1875169"/>
                <a:gd name="connsiteX1" fmla="*/ 177518 w 1051674"/>
                <a:gd name="connsiteY1" fmla="*/ 1492920 h 1875169"/>
                <a:gd name="connsiteX2" fmla="*/ 142711 w 1051674"/>
                <a:gd name="connsiteY2" fmla="*/ 440851 h 1875169"/>
                <a:gd name="connsiteX3" fmla="*/ 1020802 w 1051674"/>
                <a:gd name="connsiteY3" fmla="*/ 201 h 1875169"/>
                <a:gd name="connsiteX4" fmla="*/ 1051674 w 1051674"/>
                <a:gd name="connsiteY4" fmla="*/ 1874008 h 1875169"/>
                <a:gd name="connsiteX0" fmla="*/ 1051674 w 1051674"/>
                <a:gd name="connsiteY0" fmla="*/ 1874008 h 1878437"/>
                <a:gd name="connsiteX1" fmla="*/ 177518 w 1051674"/>
                <a:gd name="connsiteY1" fmla="*/ 1492920 h 1878437"/>
                <a:gd name="connsiteX2" fmla="*/ 142711 w 1051674"/>
                <a:gd name="connsiteY2" fmla="*/ 440851 h 1878437"/>
                <a:gd name="connsiteX3" fmla="*/ 1020802 w 1051674"/>
                <a:gd name="connsiteY3" fmla="*/ 201 h 1878437"/>
                <a:gd name="connsiteX4" fmla="*/ 1051674 w 1051674"/>
                <a:gd name="connsiteY4" fmla="*/ 1874008 h 1878437"/>
                <a:gd name="connsiteX0" fmla="*/ 1051674 w 1051674"/>
                <a:gd name="connsiteY0" fmla="*/ 1874008 h 1880727"/>
                <a:gd name="connsiteX1" fmla="*/ 177518 w 1051674"/>
                <a:gd name="connsiteY1" fmla="*/ 1492920 h 1880727"/>
                <a:gd name="connsiteX2" fmla="*/ 142711 w 1051674"/>
                <a:gd name="connsiteY2" fmla="*/ 440851 h 1880727"/>
                <a:gd name="connsiteX3" fmla="*/ 1020802 w 1051674"/>
                <a:gd name="connsiteY3" fmla="*/ 201 h 1880727"/>
                <a:gd name="connsiteX4" fmla="*/ 1051674 w 1051674"/>
                <a:gd name="connsiteY4" fmla="*/ 1874008 h 1880727"/>
                <a:gd name="connsiteX0" fmla="*/ 1051674 w 1051674"/>
                <a:gd name="connsiteY0" fmla="*/ 1874008 h 1874901"/>
                <a:gd name="connsiteX1" fmla="*/ 177518 w 1051674"/>
                <a:gd name="connsiteY1" fmla="*/ 1492920 h 1874901"/>
                <a:gd name="connsiteX2" fmla="*/ 142711 w 1051674"/>
                <a:gd name="connsiteY2" fmla="*/ 440851 h 1874901"/>
                <a:gd name="connsiteX3" fmla="*/ 1020802 w 1051674"/>
                <a:gd name="connsiteY3" fmla="*/ 201 h 1874901"/>
                <a:gd name="connsiteX4" fmla="*/ 1051674 w 1051674"/>
                <a:gd name="connsiteY4" fmla="*/ 1874008 h 1874901"/>
                <a:gd name="connsiteX0" fmla="*/ 1054123 w 1054123"/>
                <a:gd name="connsiteY0" fmla="*/ 1874008 h 1874843"/>
                <a:gd name="connsiteX1" fmla="*/ 179967 w 1054123"/>
                <a:gd name="connsiteY1" fmla="*/ 1492920 h 1874843"/>
                <a:gd name="connsiteX2" fmla="*/ 145160 w 1054123"/>
                <a:gd name="connsiteY2" fmla="*/ 440851 h 1874843"/>
                <a:gd name="connsiteX3" fmla="*/ 1023251 w 1054123"/>
                <a:gd name="connsiteY3" fmla="*/ 201 h 1874843"/>
                <a:gd name="connsiteX4" fmla="*/ 1054123 w 1054123"/>
                <a:gd name="connsiteY4" fmla="*/ 1874008 h 1874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4123" h="1874843">
                  <a:moveTo>
                    <a:pt x="1054123" y="1874008"/>
                  </a:moveTo>
                  <a:cubicBezTo>
                    <a:pt x="646483" y="1888600"/>
                    <a:pt x="347569" y="1710155"/>
                    <a:pt x="179967" y="1492920"/>
                  </a:cubicBezTo>
                  <a:cubicBezTo>
                    <a:pt x="7844" y="1269826"/>
                    <a:pt x="-103949" y="852473"/>
                    <a:pt x="145160" y="440851"/>
                  </a:cubicBezTo>
                  <a:cubicBezTo>
                    <a:pt x="320050" y="146306"/>
                    <a:pt x="668213" y="-6340"/>
                    <a:pt x="1023251" y="201"/>
                  </a:cubicBezTo>
                  <a:lnTo>
                    <a:pt x="1054123" y="1874008"/>
                  </a:lnTo>
                  <a:close/>
                </a:path>
              </a:pathLst>
            </a:custGeom>
            <a:solidFill>
              <a:schemeClr val="bg1"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098" name="Picture 27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518365" y="2918059"/>
              <a:ext cx="2278206" cy="166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75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14395">
            <a:off x="38132" y="1651713"/>
            <a:ext cx="5087377" cy="4008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6" name="Oval 375"/>
          <p:cNvSpPr/>
          <p:nvPr/>
        </p:nvSpPr>
        <p:spPr>
          <a:xfrm>
            <a:off x="4908543" y="3612487"/>
            <a:ext cx="54864" cy="54915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1106" name="Group 37"/>
          <p:cNvGrpSpPr/>
          <p:nvPr/>
        </p:nvGrpSpPr>
        <p:grpSpPr>
          <a:xfrm>
            <a:off x="5384832" y="1258388"/>
            <a:ext cx="3084492" cy="638437"/>
            <a:chOff x="2131930" y="3524819"/>
            <a:chExt cx="2761507" cy="350164"/>
          </a:xfrm>
        </p:grpSpPr>
        <p:sp>
          <p:nvSpPr>
            <p:cNvPr id="1108" name="Rounded Rectangle 1107"/>
            <p:cNvSpPr/>
            <p:nvPr/>
          </p:nvSpPr>
          <p:spPr>
            <a:xfrm>
              <a:off x="2197581" y="3537998"/>
              <a:ext cx="2689034" cy="336985"/>
            </a:xfrm>
            <a:prstGeom prst="roundRect">
              <a:avLst/>
            </a:prstGeom>
            <a:solidFill>
              <a:srgbClr val="CCCCFF">
                <a:alpha val="68000"/>
              </a:srgbClr>
            </a:solidFill>
            <a:ln w="12700">
              <a:solidFill>
                <a:schemeClr val="bg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600" b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9" name="TextBox 1108"/>
                <p:cNvSpPr txBox="1"/>
                <p:nvPr/>
              </p:nvSpPr>
              <p:spPr>
                <a:xfrm>
                  <a:off x="2131930" y="3524819"/>
                  <a:ext cx="2761507" cy="340038"/>
                </a:xfrm>
                <a:prstGeom prst="rect">
                  <a:avLst/>
                </a:prstGeom>
                <a:noFill/>
                <a:ln w="12700">
                  <a:noFill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>
                    <a:defRPr sz="1600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 Antiqua" pitchFamily="18" charset="0"/>
                    </a:defRPr>
                  </a:lvl1pPr>
                  <a:lvl2pPr>
                    <a:defRPr>
                      <a:solidFill>
                        <a:schemeClr val="lt1"/>
                      </a:solidFill>
                    </a:defRPr>
                  </a:lvl2pPr>
                  <a:lvl3pPr>
                    <a:defRPr>
                      <a:solidFill>
                        <a:schemeClr val="lt1"/>
                      </a:solidFill>
                    </a:defRPr>
                  </a:lvl3pPr>
                  <a:lvl4pPr>
                    <a:defRPr>
                      <a:solidFill>
                        <a:schemeClr val="lt1"/>
                      </a:solidFill>
                    </a:defRPr>
                  </a:lvl4pPr>
                  <a:lvl5pPr>
                    <a:defRPr>
                      <a:solidFill>
                        <a:schemeClr val="lt1"/>
                      </a:solidFill>
                    </a:defRPr>
                  </a:lvl5pPr>
                  <a:lvl6pPr>
                    <a:defRPr>
                      <a:solidFill>
                        <a:schemeClr val="lt1"/>
                      </a:solidFill>
                    </a:defRPr>
                  </a:lvl6pPr>
                  <a:lvl7pPr>
                    <a:defRPr>
                      <a:solidFill>
                        <a:schemeClr val="lt1"/>
                      </a:solidFill>
                    </a:defRPr>
                  </a:lvl7pPr>
                  <a:lvl8pPr>
                    <a:defRPr>
                      <a:solidFill>
                        <a:schemeClr val="lt1"/>
                      </a:solidFill>
                    </a:defRPr>
                  </a:lvl8pPr>
                  <a:lvl9pPr>
                    <a:defRPr>
                      <a:solidFill>
                        <a:schemeClr val="lt1"/>
                      </a:solidFill>
                    </a:defRPr>
                  </a:lvl9pPr>
                </a:lstStyle>
                <a:p>
                  <a:pPr algn="ctr"/>
                  <a:r>
                    <a:rPr lang="en-US" dirty="0">
                      <a:solidFill>
                        <a:prstClr val="white"/>
                      </a:solidFill>
                    </a:rPr>
                    <a:t>To draw </a:t>
                  </a:r>
                </a:p>
                <a:p>
                  <a:pPr algn="ctr"/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prstClr val="white"/>
                              </a:solidFill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en-US" dirty="0">
                      <a:solidFill>
                        <a:prstClr val="white"/>
                      </a:solidFill>
                      <a:latin typeface="Symbol" pitchFamily="18" charset="2"/>
                    </a:rPr>
                    <a:t>®</a:t>
                  </a:r>
                  <a:r>
                    <a:rPr lang="en-US" dirty="0">
                      <a:solidFill>
                        <a:prstClr val="white"/>
                      </a:solidFill>
                    </a:rPr>
                    <a:t> Draw perpendicular at 2</a:t>
                  </a:r>
                </a:p>
              </p:txBody>
            </p:sp>
          </mc:Choice>
          <mc:Fallback xmlns="">
            <p:sp>
              <p:nvSpPr>
                <p:cNvPr id="1109" name="TextBox 1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1930" y="3524819"/>
                  <a:ext cx="2761507" cy="340038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t="-592"/>
                  </a:stretch>
                </a:blipFill>
                <a:ln w="12700">
                  <a:noFill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47" name="Group 1146"/>
          <p:cNvGrpSpPr/>
          <p:nvPr/>
        </p:nvGrpSpPr>
        <p:grpSpPr>
          <a:xfrm>
            <a:off x="550564" y="1121560"/>
            <a:ext cx="3335645" cy="1883670"/>
            <a:chOff x="5105188" y="-1207257"/>
            <a:chExt cx="3335645" cy="1881927"/>
          </a:xfrm>
        </p:grpSpPr>
        <p:sp>
          <p:nvSpPr>
            <p:cNvPr id="1113" name="Rounded Rectangle 1112"/>
            <p:cNvSpPr/>
            <p:nvPr/>
          </p:nvSpPr>
          <p:spPr>
            <a:xfrm>
              <a:off x="5122690" y="-1207257"/>
              <a:ext cx="3318143" cy="1881927"/>
            </a:xfrm>
            <a:prstGeom prst="roundRect">
              <a:avLst>
                <a:gd name="adj" fmla="val 2918"/>
              </a:avLst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116" name="Group 1115"/>
            <p:cNvGrpSpPr/>
            <p:nvPr/>
          </p:nvGrpSpPr>
          <p:grpSpPr>
            <a:xfrm>
              <a:off x="5105188" y="-1107797"/>
              <a:ext cx="3293186" cy="1721106"/>
              <a:chOff x="1683003" y="599271"/>
              <a:chExt cx="3293186" cy="1721106"/>
            </a:xfrm>
          </p:grpSpPr>
          <p:grpSp>
            <p:nvGrpSpPr>
              <p:cNvPr id="1117" name="Group 1116"/>
              <p:cNvGrpSpPr/>
              <p:nvPr/>
            </p:nvGrpSpPr>
            <p:grpSpPr>
              <a:xfrm>
                <a:off x="1683003" y="599271"/>
                <a:ext cx="3293186" cy="1721106"/>
                <a:chOff x="864714" y="-22335"/>
                <a:chExt cx="3293186" cy="1721106"/>
              </a:xfrm>
            </p:grpSpPr>
            <p:sp>
              <p:nvSpPr>
                <p:cNvPr id="1120" name="TextBox 1119"/>
                <p:cNvSpPr txBox="1">
                  <a:spLocks noChangeArrowheads="1"/>
                </p:cNvSpPr>
                <p:nvPr/>
              </p:nvSpPr>
              <p:spPr bwMode="auto">
                <a:xfrm>
                  <a:off x="1006156" y="-22335"/>
                  <a:ext cx="2470548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By Pythagoras Theorem,</a:t>
                  </a:r>
                </a:p>
              </p:txBody>
            </p:sp>
            <p:sp>
              <p:nvSpPr>
                <p:cNvPr id="1121" name="TextBox 1120"/>
                <p:cNvSpPr txBox="1">
                  <a:spLocks noChangeArrowheads="1"/>
                </p:cNvSpPr>
                <p:nvPr/>
              </p:nvSpPr>
              <p:spPr bwMode="auto">
                <a:xfrm>
                  <a:off x="864714" y="195211"/>
                  <a:ext cx="1487908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(Hypotenuse)</a:t>
                  </a:r>
                  <a:r>
                    <a:rPr lang="en-US" sz="1400" b="1" kern="0" baseline="3000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2</a:t>
                  </a:r>
                </a:p>
              </p:txBody>
            </p:sp>
            <p:sp>
              <p:nvSpPr>
                <p:cNvPr id="1122" name="TextBox 1121"/>
                <p:cNvSpPr txBox="1">
                  <a:spLocks noChangeArrowheads="1"/>
                </p:cNvSpPr>
                <p:nvPr/>
              </p:nvSpPr>
              <p:spPr bwMode="auto">
                <a:xfrm>
                  <a:off x="2324200" y="195211"/>
                  <a:ext cx="879052" cy="4514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1400" b="1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(Base)</a:t>
                  </a:r>
                  <a:r>
                    <a:rPr lang="en-US" sz="1400" b="1" baseline="3000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2</a:t>
                  </a:r>
                </a:p>
                <a:p>
                  <a:pPr>
                    <a:defRPr/>
                  </a:pPr>
                  <a:endParaRPr lang="en-US" sz="1400" b="1" kern="0" baseline="3000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  <p:sp>
              <p:nvSpPr>
                <p:cNvPr id="1123" name="TextBox 1122"/>
                <p:cNvSpPr txBox="1">
                  <a:spLocks noChangeArrowheads="1"/>
                </p:cNvSpPr>
                <p:nvPr/>
              </p:nvSpPr>
              <p:spPr bwMode="auto">
                <a:xfrm>
                  <a:off x="3154099" y="195211"/>
                  <a:ext cx="1003801" cy="4514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sz="1400" b="1" dirty="0" smtClean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(Height)</a:t>
                  </a:r>
                  <a:r>
                    <a:rPr lang="en-US" sz="1400" b="1" baseline="30000" dirty="0" smtClean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2</a:t>
                  </a:r>
                  <a:endParaRPr lang="en-US" sz="1400" b="1" baseline="300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  <a:p>
                  <a:pPr>
                    <a:defRPr/>
                  </a:pPr>
                  <a:endParaRPr lang="en-US" sz="1400" b="1" kern="0" baseline="30000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24" name="Rectangle 1123"/>
                <p:cNvSpPr/>
                <p:nvPr/>
              </p:nvSpPr>
              <p:spPr>
                <a:xfrm>
                  <a:off x="2987481" y="195211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+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25" name="Rectangle 1124"/>
                <p:cNvSpPr/>
                <p:nvPr/>
              </p:nvSpPr>
              <p:spPr>
                <a:xfrm>
                  <a:off x="2176051" y="195211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=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26" name="TextBox 1125"/>
                <p:cNvSpPr txBox="1">
                  <a:spLocks noChangeArrowheads="1"/>
                </p:cNvSpPr>
                <p:nvPr/>
              </p:nvSpPr>
              <p:spPr bwMode="auto">
                <a:xfrm>
                  <a:off x="2324200" y="436991"/>
                  <a:ext cx="809837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(Base)</a:t>
                  </a:r>
                  <a:r>
                    <a:rPr lang="en-US" sz="1400" b="1" baseline="3000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2</a:t>
                  </a:r>
                </a:p>
              </p:txBody>
            </p:sp>
            <p:sp>
              <p:nvSpPr>
                <p:cNvPr id="1127" name="Rectangle 1126"/>
                <p:cNvSpPr/>
                <p:nvPr/>
              </p:nvSpPr>
              <p:spPr>
                <a:xfrm>
                  <a:off x="2987481" y="436991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+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28" name="Rectangle 1127"/>
                <p:cNvSpPr/>
                <p:nvPr/>
              </p:nvSpPr>
              <p:spPr>
                <a:xfrm>
                  <a:off x="2176051" y="472999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=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29" name="TextBox 11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32236" y="436991"/>
                      <a:ext cx="537327" cy="304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lang="en-US" sz="1400" b="1" kern="0" dirty="0" smtClean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(1)</m:t>
                            </m:r>
                            <m:r>
                              <m:rPr>
                                <m:nor/>
                              </m:rPr>
                              <a:rPr lang="en-US" sz="1400" b="1" kern="0" baseline="30000" dirty="0" smtClean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2</m:t>
                            </m:r>
                          </m:oMath>
                        </m:oMathPara>
                      </a14:m>
                      <a:endParaRPr lang="en-US" sz="1400" b="1" kern="0" baseline="300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Bookman Old Style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29" name="TextBox 11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132236" y="436991"/>
                      <a:ext cx="537327" cy="304442"/>
                    </a:xfrm>
                    <a:prstGeom prst="rect">
                      <a:avLst/>
                    </a:prstGeom>
                    <a:blipFill rotWithShape="1">
                      <a:blip r:embed="rId15"/>
                      <a:stretch>
                        <a:fillRect b="-22000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130" name="Rectangle 1129"/>
                <p:cNvSpPr/>
                <p:nvPr/>
              </p:nvSpPr>
              <p:spPr>
                <a:xfrm>
                  <a:off x="2176051" y="693032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=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31" name="Rectangle 1130"/>
                <p:cNvSpPr/>
                <p:nvPr/>
              </p:nvSpPr>
              <p:spPr>
                <a:xfrm>
                  <a:off x="2324200" y="693032"/>
                  <a:ext cx="809837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(Base)</a:t>
                  </a:r>
                  <a:r>
                    <a:rPr lang="en-US" sz="1400" b="1" baseline="3000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2</a:t>
                  </a:r>
                </a:p>
              </p:txBody>
            </p:sp>
            <p:sp>
              <p:nvSpPr>
                <p:cNvPr id="1132" name="Rectangle 1131"/>
                <p:cNvSpPr/>
                <p:nvPr/>
              </p:nvSpPr>
              <p:spPr>
                <a:xfrm>
                  <a:off x="2987481" y="693032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+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33" name="Rectangle 1132"/>
                <p:cNvSpPr/>
                <p:nvPr/>
              </p:nvSpPr>
              <p:spPr>
                <a:xfrm>
                  <a:off x="3178601" y="693032"/>
                  <a:ext cx="30328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1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34" name="TextBox 11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68638" y="898795"/>
                      <a:ext cx="673581" cy="30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lang="en-US" sz="1400" b="1" kern="0" dirty="0" smtClean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5 – 1</m:t>
                            </m:r>
                          </m:oMath>
                        </m:oMathPara>
                      </a14:m>
                      <a:endParaRPr lang="en-US" sz="1400" b="1" kern="0" baseline="30000" dirty="0">
                        <a:solidFill>
                          <a:srgbClr val="F79646">
                            <a:lumMod val="60000"/>
                            <a:lumOff val="40000"/>
                          </a:srgb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Bookman Old Style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34" name="TextBox 1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568638" y="898795"/>
                      <a:ext cx="673581" cy="302840"/>
                    </a:xfrm>
                    <a:prstGeom prst="rect">
                      <a:avLst/>
                    </a:prstGeom>
                    <a:blipFill rotWithShape="1">
                      <a:blip r:embed="rId16"/>
                      <a:stretch>
                        <a:fillRect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135" name="Rectangle 1134"/>
                <p:cNvSpPr/>
                <p:nvPr/>
              </p:nvSpPr>
              <p:spPr>
                <a:xfrm>
                  <a:off x="2176051" y="921945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=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36" name="Rectangle 1135"/>
                <p:cNvSpPr/>
                <p:nvPr/>
              </p:nvSpPr>
              <p:spPr>
                <a:xfrm>
                  <a:off x="2314675" y="932142"/>
                  <a:ext cx="809837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(Base)</a:t>
                  </a:r>
                  <a:r>
                    <a:rPr lang="en-US" sz="1400" b="1" baseline="3000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2</a:t>
                  </a:r>
                </a:p>
              </p:txBody>
            </p:sp>
            <p:sp>
              <p:nvSpPr>
                <p:cNvPr id="1137" name="Rectangle 1136"/>
                <p:cNvSpPr/>
                <p:nvPr/>
              </p:nvSpPr>
              <p:spPr>
                <a:xfrm>
                  <a:off x="1460532" y="1152928"/>
                  <a:ext cx="758038" cy="2359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endParaRPr lang="en-US" sz="1400" b="1" baseline="30000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38" name="Rectangle 1137"/>
                <p:cNvSpPr/>
                <p:nvPr/>
              </p:nvSpPr>
              <p:spPr>
                <a:xfrm>
                  <a:off x="1777649" y="693032"/>
                  <a:ext cx="30328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5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p:sp>
              <p:nvSpPr>
                <p:cNvPr id="1139" name="Rectangle 1138"/>
                <p:cNvSpPr/>
                <p:nvPr/>
              </p:nvSpPr>
              <p:spPr>
                <a:xfrm>
                  <a:off x="2176051" y="1152928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=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0" name="Rectangle 1139"/>
                    <p:cNvSpPr/>
                    <p:nvPr/>
                  </p:nvSpPr>
                  <p:spPr>
                    <a:xfrm>
                      <a:off x="2324200" y="1152928"/>
                      <a:ext cx="341760" cy="30284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lang="en-US" sz="1400" b="1" kern="0" dirty="0" smtClean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4</m:t>
                            </m:r>
                          </m:oMath>
                        </m:oMathPara>
                      </a14:m>
                      <a:endParaRPr lang="en-US" sz="1400" baseline="30000" dirty="0">
                        <a:solidFill>
                          <a:srgbClr val="F79646">
                            <a:lumMod val="60000"/>
                            <a:lumOff val="40000"/>
                          </a:srgb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Bookman Old Style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40" name="Rectangle 113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24200" y="1152928"/>
                      <a:ext cx="341760" cy="302840"/>
                    </a:xfrm>
                    <a:prstGeom prst="rect">
                      <a:avLst/>
                    </a:prstGeom>
                    <a:blipFill rotWithShape="1"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1" name="TextBox 11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85063" y="1379644"/>
                      <a:ext cx="655949" cy="30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lang="en-US" sz="1400" b="1" kern="0" dirty="0" smtClean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Base</m:t>
                            </m:r>
                          </m:oMath>
                        </m:oMathPara>
                      </a14:m>
                      <a:endParaRPr lang="en-US" sz="1400" b="1" kern="0" baseline="30000" dirty="0">
                        <a:solidFill>
                          <a:srgbClr val="00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Bookman Old Style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41" name="TextBox 11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585063" y="1379644"/>
                      <a:ext cx="655949" cy="302840"/>
                    </a:xfrm>
                    <a:prstGeom prst="rect">
                      <a:avLst/>
                    </a:prstGeom>
                    <a:blipFill rotWithShape="1">
                      <a:blip r:embed="rId18"/>
                      <a:stretch>
                        <a:fillRect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142" name="Rectangle 1141"/>
                <p:cNvSpPr/>
                <p:nvPr/>
              </p:nvSpPr>
              <p:spPr>
                <a:xfrm>
                  <a:off x="2176051" y="1379644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=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3" name="TextBox 11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31482" y="1362269"/>
                      <a:ext cx="485326" cy="336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ad>
                              <m:radPr>
                                <m:degHide m:val="on"/>
                                <m:ctrlPr>
                                  <a:rPr lang="en-US" sz="1400" b="1" i="1" smtClean="0">
                                    <a:solidFill>
                                      <a:srgbClr val="F79646">
                                        <a:lumMod val="60000"/>
                                        <a:lumOff val="40000"/>
                                      </a:srgbClr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400" b="1">
                                    <a:solidFill>
                                      <a:srgbClr val="F79646">
                                        <a:lumMod val="60000"/>
                                        <a:lumOff val="40000"/>
                                      </a:srgbClr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Bookman Old Style" pitchFamily="18" charset="0"/>
                                  </a:rPr>
                                  <m:t>4</m:t>
                                </m:r>
                              </m:e>
                            </m:rad>
                          </m:oMath>
                        </m:oMathPara>
                      </a14:m>
                      <a:endParaRPr lang="en-US" sz="1400" b="1" kern="0" dirty="0">
                        <a:solidFill>
                          <a:srgbClr val="F79646">
                            <a:lumMod val="60000"/>
                            <a:lumOff val="40000"/>
                          </a:srgb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Bookman Old Style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43" name="TextBox 11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331482" y="1362269"/>
                      <a:ext cx="485326" cy="336502"/>
                    </a:xfrm>
                    <a:prstGeom prst="rect">
                      <a:avLst/>
                    </a:prstGeom>
                    <a:blipFill rotWithShape="1">
                      <a:blip r:embed="rId19"/>
                      <a:stretch>
                        <a:fillRect b="-1818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4" name="TextBox 114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53802" y="436991"/>
                      <a:ext cx="655243" cy="3402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lang="en-US" sz="1400" b="1" kern="0" dirty="0" smtClean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1400" b="1" i="1">
                                    <a:solidFill>
                                      <a:srgbClr val="F79646">
                                        <a:lumMod val="60000"/>
                                        <a:lumOff val="40000"/>
                                      </a:srgbClr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400" b="1">
                                    <a:solidFill>
                                      <a:srgbClr val="F79646">
                                        <a:lumMod val="60000"/>
                                        <a:lumOff val="40000"/>
                                      </a:srgbClr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Bookman Old Style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1400" b="1" kern="0" dirty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sz="1400" b="1" kern="0" baseline="30000" dirty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2</m:t>
                            </m:r>
                          </m:oMath>
                        </m:oMathPara>
                      </a14:m>
                      <a:endParaRPr lang="en-US" sz="1400" b="1" kern="0" baseline="30000" dirty="0">
                        <a:solidFill>
                          <a:srgbClr val="F79646">
                            <a:lumMod val="60000"/>
                            <a:lumOff val="40000"/>
                          </a:srgb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Bookman Old Style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44" name="TextBox 114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553802" y="436991"/>
                      <a:ext cx="655243" cy="340221"/>
                    </a:xfrm>
                    <a:prstGeom prst="rect">
                      <a:avLst/>
                    </a:prstGeom>
                    <a:blipFill rotWithShape="1">
                      <a:blip r:embed="rId20"/>
                      <a:stretch>
                        <a:fillRect b="-21429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145" name="Rectangle 1144"/>
                <p:cNvSpPr/>
                <p:nvPr/>
              </p:nvSpPr>
              <p:spPr>
                <a:xfrm>
                  <a:off x="2742750" y="1379644"/>
                  <a:ext cx="29206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kern="0" dirty="0">
                      <a:solidFill>
                        <a:srgbClr val="F79646">
                          <a:lumMod val="60000"/>
                          <a:lumOff val="40000"/>
                        </a:srgb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Bookman Old Style" pitchFamily="18" charset="0"/>
                    </a:rPr>
                    <a:t>=</a:t>
                  </a:r>
                  <a:endParaRPr lang="en-US" sz="14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6" name="Rectangle 1145"/>
                    <p:cNvSpPr/>
                    <p:nvPr/>
                  </p:nvSpPr>
                  <p:spPr>
                    <a:xfrm>
                      <a:off x="2983515" y="1379100"/>
                      <a:ext cx="341760" cy="30284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lang="en-US" sz="1400" b="1" kern="0" dirty="0" smtClean="0">
                                <a:solidFill>
                                  <a:srgbClr val="F79646">
                                    <a:lumMod val="60000"/>
                                    <a:lumOff val="40000"/>
                                  </a:srgb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Bookman Old Style" pitchFamily="18" charset="0"/>
                              </a:rPr>
                              <m:t>2</m:t>
                            </m:r>
                          </m:oMath>
                        </m:oMathPara>
                      </a14:m>
                      <a:endParaRPr lang="en-US" sz="1400" baseline="30000" dirty="0">
                        <a:solidFill>
                          <a:srgbClr val="F79646">
                            <a:lumMod val="60000"/>
                            <a:lumOff val="40000"/>
                          </a:srgb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Bookman Old Style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46" name="Rectangle 11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83515" y="1379100"/>
                      <a:ext cx="341760" cy="302840"/>
                    </a:xfrm>
                    <a:prstGeom prst="rect">
                      <a:avLst/>
                    </a:prstGeom>
                    <a:blipFill rotWithShape="1">
                      <a:blip r:embed="rId21"/>
                      <a:stretch>
                        <a:fillRect b="-2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118" name="Rectangle 1117"/>
              <p:cNvSpPr/>
              <p:nvPr/>
            </p:nvSpPr>
            <p:spPr>
              <a:xfrm>
                <a:off x="2274853" y="1744839"/>
                <a:ext cx="80983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rPr>
                  <a:t>(Base)</a:t>
                </a:r>
                <a:r>
                  <a:rPr lang="en-US" sz="1400" b="1" baseline="30000" dirty="0">
                    <a:solidFill>
                      <a:srgbClr val="F79646">
                        <a:lumMod val="60000"/>
                        <a:lumOff val="4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man Old Style" pitchFamily="18" charset="0"/>
                  </a:rPr>
                  <a:t>2</a:t>
                </a:r>
                <a:endParaRPr lang="en-US" sz="1400" dirty="0">
                  <a:solidFill>
                    <a:srgbClr val="F79646">
                      <a:lumMod val="60000"/>
                      <a:lumOff val="4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1" y="591100"/>
                <a:ext cx="6345904" cy="398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3600" b="1">
                    <a:ln>
                      <a:solidFill>
                        <a:sysClr val="windowText" lastClr="000000"/>
                      </a:solidFill>
                    </a:ln>
                    <a:solidFill>
                      <a:srgbClr val="FF0D0D"/>
                    </a:solidFill>
                    <a:latin typeface="Narkisim" pitchFamily="34" charset="-79"/>
                    <a:cs typeface="Narkisim" pitchFamily="34" charset="-79"/>
                  </a:defRPr>
                </a:lvl1pPr>
              </a:lstStyle>
              <a:p>
                <a:r>
                  <a:rPr lang="en-US" sz="1800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Q.2 Represent the numbe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800">
                            <a:solidFill>
                              <a:srgbClr val="FFFF00"/>
                            </a:solidFill>
                            <a:latin typeface="Bookman Old Style" pitchFamily="18" charset="0"/>
                          </a:rPr>
                          <m:t>5</m:t>
                        </m:r>
                      </m:e>
                    </m:rad>
                    <m:r>
                      <a:rPr lang="en-US" sz="180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800" dirty="0" smtClean="0">
                    <a:solidFill>
                      <a:srgbClr val="FFFF00"/>
                    </a:solidFill>
                    <a:latin typeface="Bookman Old Style" pitchFamily="18" charset="0"/>
                  </a:rPr>
                  <a:t>on </a:t>
                </a:r>
                <a:r>
                  <a:rPr lang="en-US" sz="1800" dirty="0">
                    <a:solidFill>
                      <a:srgbClr val="FFFF00"/>
                    </a:solidFill>
                    <a:latin typeface="Bookman Old Style" pitchFamily="18" charset="0"/>
                  </a:rPr>
                  <a:t>the number line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1" y="591100"/>
                <a:ext cx="6345904" cy="398507"/>
              </a:xfrm>
              <a:prstGeom prst="rect">
                <a:avLst/>
              </a:prstGeom>
              <a:blipFill rotWithShape="1">
                <a:blip r:embed="rId22"/>
                <a:stretch>
                  <a:fillRect l="-768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2" name="Group 421"/>
          <p:cNvGrpSpPr/>
          <p:nvPr/>
        </p:nvGrpSpPr>
        <p:grpSpPr>
          <a:xfrm>
            <a:off x="6823863" y="718553"/>
            <a:ext cx="1302622" cy="558983"/>
            <a:chOff x="940968" y="562325"/>
            <a:chExt cx="1302622" cy="558466"/>
          </a:xfrm>
        </p:grpSpPr>
        <p:sp>
          <p:nvSpPr>
            <p:cNvPr id="423" name="Rounded Rectangle 422"/>
            <p:cNvSpPr/>
            <p:nvPr/>
          </p:nvSpPr>
          <p:spPr>
            <a:xfrm>
              <a:off x="945490" y="597520"/>
              <a:ext cx="1266754" cy="523271"/>
            </a:xfrm>
            <a:prstGeom prst="roundRect">
              <a:avLst>
                <a:gd name="adj" fmla="val 8172"/>
              </a:avLst>
            </a:prstGeom>
            <a:solidFill>
              <a:schemeClr val="accent6">
                <a:lumMod val="40000"/>
                <a:lumOff val="60000"/>
                <a:alpha val="65000"/>
              </a:schemeClr>
            </a:solidFill>
            <a:ln w="12700">
              <a:solidFill>
                <a:schemeClr val="tx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b="1">
                <a:solidFill>
                  <a:prstClr val="white"/>
                </a:solidFill>
                <a:latin typeface="Book Antiqua" pitchFamily="18" charset="0"/>
              </a:endParaRPr>
            </a:p>
          </p:txBody>
        </p:sp>
        <p:sp>
          <p:nvSpPr>
            <p:cNvPr id="424" name="TextBox 423"/>
            <p:cNvSpPr txBox="1"/>
            <p:nvPr/>
          </p:nvSpPr>
          <p:spPr>
            <a:xfrm>
              <a:off x="940968" y="562325"/>
              <a:ext cx="130262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it-IT" sz="1500" b="1" kern="0" dirty="0">
                  <a:solidFill>
                    <a:prstClr val="white"/>
                  </a:solidFill>
                  <a:latin typeface="Book Antiqua" pitchFamily="18" charset="0"/>
                  <a:cs typeface="Agent Orange" pitchFamily="2" charset="0"/>
                </a:rPr>
                <a:t>Scale : </a:t>
              </a:r>
            </a:p>
            <a:p>
              <a:pPr>
                <a:defRPr/>
              </a:pPr>
              <a:r>
                <a:rPr lang="it-IT" sz="1500" b="1" kern="0" dirty="0">
                  <a:solidFill>
                    <a:prstClr val="white"/>
                  </a:solidFill>
                  <a:latin typeface="Book Antiqua" pitchFamily="18" charset="0"/>
                  <a:cs typeface="Agent Orange" pitchFamily="2" charset="0"/>
                </a:rPr>
                <a:t>3 cm = 1 unit</a:t>
              </a:r>
            </a:p>
          </p:txBody>
        </p:sp>
      </p:grpSp>
      <p:grpSp>
        <p:nvGrpSpPr>
          <p:cNvPr id="427" name="Group 426" hidden="1"/>
          <p:cNvGrpSpPr/>
          <p:nvPr/>
        </p:nvGrpSpPr>
        <p:grpSpPr>
          <a:xfrm rot="5400000">
            <a:off x="1707307" y="3999030"/>
            <a:ext cx="5372498" cy="493713"/>
            <a:chOff x="1240571" y="-797092"/>
            <a:chExt cx="5367528" cy="493713"/>
          </a:xfrm>
        </p:grpSpPr>
        <p:sp>
          <p:nvSpPr>
            <p:cNvPr id="428" name="Rectangle 427"/>
            <p:cNvSpPr/>
            <p:nvPr/>
          </p:nvSpPr>
          <p:spPr>
            <a:xfrm>
              <a:off x="1242262" y="-794885"/>
              <a:ext cx="5329988" cy="484632"/>
            </a:xfrm>
            <a:prstGeom prst="rect">
              <a:avLst/>
            </a:prstGeom>
            <a:solidFill>
              <a:schemeClr val="bg1">
                <a:alpha val="6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29" name="Group 428"/>
            <p:cNvGrpSpPr>
              <a:grpSpLocks/>
            </p:cNvGrpSpPr>
            <p:nvPr/>
          </p:nvGrpSpPr>
          <p:grpSpPr bwMode="auto">
            <a:xfrm>
              <a:off x="1240571" y="-797092"/>
              <a:ext cx="5367528" cy="493713"/>
              <a:chOff x="1515075" y="1268751"/>
              <a:chExt cx="6558727" cy="570529"/>
            </a:xfrm>
          </p:grpSpPr>
          <p:sp>
            <p:nvSpPr>
              <p:cNvPr id="430" name="Rectangle 429"/>
              <p:cNvSpPr/>
              <p:nvPr/>
            </p:nvSpPr>
            <p:spPr>
              <a:xfrm>
                <a:off x="1515075" y="1268751"/>
                <a:ext cx="6520287" cy="570529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sz="1000" kern="0" dirty="0">
                    <a:solidFill>
                      <a:sysClr val="windowText" lastClr="000000"/>
                    </a:solidFill>
                    <a:cs typeface="Arial" charset="0"/>
                  </a:rPr>
                  <a:t> </a:t>
                </a:r>
              </a:p>
            </p:txBody>
          </p:sp>
          <p:cxnSp>
            <p:nvCxnSpPr>
              <p:cNvPr id="431" name="Straight Connector 109"/>
              <p:cNvCxnSpPr>
                <a:cxnSpLocks noChangeShapeType="1"/>
              </p:cNvCxnSpPr>
              <p:nvPr/>
            </p:nvCxnSpPr>
            <p:spPr bwMode="auto">
              <a:xfrm rot="5400000">
                <a:off x="157860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2" name="Straight Connector 111"/>
              <p:cNvCxnSpPr>
                <a:cxnSpLocks noChangeShapeType="1"/>
              </p:cNvCxnSpPr>
              <p:nvPr/>
            </p:nvCxnSpPr>
            <p:spPr bwMode="auto">
              <a:xfrm rot="5400000">
                <a:off x="162007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3" name="Straight Connector 112"/>
              <p:cNvCxnSpPr>
                <a:cxnSpLocks noChangeShapeType="1"/>
              </p:cNvCxnSpPr>
              <p:nvPr/>
            </p:nvCxnSpPr>
            <p:spPr bwMode="auto">
              <a:xfrm rot="5400000">
                <a:off x="166154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4" name="Straight Connector 113"/>
              <p:cNvCxnSpPr>
                <a:cxnSpLocks noChangeShapeType="1"/>
              </p:cNvCxnSpPr>
              <p:nvPr/>
            </p:nvCxnSpPr>
            <p:spPr bwMode="auto">
              <a:xfrm rot="5400000">
                <a:off x="168254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5" name="Straight Connector 114"/>
              <p:cNvCxnSpPr>
                <a:cxnSpLocks noChangeShapeType="1"/>
              </p:cNvCxnSpPr>
              <p:nvPr/>
            </p:nvCxnSpPr>
            <p:spPr bwMode="auto">
              <a:xfrm rot="5400000">
                <a:off x="178646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6" name="Straight Connector 115"/>
              <p:cNvCxnSpPr>
                <a:cxnSpLocks noChangeShapeType="1"/>
              </p:cNvCxnSpPr>
              <p:nvPr/>
            </p:nvCxnSpPr>
            <p:spPr bwMode="auto">
              <a:xfrm rot="5400000">
                <a:off x="182793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7" name="Straight Connector 116"/>
              <p:cNvCxnSpPr>
                <a:cxnSpLocks noChangeShapeType="1"/>
              </p:cNvCxnSpPr>
              <p:nvPr/>
            </p:nvCxnSpPr>
            <p:spPr bwMode="auto">
              <a:xfrm rot="5400000">
                <a:off x="186940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8" name="Straight Connector 117"/>
              <p:cNvCxnSpPr>
                <a:cxnSpLocks noChangeShapeType="1"/>
              </p:cNvCxnSpPr>
              <p:nvPr/>
            </p:nvCxnSpPr>
            <p:spPr bwMode="auto">
              <a:xfrm rot="5400000">
                <a:off x="186653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39" name="Rectangle 438"/>
              <p:cNvSpPr/>
              <p:nvPr/>
            </p:nvSpPr>
            <p:spPr>
              <a:xfrm>
                <a:off x="1939754" y="1329290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440" name="Straight Connector 119"/>
              <p:cNvCxnSpPr>
                <a:cxnSpLocks noChangeShapeType="1"/>
              </p:cNvCxnSpPr>
              <p:nvPr/>
            </p:nvCxnSpPr>
            <p:spPr bwMode="auto">
              <a:xfrm rot="5400000">
                <a:off x="1537136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1" name="Straight Connector 120"/>
              <p:cNvCxnSpPr>
                <a:cxnSpLocks noChangeShapeType="1"/>
              </p:cNvCxnSpPr>
              <p:nvPr/>
            </p:nvCxnSpPr>
            <p:spPr bwMode="auto">
              <a:xfrm rot="5400000">
                <a:off x="174422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2" name="Straight Connector 121"/>
              <p:cNvCxnSpPr>
                <a:cxnSpLocks noChangeShapeType="1"/>
              </p:cNvCxnSpPr>
              <p:nvPr/>
            </p:nvCxnSpPr>
            <p:spPr bwMode="auto">
              <a:xfrm rot="5400000">
                <a:off x="200020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3" name="Straight Connector 122"/>
              <p:cNvCxnSpPr>
                <a:cxnSpLocks noChangeShapeType="1"/>
              </p:cNvCxnSpPr>
              <p:nvPr/>
            </p:nvCxnSpPr>
            <p:spPr bwMode="auto">
              <a:xfrm rot="5400000">
                <a:off x="2041677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4" name="Straight Connector 123"/>
              <p:cNvCxnSpPr>
                <a:cxnSpLocks noChangeShapeType="1"/>
              </p:cNvCxnSpPr>
              <p:nvPr/>
            </p:nvCxnSpPr>
            <p:spPr bwMode="auto">
              <a:xfrm rot="5400000">
                <a:off x="2083146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5" name="Straight Connector 124"/>
              <p:cNvCxnSpPr>
                <a:cxnSpLocks noChangeShapeType="1"/>
              </p:cNvCxnSpPr>
              <p:nvPr/>
            </p:nvCxnSpPr>
            <p:spPr bwMode="auto">
              <a:xfrm rot="5400000">
                <a:off x="2104150" y="1332566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6" name="Straight Connector 125"/>
              <p:cNvCxnSpPr>
                <a:cxnSpLocks noChangeShapeType="1"/>
              </p:cNvCxnSpPr>
              <p:nvPr/>
            </p:nvCxnSpPr>
            <p:spPr bwMode="auto">
              <a:xfrm rot="5400000">
                <a:off x="2208072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7" name="Straight Connector 126"/>
              <p:cNvCxnSpPr>
                <a:cxnSpLocks noChangeShapeType="1"/>
              </p:cNvCxnSpPr>
              <p:nvPr/>
            </p:nvCxnSpPr>
            <p:spPr bwMode="auto">
              <a:xfrm rot="5400000">
                <a:off x="2249541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8" name="Straight Connector 127"/>
              <p:cNvCxnSpPr>
                <a:cxnSpLocks noChangeShapeType="1"/>
              </p:cNvCxnSpPr>
              <p:nvPr/>
            </p:nvCxnSpPr>
            <p:spPr bwMode="auto">
              <a:xfrm rot="5400000">
                <a:off x="2291010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9" name="Straight Connector 128"/>
              <p:cNvCxnSpPr>
                <a:cxnSpLocks noChangeShapeType="1"/>
              </p:cNvCxnSpPr>
              <p:nvPr/>
            </p:nvCxnSpPr>
            <p:spPr bwMode="auto">
              <a:xfrm rot="5400000">
                <a:off x="2288138" y="1356439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50" name="Rectangle 449"/>
              <p:cNvSpPr/>
              <p:nvPr/>
            </p:nvSpPr>
            <p:spPr>
              <a:xfrm>
                <a:off x="2373585" y="1325621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2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451" name="Straight Connector 130"/>
              <p:cNvCxnSpPr>
                <a:cxnSpLocks noChangeShapeType="1"/>
              </p:cNvCxnSpPr>
              <p:nvPr/>
            </p:nvCxnSpPr>
            <p:spPr bwMode="auto">
              <a:xfrm rot="5400000">
                <a:off x="1958738" y="131210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2" name="Straight Connector 131"/>
              <p:cNvCxnSpPr>
                <a:cxnSpLocks noChangeShapeType="1"/>
              </p:cNvCxnSpPr>
              <p:nvPr/>
            </p:nvCxnSpPr>
            <p:spPr bwMode="auto">
              <a:xfrm rot="5400000">
                <a:off x="216582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3" name="Straight Connector 132"/>
              <p:cNvCxnSpPr>
                <a:cxnSpLocks noChangeShapeType="1"/>
              </p:cNvCxnSpPr>
              <p:nvPr/>
            </p:nvCxnSpPr>
            <p:spPr bwMode="auto">
              <a:xfrm rot="5400000">
                <a:off x="241835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4" name="Straight Connector 133"/>
              <p:cNvCxnSpPr>
                <a:cxnSpLocks noChangeShapeType="1"/>
              </p:cNvCxnSpPr>
              <p:nvPr/>
            </p:nvCxnSpPr>
            <p:spPr bwMode="auto">
              <a:xfrm rot="5400000">
                <a:off x="245982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5" name="Straight Connector 134"/>
              <p:cNvCxnSpPr>
                <a:cxnSpLocks noChangeShapeType="1"/>
              </p:cNvCxnSpPr>
              <p:nvPr/>
            </p:nvCxnSpPr>
            <p:spPr bwMode="auto">
              <a:xfrm rot="5400000">
                <a:off x="250129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6" name="Straight Connector 135"/>
              <p:cNvCxnSpPr>
                <a:cxnSpLocks noChangeShapeType="1"/>
              </p:cNvCxnSpPr>
              <p:nvPr/>
            </p:nvCxnSpPr>
            <p:spPr bwMode="auto">
              <a:xfrm rot="5400000">
                <a:off x="252229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7" name="Straight Connector 136"/>
              <p:cNvCxnSpPr>
                <a:cxnSpLocks noChangeShapeType="1"/>
              </p:cNvCxnSpPr>
              <p:nvPr/>
            </p:nvCxnSpPr>
            <p:spPr bwMode="auto">
              <a:xfrm rot="5400000">
                <a:off x="262621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8" name="Straight Connector 137"/>
              <p:cNvCxnSpPr>
                <a:cxnSpLocks noChangeShapeType="1"/>
              </p:cNvCxnSpPr>
              <p:nvPr/>
            </p:nvCxnSpPr>
            <p:spPr bwMode="auto">
              <a:xfrm rot="5400000">
                <a:off x="266768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9" name="Straight Connector 138"/>
              <p:cNvCxnSpPr>
                <a:cxnSpLocks noChangeShapeType="1"/>
              </p:cNvCxnSpPr>
              <p:nvPr/>
            </p:nvCxnSpPr>
            <p:spPr bwMode="auto">
              <a:xfrm rot="5400000">
                <a:off x="270915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0" name="Straight Connector 139"/>
              <p:cNvCxnSpPr>
                <a:cxnSpLocks noChangeShapeType="1"/>
              </p:cNvCxnSpPr>
              <p:nvPr/>
            </p:nvCxnSpPr>
            <p:spPr bwMode="auto">
              <a:xfrm rot="5400000">
                <a:off x="270628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61" name="Rectangle 460"/>
              <p:cNvSpPr/>
              <p:nvPr/>
            </p:nvSpPr>
            <p:spPr>
              <a:xfrm>
                <a:off x="2783620" y="1329290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3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462" name="Straight Connector 141"/>
              <p:cNvCxnSpPr>
                <a:cxnSpLocks noChangeShapeType="1"/>
              </p:cNvCxnSpPr>
              <p:nvPr/>
            </p:nvCxnSpPr>
            <p:spPr bwMode="auto">
              <a:xfrm rot="5400000">
                <a:off x="237688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3" name="Straight Connector 142"/>
              <p:cNvCxnSpPr>
                <a:cxnSpLocks noChangeShapeType="1"/>
              </p:cNvCxnSpPr>
              <p:nvPr/>
            </p:nvCxnSpPr>
            <p:spPr bwMode="auto">
              <a:xfrm rot="5400000">
                <a:off x="2583977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4" name="Straight Connector 143"/>
              <p:cNvCxnSpPr>
                <a:cxnSpLocks noChangeShapeType="1"/>
              </p:cNvCxnSpPr>
              <p:nvPr/>
            </p:nvCxnSpPr>
            <p:spPr bwMode="auto">
              <a:xfrm rot="5400000">
                <a:off x="2836503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5" name="Straight Connector 144"/>
              <p:cNvCxnSpPr>
                <a:cxnSpLocks noChangeShapeType="1"/>
              </p:cNvCxnSpPr>
              <p:nvPr/>
            </p:nvCxnSpPr>
            <p:spPr bwMode="auto">
              <a:xfrm rot="5400000">
                <a:off x="2877972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6" name="Straight Connector 145"/>
              <p:cNvCxnSpPr>
                <a:cxnSpLocks noChangeShapeType="1"/>
              </p:cNvCxnSpPr>
              <p:nvPr/>
            </p:nvCxnSpPr>
            <p:spPr bwMode="auto">
              <a:xfrm rot="5400000">
                <a:off x="2919441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7" name="Straight Connector 146"/>
              <p:cNvCxnSpPr>
                <a:cxnSpLocks noChangeShapeType="1"/>
              </p:cNvCxnSpPr>
              <p:nvPr/>
            </p:nvCxnSpPr>
            <p:spPr bwMode="auto">
              <a:xfrm rot="5400000">
                <a:off x="2940445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8" name="Straight Connector 147"/>
              <p:cNvCxnSpPr>
                <a:cxnSpLocks noChangeShapeType="1"/>
              </p:cNvCxnSpPr>
              <p:nvPr/>
            </p:nvCxnSpPr>
            <p:spPr bwMode="auto">
              <a:xfrm rot="5400000">
                <a:off x="3044367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9" name="Straight Connector 148"/>
              <p:cNvCxnSpPr>
                <a:cxnSpLocks noChangeShapeType="1"/>
              </p:cNvCxnSpPr>
              <p:nvPr/>
            </p:nvCxnSpPr>
            <p:spPr bwMode="auto">
              <a:xfrm rot="5400000">
                <a:off x="308583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0" name="Straight Connector 149"/>
              <p:cNvCxnSpPr>
                <a:cxnSpLocks noChangeShapeType="1"/>
              </p:cNvCxnSpPr>
              <p:nvPr/>
            </p:nvCxnSpPr>
            <p:spPr bwMode="auto">
              <a:xfrm rot="5400000">
                <a:off x="312730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1" name="Straight Connector 150"/>
              <p:cNvCxnSpPr>
                <a:cxnSpLocks noChangeShapeType="1"/>
              </p:cNvCxnSpPr>
              <p:nvPr/>
            </p:nvCxnSpPr>
            <p:spPr bwMode="auto">
              <a:xfrm rot="5400000">
                <a:off x="3124433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72" name="Rectangle 471"/>
              <p:cNvSpPr/>
              <p:nvPr/>
            </p:nvSpPr>
            <p:spPr>
              <a:xfrm>
                <a:off x="3200977" y="1334793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4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473" name="Straight Connector 152"/>
              <p:cNvCxnSpPr>
                <a:cxnSpLocks noChangeShapeType="1"/>
              </p:cNvCxnSpPr>
              <p:nvPr/>
            </p:nvCxnSpPr>
            <p:spPr bwMode="auto">
              <a:xfrm rot="5400000">
                <a:off x="279503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4" name="Straight Connector 153"/>
              <p:cNvCxnSpPr>
                <a:cxnSpLocks noChangeShapeType="1"/>
              </p:cNvCxnSpPr>
              <p:nvPr/>
            </p:nvCxnSpPr>
            <p:spPr bwMode="auto">
              <a:xfrm rot="5400000">
                <a:off x="300212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5" name="Straight Connector 154"/>
              <p:cNvCxnSpPr>
                <a:cxnSpLocks noChangeShapeType="1"/>
              </p:cNvCxnSpPr>
              <p:nvPr/>
            </p:nvCxnSpPr>
            <p:spPr bwMode="auto">
              <a:xfrm rot="5400000">
                <a:off x="325810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6" name="Straight Connector 155"/>
              <p:cNvCxnSpPr>
                <a:cxnSpLocks noChangeShapeType="1"/>
              </p:cNvCxnSpPr>
              <p:nvPr/>
            </p:nvCxnSpPr>
            <p:spPr bwMode="auto">
              <a:xfrm rot="5400000">
                <a:off x="329957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7" name="Straight Connector 156"/>
              <p:cNvCxnSpPr>
                <a:cxnSpLocks noChangeShapeType="1"/>
              </p:cNvCxnSpPr>
              <p:nvPr/>
            </p:nvCxnSpPr>
            <p:spPr bwMode="auto">
              <a:xfrm rot="5400000">
                <a:off x="3341044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8" name="Straight Connector 157"/>
              <p:cNvCxnSpPr>
                <a:cxnSpLocks noChangeShapeType="1"/>
              </p:cNvCxnSpPr>
              <p:nvPr/>
            </p:nvCxnSpPr>
            <p:spPr bwMode="auto">
              <a:xfrm rot="5400000">
                <a:off x="3362048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9" name="Straight Connector 158"/>
              <p:cNvCxnSpPr>
                <a:cxnSpLocks noChangeShapeType="1"/>
              </p:cNvCxnSpPr>
              <p:nvPr/>
            </p:nvCxnSpPr>
            <p:spPr bwMode="auto">
              <a:xfrm rot="5400000">
                <a:off x="3465970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0" name="Straight Connector 159"/>
              <p:cNvCxnSpPr>
                <a:cxnSpLocks noChangeShapeType="1"/>
              </p:cNvCxnSpPr>
              <p:nvPr/>
            </p:nvCxnSpPr>
            <p:spPr bwMode="auto">
              <a:xfrm rot="5400000">
                <a:off x="3507439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" name="Straight Connector 160"/>
              <p:cNvCxnSpPr>
                <a:cxnSpLocks noChangeShapeType="1"/>
              </p:cNvCxnSpPr>
              <p:nvPr/>
            </p:nvCxnSpPr>
            <p:spPr bwMode="auto">
              <a:xfrm rot="5400000">
                <a:off x="3548908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2" name="Straight Connector 161"/>
              <p:cNvCxnSpPr>
                <a:cxnSpLocks noChangeShapeType="1"/>
              </p:cNvCxnSpPr>
              <p:nvPr/>
            </p:nvCxnSpPr>
            <p:spPr bwMode="auto">
              <a:xfrm rot="5400000">
                <a:off x="3546036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3" name="Rectangle 482"/>
              <p:cNvSpPr/>
              <p:nvPr/>
            </p:nvSpPr>
            <p:spPr>
              <a:xfrm>
                <a:off x="3623826" y="1334793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5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484" name="Straight Connector 163"/>
              <p:cNvCxnSpPr>
                <a:cxnSpLocks noChangeShapeType="1"/>
              </p:cNvCxnSpPr>
              <p:nvPr/>
            </p:nvCxnSpPr>
            <p:spPr bwMode="auto">
              <a:xfrm rot="5400000">
                <a:off x="3216635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5" name="Straight Connector 164"/>
              <p:cNvCxnSpPr>
                <a:cxnSpLocks noChangeShapeType="1"/>
              </p:cNvCxnSpPr>
              <p:nvPr/>
            </p:nvCxnSpPr>
            <p:spPr bwMode="auto">
              <a:xfrm rot="5400000">
                <a:off x="3423726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6" name="Straight Connector 165"/>
              <p:cNvCxnSpPr>
                <a:cxnSpLocks noChangeShapeType="1"/>
              </p:cNvCxnSpPr>
              <p:nvPr/>
            </p:nvCxnSpPr>
            <p:spPr bwMode="auto">
              <a:xfrm rot="5400000">
                <a:off x="3676253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7" name="Straight Connector 166"/>
              <p:cNvCxnSpPr>
                <a:cxnSpLocks noChangeShapeType="1"/>
              </p:cNvCxnSpPr>
              <p:nvPr/>
            </p:nvCxnSpPr>
            <p:spPr bwMode="auto">
              <a:xfrm rot="5400000">
                <a:off x="3717722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8" name="Straight Connector 167"/>
              <p:cNvCxnSpPr>
                <a:cxnSpLocks noChangeShapeType="1"/>
              </p:cNvCxnSpPr>
              <p:nvPr/>
            </p:nvCxnSpPr>
            <p:spPr bwMode="auto">
              <a:xfrm rot="5400000">
                <a:off x="3759191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9" name="Straight Connector 168"/>
              <p:cNvCxnSpPr>
                <a:cxnSpLocks noChangeShapeType="1"/>
              </p:cNvCxnSpPr>
              <p:nvPr/>
            </p:nvCxnSpPr>
            <p:spPr bwMode="auto">
              <a:xfrm rot="5400000">
                <a:off x="3780195" y="1335409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0" name="Straight Connector 169"/>
              <p:cNvCxnSpPr>
                <a:cxnSpLocks noChangeShapeType="1"/>
              </p:cNvCxnSpPr>
              <p:nvPr/>
            </p:nvCxnSpPr>
            <p:spPr bwMode="auto">
              <a:xfrm rot="5400000">
                <a:off x="3884117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" name="Straight Connector 170"/>
              <p:cNvCxnSpPr>
                <a:cxnSpLocks noChangeShapeType="1"/>
              </p:cNvCxnSpPr>
              <p:nvPr/>
            </p:nvCxnSpPr>
            <p:spPr bwMode="auto">
              <a:xfrm rot="5400000">
                <a:off x="3925586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2" name="Straight Connector 171"/>
              <p:cNvCxnSpPr>
                <a:cxnSpLocks noChangeShapeType="1"/>
              </p:cNvCxnSpPr>
              <p:nvPr/>
            </p:nvCxnSpPr>
            <p:spPr bwMode="auto">
              <a:xfrm rot="5400000">
                <a:off x="3967055" y="1314944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3" name="Straight Connector 172"/>
              <p:cNvCxnSpPr>
                <a:cxnSpLocks noChangeShapeType="1"/>
              </p:cNvCxnSpPr>
              <p:nvPr/>
            </p:nvCxnSpPr>
            <p:spPr bwMode="auto">
              <a:xfrm rot="5400000">
                <a:off x="3964183" y="1359285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94" name="Rectangle 493"/>
              <p:cNvSpPr/>
              <p:nvPr/>
            </p:nvSpPr>
            <p:spPr>
              <a:xfrm>
                <a:off x="4041183" y="1334793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6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495" name="Straight Connector 174"/>
              <p:cNvCxnSpPr>
                <a:cxnSpLocks noChangeShapeType="1"/>
              </p:cNvCxnSpPr>
              <p:nvPr/>
            </p:nvCxnSpPr>
            <p:spPr bwMode="auto">
              <a:xfrm rot="5400000">
                <a:off x="3634782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6" name="Straight Connector 175"/>
              <p:cNvCxnSpPr>
                <a:cxnSpLocks noChangeShapeType="1"/>
              </p:cNvCxnSpPr>
              <p:nvPr/>
            </p:nvCxnSpPr>
            <p:spPr bwMode="auto">
              <a:xfrm rot="5400000">
                <a:off x="3841873" y="1314935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7" name="Straight Connector 176"/>
              <p:cNvCxnSpPr>
                <a:cxnSpLocks noChangeShapeType="1"/>
              </p:cNvCxnSpPr>
              <p:nvPr/>
            </p:nvCxnSpPr>
            <p:spPr bwMode="auto">
              <a:xfrm rot="5400000">
                <a:off x="409094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8" name="Straight Connector 177"/>
              <p:cNvCxnSpPr>
                <a:cxnSpLocks noChangeShapeType="1"/>
              </p:cNvCxnSpPr>
              <p:nvPr/>
            </p:nvCxnSpPr>
            <p:spPr bwMode="auto">
              <a:xfrm rot="5400000">
                <a:off x="413241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9" name="Straight Connector 178"/>
              <p:cNvCxnSpPr>
                <a:cxnSpLocks noChangeShapeType="1"/>
              </p:cNvCxnSpPr>
              <p:nvPr/>
            </p:nvCxnSpPr>
            <p:spPr bwMode="auto">
              <a:xfrm rot="5400000">
                <a:off x="4173882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0" name="Straight Connector 179"/>
              <p:cNvCxnSpPr>
                <a:cxnSpLocks noChangeShapeType="1"/>
              </p:cNvCxnSpPr>
              <p:nvPr/>
            </p:nvCxnSpPr>
            <p:spPr bwMode="auto">
              <a:xfrm rot="5400000">
                <a:off x="4194886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1" name="Straight Connector 180"/>
              <p:cNvCxnSpPr>
                <a:cxnSpLocks noChangeShapeType="1"/>
              </p:cNvCxnSpPr>
              <p:nvPr/>
            </p:nvCxnSpPr>
            <p:spPr bwMode="auto">
              <a:xfrm rot="5400000">
                <a:off x="429880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" name="Straight Connector 181"/>
              <p:cNvCxnSpPr>
                <a:cxnSpLocks noChangeShapeType="1"/>
              </p:cNvCxnSpPr>
              <p:nvPr/>
            </p:nvCxnSpPr>
            <p:spPr bwMode="auto">
              <a:xfrm rot="5400000">
                <a:off x="434027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3" name="Straight Connector 182"/>
              <p:cNvCxnSpPr>
                <a:cxnSpLocks noChangeShapeType="1"/>
              </p:cNvCxnSpPr>
              <p:nvPr/>
            </p:nvCxnSpPr>
            <p:spPr bwMode="auto">
              <a:xfrm rot="5400000">
                <a:off x="4381746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4" name="Straight Connector 183"/>
              <p:cNvCxnSpPr>
                <a:cxnSpLocks noChangeShapeType="1"/>
              </p:cNvCxnSpPr>
              <p:nvPr/>
            </p:nvCxnSpPr>
            <p:spPr bwMode="auto">
              <a:xfrm rot="5400000">
                <a:off x="4378874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05" name="Rectangle 504"/>
              <p:cNvSpPr/>
              <p:nvPr/>
            </p:nvSpPr>
            <p:spPr>
              <a:xfrm>
                <a:off x="4475015" y="1329290"/>
                <a:ext cx="97019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7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506" name="Straight Connector 185"/>
              <p:cNvCxnSpPr>
                <a:cxnSpLocks noChangeShapeType="1"/>
              </p:cNvCxnSpPr>
              <p:nvPr/>
            </p:nvCxnSpPr>
            <p:spPr bwMode="auto">
              <a:xfrm rot="5400000">
                <a:off x="4049473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7" name="Straight Connector 186"/>
              <p:cNvCxnSpPr>
                <a:cxnSpLocks noChangeShapeType="1"/>
              </p:cNvCxnSpPr>
              <p:nvPr/>
            </p:nvCxnSpPr>
            <p:spPr bwMode="auto">
              <a:xfrm rot="5400000">
                <a:off x="4256564" y="1309250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8" name="Straight Connector 187"/>
              <p:cNvCxnSpPr>
                <a:cxnSpLocks noChangeShapeType="1"/>
              </p:cNvCxnSpPr>
              <p:nvPr/>
            </p:nvCxnSpPr>
            <p:spPr bwMode="auto">
              <a:xfrm rot="5400000">
                <a:off x="4512548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9" name="Straight Connector 188"/>
              <p:cNvCxnSpPr>
                <a:cxnSpLocks noChangeShapeType="1"/>
              </p:cNvCxnSpPr>
              <p:nvPr/>
            </p:nvCxnSpPr>
            <p:spPr bwMode="auto">
              <a:xfrm rot="5400000">
                <a:off x="4554017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0" name="Straight Connector 189"/>
              <p:cNvCxnSpPr>
                <a:cxnSpLocks noChangeShapeType="1"/>
              </p:cNvCxnSpPr>
              <p:nvPr/>
            </p:nvCxnSpPr>
            <p:spPr bwMode="auto">
              <a:xfrm rot="5400000">
                <a:off x="4595486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1" name="Straight Connector 190"/>
              <p:cNvCxnSpPr>
                <a:cxnSpLocks noChangeShapeType="1"/>
              </p:cNvCxnSpPr>
              <p:nvPr/>
            </p:nvCxnSpPr>
            <p:spPr bwMode="auto">
              <a:xfrm rot="5400000">
                <a:off x="4616490" y="1332566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2" name="Straight Connector 191"/>
              <p:cNvCxnSpPr>
                <a:cxnSpLocks noChangeShapeType="1"/>
              </p:cNvCxnSpPr>
              <p:nvPr/>
            </p:nvCxnSpPr>
            <p:spPr bwMode="auto">
              <a:xfrm rot="5400000">
                <a:off x="4720412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3" name="Straight Connector 192"/>
              <p:cNvCxnSpPr>
                <a:cxnSpLocks noChangeShapeType="1"/>
              </p:cNvCxnSpPr>
              <p:nvPr/>
            </p:nvCxnSpPr>
            <p:spPr bwMode="auto">
              <a:xfrm rot="5400000">
                <a:off x="4761881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4" name="Straight Connector 193"/>
              <p:cNvCxnSpPr>
                <a:cxnSpLocks noChangeShapeType="1"/>
              </p:cNvCxnSpPr>
              <p:nvPr/>
            </p:nvCxnSpPr>
            <p:spPr bwMode="auto">
              <a:xfrm rot="5400000">
                <a:off x="4803350" y="1312101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5" name="Straight Connector 194"/>
              <p:cNvCxnSpPr>
                <a:cxnSpLocks noChangeShapeType="1"/>
              </p:cNvCxnSpPr>
              <p:nvPr/>
            </p:nvCxnSpPr>
            <p:spPr bwMode="auto">
              <a:xfrm rot="5400000">
                <a:off x="4800478" y="1356442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16" name="Rectangle 515"/>
              <p:cNvSpPr/>
              <p:nvPr/>
            </p:nvSpPr>
            <p:spPr>
              <a:xfrm>
                <a:off x="4896032" y="1331124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8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517" name="Straight Connector 196"/>
              <p:cNvCxnSpPr>
                <a:cxnSpLocks noChangeShapeType="1"/>
              </p:cNvCxnSpPr>
              <p:nvPr/>
            </p:nvCxnSpPr>
            <p:spPr bwMode="auto">
              <a:xfrm rot="5400000">
                <a:off x="4471077" y="1312092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8" name="Straight Connector 197"/>
              <p:cNvCxnSpPr>
                <a:cxnSpLocks noChangeShapeType="1"/>
              </p:cNvCxnSpPr>
              <p:nvPr/>
            </p:nvCxnSpPr>
            <p:spPr bwMode="auto">
              <a:xfrm rot="5400000">
                <a:off x="4678168" y="1312092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9" name="Straight Connector 198"/>
              <p:cNvCxnSpPr>
                <a:cxnSpLocks noChangeShapeType="1"/>
              </p:cNvCxnSpPr>
              <p:nvPr/>
            </p:nvCxnSpPr>
            <p:spPr bwMode="auto">
              <a:xfrm rot="5400000">
                <a:off x="4930695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0" name="Straight Connector 199"/>
              <p:cNvCxnSpPr>
                <a:cxnSpLocks noChangeShapeType="1"/>
              </p:cNvCxnSpPr>
              <p:nvPr/>
            </p:nvCxnSpPr>
            <p:spPr bwMode="auto">
              <a:xfrm rot="5400000">
                <a:off x="4972164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1" name="Straight Connector 200"/>
              <p:cNvCxnSpPr>
                <a:cxnSpLocks noChangeShapeType="1"/>
              </p:cNvCxnSpPr>
              <p:nvPr/>
            </p:nvCxnSpPr>
            <p:spPr bwMode="auto">
              <a:xfrm rot="5400000">
                <a:off x="5013633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2" name="Straight Connector 201"/>
              <p:cNvCxnSpPr>
                <a:cxnSpLocks noChangeShapeType="1"/>
              </p:cNvCxnSpPr>
              <p:nvPr/>
            </p:nvCxnSpPr>
            <p:spPr bwMode="auto">
              <a:xfrm rot="5400000">
                <a:off x="5034637" y="1329724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3" name="Straight Connector 202"/>
              <p:cNvCxnSpPr>
                <a:cxnSpLocks noChangeShapeType="1"/>
              </p:cNvCxnSpPr>
              <p:nvPr/>
            </p:nvCxnSpPr>
            <p:spPr bwMode="auto">
              <a:xfrm rot="5400000">
                <a:off x="5138559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4" name="Straight Connector 203"/>
              <p:cNvCxnSpPr>
                <a:cxnSpLocks noChangeShapeType="1"/>
              </p:cNvCxnSpPr>
              <p:nvPr/>
            </p:nvCxnSpPr>
            <p:spPr bwMode="auto">
              <a:xfrm rot="5400000">
                <a:off x="5180028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5" name="Straight Connector 204"/>
              <p:cNvCxnSpPr>
                <a:cxnSpLocks noChangeShapeType="1"/>
              </p:cNvCxnSpPr>
              <p:nvPr/>
            </p:nvCxnSpPr>
            <p:spPr bwMode="auto">
              <a:xfrm rot="5400000">
                <a:off x="5221497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6" name="Straight Connector 205"/>
              <p:cNvCxnSpPr>
                <a:cxnSpLocks noChangeShapeType="1"/>
              </p:cNvCxnSpPr>
              <p:nvPr/>
            </p:nvCxnSpPr>
            <p:spPr bwMode="auto">
              <a:xfrm rot="5400000">
                <a:off x="5218625" y="1353600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27" name="Rectangle 526"/>
              <p:cNvSpPr/>
              <p:nvPr/>
            </p:nvSpPr>
            <p:spPr>
              <a:xfrm>
                <a:off x="5313388" y="1329290"/>
                <a:ext cx="988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9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528" name="Straight Connector 207"/>
              <p:cNvCxnSpPr>
                <a:cxnSpLocks noChangeShapeType="1"/>
              </p:cNvCxnSpPr>
              <p:nvPr/>
            </p:nvCxnSpPr>
            <p:spPr bwMode="auto">
              <a:xfrm rot="5400000">
                <a:off x="4889226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9" name="Straight Connector 208"/>
              <p:cNvCxnSpPr>
                <a:cxnSpLocks noChangeShapeType="1"/>
              </p:cNvCxnSpPr>
              <p:nvPr/>
            </p:nvCxnSpPr>
            <p:spPr bwMode="auto">
              <a:xfrm rot="5400000">
                <a:off x="5096571" y="1309259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0" name="Straight Connector 209"/>
              <p:cNvCxnSpPr>
                <a:cxnSpLocks noChangeShapeType="1"/>
              </p:cNvCxnSpPr>
              <p:nvPr/>
            </p:nvCxnSpPr>
            <p:spPr bwMode="auto">
              <a:xfrm rot="5400000">
                <a:off x="534365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1" name="Straight Connector 210"/>
              <p:cNvCxnSpPr>
                <a:cxnSpLocks noChangeShapeType="1"/>
              </p:cNvCxnSpPr>
              <p:nvPr/>
            </p:nvCxnSpPr>
            <p:spPr bwMode="auto">
              <a:xfrm rot="5400000">
                <a:off x="538512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2" name="Straight Connector 211"/>
              <p:cNvCxnSpPr>
                <a:cxnSpLocks noChangeShapeType="1"/>
              </p:cNvCxnSpPr>
              <p:nvPr/>
            </p:nvCxnSpPr>
            <p:spPr bwMode="auto">
              <a:xfrm rot="5400000">
                <a:off x="542659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3" name="Straight Connector 212"/>
              <p:cNvCxnSpPr>
                <a:cxnSpLocks noChangeShapeType="1"/>
              </p:cNvCxnSpPr>
              <p:nvPr/>
            </p:nvCxnSpPr>
            <p:spPr bwMode="auto">
              <a:xfrm rot="5400000">
                <a:off x="5447601" y="1338251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4" name="Straight Connector 213"/>
              <p:cNvCxnSpPr>
                <a:cxnSpLocks noChangeShapeType="1"/>
              </p:cNvCxnSpPr>
              <p:nvPr/>
            </p:nvCxnSpPr>
            <p:spPr bwMode="auto">
              <a:xfrm rot="5400000">
                <a:off x="555152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5" name="Straight Connector 214"/>
              <p:cNvCxnSpPr>
                <a:cxnSpLocks noChangeShapeType="1"/>
              </p:cNvCxnSpPr>
              <p:nvPr/>
            </p:nvCxnSpPr>
            <p:spPr bwMode="auto">
              <a:xfrm rot="5400000">
                <a:off x="559299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6" name="Straight Connector 215"/>
              <p:cNvCxnSpPr>
                <a:cxnSpLocks noChangeShapeType="1"/>
              </p:cNvCxnSpPr>
              <p:nvPr/>
            </p:nvCxnSpPr>
            <p:spPr bwMode="auto">
              <a:xfrm rot="5400000">
                <a:off x="563446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7" name="Straight Connector 216"/>
              <p:cNvCxnSpPr>
                <a:cxnSpLocks noChangeShapeType="1"/>
              </p:cNvCxnSpPr>
              <p:nvPr/>
            </p:nvCxnSpPr>
            <p:spPr bwMode="auto">
              <a:xfrm rot="5400000">
                <a:off x="5631589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8" name="Rectangle 537"/>
              <p:cNvSpPr/>
              <p:nvPr/>
            </p:nvSpPr>
            <p:spPr>
              <a:xfrm>
                <a:off x="5622746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0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539" name="Straight Connector 218"/>
              <p:cNvCxnSpPr>
                <a:cxnSpLocks noChangeShapeType="1"/>
              </p:cNvCxnSpPr>
              <p:nvPr/>
            </p:nvCxnSpPr>
            <p:spPr bwMode="auto">
              <a:xfrm rot="5400000">
                <a:off x="530218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0" name="Straight Connector 219"/>
              <p:cNvCxnSpPr>
                <a:cxnSpLocks noChangeShapeType="1"/>
              </p:cNvCxnSpPr>
              <p:nvPr/>
            </p:nvCxnSpPr>
            <p:spPr bwMode="auto">
              <a:xfrm rot="5400000">
                <a:off x="550953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1" name="Straight Connector 221"/>
              <p:cNvCxnSpPr>
                <a:cxnSpLocks noChangeShapeType="1"/>
              </p:cNvCxnSpPr>
              <p:nvPr/>
            </p:nvCxnSpPr>
            <p:spPr bwMode="auto">
              <a:xfrm rot="5400000">
                <a:off x="575625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2" name="Straight Connector 222"/>
              <p:cNvCxnSpPr>
                <a:cxnSpLocks noChangeShapeType="1"/>
              </p:cNvCxnSpPr>
              <p:nvPr/>
            </p:nvCxnSpPr>
            <p:spPr bwMode="auto">
              <a:xfrm rot="5400000">
                <a:off x="579772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3" name="Straight Connector 223"/>
              <p:cNvCxnSpPr>
                <a:cxnSpLocks noChangeShapeType="1"/>
              </p:cNvCxnSpPr>
              <p:nvPr/>
            </p:nvCxnSpPr>
            <p:spPr bwMode="auto">
              <a:xfrm rot="5400000">
                <a:off x="583919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4" name="Straight Connector 224"/>
              <p:cNvCxnSpPr>
                <a:cxnSpLocks noChangeShapeType="1"/>
              </p:cNvCxnSpPr>
              <p:nvPr/>
            </p:nvCxnSpPr>
            <p:spPr bwMode="auto">
              <a:xfrm rot="5400000">
                <a:off x="5860205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5" name="Straight Connector 225"/>
              <p:cNvCxnSpPr>
                <a:cxnSpLocks noChangeShapeType="1"/>
              </p:cNvCxnSpPr>
              <p:nvPr/>
            </p:nvCxnSpPr>
            <p:spPr bwMode="auto">
              <a:xfrm rot="5400000">
                <a:off x="596412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6" name="Straight Connector 226"/>
              <p:cNvCxnSpPr>
                <a:cxnSpLocks noChangeShapeType="1"/>
              </p:cNvCxnSpPr>
              <p:nvPr/>
            </p:nvCxnSpPr>
            <p:spPr bwMode="auto">
              <a:xfrm rot="5400000">
                <a:off x="600559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7" name="Straight Connector 227"/>
              <p:cNvCxnSpPr>
                <a:cxnSpLocks noChangeShapeType="1"/>
              </p:cNvCxnSpPr>
              <p:nvPr/>
            </p:nvCxnSpPr>
            <p:spPr bwMode="auto">
              <a:xfrm rot="5400000">
                <a:off x="604706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8" name="Straight Connector 228"/>
              <p:cNvCxnSpPr>
                <a:cxnSpLocks noChangeShapeType="1"/>
              </p:cNvCxnSpPr>
              <p:nvPr/>
            </p:nvCxnSpPr>
            <p:spPr bwMode="auto">
              <a:xfrm rot="5400000">
                <a:off x="6044188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49" name="Rectangle 548"/>
              <p:cNvSpPr/>
              <p:nvPr/>
            </p:nvSpPr>
            <p:spPr>
              <a:xfrm>
                <a:off x="6034611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1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550" name="Straight Connector 230"/>
              <p:cNvCxnSpPr>
                <a:cxnSpLocks noChangeShapeType="1"/>
              </p:cNvCxnSpPr>
              <p:nvPr/>
            </p:nvCxnSpPr>
            <p:spPr bwMode="auto">
              <a:xfrm rot="5400000">
                <a:off x="571478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1" name="Straight Connector 231"/>
              <p:cNvCxnSpPr>
                <a:cxnSpLocks noChangeShapeType="1"/>
              </p:cNvCxnSpPr>
              <p:nvPr/>
            </p:nvCxnSpPr>
            <p:spPr bwMode="auto">
              <a:xfrm rot="5400000">
                <a:off x="592213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2" name="Straight Connector 232"/>
              <p:cNvCxnSpPr>
                <a:cxnSpLocks noChangeShapeType="1"/>
              </p:cNvCxnSpPr>
              <p:nvPr/>
            </p:nvCxnSpPr>
            <p:spPr bwMode="auto">
              <a:xfrm rot="5400000">
                <a:off x="617138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3" name="Straight Connector 233"/>
              <p:cNvCxnSpPr>
                <a:cxnSpLocks noChangeShapeType="1"/>
              </p:cNvCxnSpPr>
              <p:nvPr/>
            </p:nvCxnSpPr>
            <p:spPr bwMode="auto">
              <a:xfrm rot="5400000">
                <a:off x="621285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4" name="Straight Connector 234"/>
              <p:cNvCxnSpPr>
                <a:cxnSpLocks noChangeShapeType="1"/>
              </p:cNvCxnSpPr>
              <p:nvPr/>
            </p:nvCxnSpPr>
            <p:spPr bwMode="auto">
              <a:xfrm rot="5400000">
                <a:off x="625432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5" name="Straight Connector 235"/>
              <p:cNvCxnSpPr>
                <a:cxnSpLocks noChangeShapeType="1"/>
              </p:cNvCxnSpPr>
              <p:nvPr/>
            </p:nvCxnSpPr>
            <p:spPr bwMode="auto">
              <a:xfrm rot="5400000">
                <a:off x="6275333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6" name="Straight Connector 236"/>
              <p:cNvCxnSpPr>
                <a:cxnSpLocks noChangeShapeType="1"/>
              </p:cNvCxnSpPr>
              <p:nvPr/>
            </p:nvCxnSpPr>
            <p:spPr bwMode="auto">
              <a:xfrm rot="5400000">
                <a:off x="637924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7" name="Straight Connector 237"/>
              <p:cNvCxnSpPr>
                <a:cxnSpLocks noChangeShapeType="1"/>
              </p:cNvCxnSpPr>
              <p:nvPr/>
            </p:nvCxnSpPr>
            <p:spPr bwMode="auto">
              <a:xfrm rot="5400000">
                <a:off x="642071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8" name="Straight Connector 238"/>
              <p:cNvCxnSpPr>
                <a:cxnSpLocks noChangeShapeType="1"/>
              </p:cNvCxnSpPr>
              <p:nvPr/>
            </p:nvCxnSpPr>
            <p:spPr bwMode="auto">
              <a:xfrm rot="5400000">
                <a:off x="6462188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9" name="Straight Connector 239"/>
              <p:cNvCxnSpPr>
                <a:cxnSpLocks noChangeShapeType="1"/>
              </p:cNvCxnSpPr>
              <p:nvPr/>
            </p:nvCxnSpPr>
            <p:spPr bwMode="auto">
              <a:xfrm rot="5400000">
                <a:off x="6459316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60" name="Rectangle 559"/>
              <p:cNvSpPr/>
              <p:nvPr/>
            </p:nvSpPr>
            <p:spPr>
              <a:xfrm>
                <a:off x="6450138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2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561" name="Straight Connector 241"/>
              <p:cNvCxnSpPr>
                <a:cxnSpLocks noChangeShapeType="1"/>
              </p:cNvCxnSpPr>
              <p:nvPr/>
            </p:nvCxnSpPr>
            <p:spPr bwMode="auto">
              <a:xfrm rot="5400000">
                <a:off x="61299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2" name="Straight Connector 242"/>
              <p:cNvCxnSpPr>
                <a:cxnSpLocks noChangeShapeType="1"/>
              </p:cNvCxnSpPr>
              <p:nvPr/>
            </p:nvCxnSpPr>
            <p:spPr bwMode="auto">
              <a:xfrm rot="5400000">
                <a:off x="633726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3" name="Straight Connector 243"/>
              <p:cNvCxnSpPr>
                <a:cxnSpLocks noChangeShapeType="1"/>
              </p:cNvCxnSpPr>
              <p:nvPr/>
            </p:nvCxnSpPr>
            <p:spPr bwMode="auto">
              <a:xfrm rot="5400000">
                <a:off x="658721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4" name="Straight Connector 244"/>
              <p:cNvCxnSpPr>
                <a:cxnSpLocks noChangeShapeType="1"/>
              </p:cNvCxnSpPr>
              <p:nvPr/>
            </p:nvCxnSpPr>
            <p:spPr bwMode="auto">
              <a:xfrm rot="5400000">
                <a:off x="662868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5" name="Straight Connector 245"/>
              <p:cNvCxnSpPr>
                <a:cxnSpLocks noChangeShapeType="1"/>
              </p:cNvCxnSpPr>
              <p:nvPr/>
            </p:nvCxnSpPr>
            <p:spPr bwMode="auto">
              <a:xfrm rot="5400000">
                <a:off x="667015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6" name="Straight Connector 246"/>
              <p:cNvCxnSpPr>
                <a:cxnSpLocks noChangeShapeType="1"/>
              </p:cNvCxnSpPr>
              <p:nvPr/>
            </p:nvCxnSpPr>
            <p:spPr bwMode="auto">
              <a:xfrm rot="5400000">
                <a:off x="6691164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7" name="Straight Connector 247"/>
              <p:cNvCxnSpPr>
                <a:cxnSpLocks noChangeShapeType="1"/>
              </p:cNvCxnSpPr>
              <p:nvPr/>
            </p:nvCxnSpPr>
            <p:spPr bwMode="auto">
              <a:xfrm rot="5400000">
                <a:off x="679507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8" name="Straight Connector 248"/>
              <p:cNvCxnSpPr>
                <a:cxnSpLocks noChangeShapeType="1"/>
              </p:cNvCxnSpPr>
              <p:nvPr/>
            </p:nvCxnSpPr>
            <p:spPr bwMode="auto">
              <a:xfrm rot="5400000">
                <a:off x="683655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9" name="Straight Connector 249"/>
              <p:cNvCxnSpPr>
                <a:cxnSpLocks noChangeShapeType="1"/>
              </p:cNvCxnSpPr>
              <p:nvPr/>
            </p:nvCxnSpPr>
            <p:spPr bwMode="auto">
              <a:xfrm rot="5400000">
                <a:off x="687801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0" name="Straight Connector 250"/>
              <p:cNvCxnSpPr>
                <a:cxnSpLocks noChangeShapeType="1"/>
              </p:cNvCxnSpPr>
              <p:nvPr/>
            </p:nvCxnSpPr>
            <p:spPr bwMode="auto">
              <a:xfrm rot="5400000">
                <a:off x="6875147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71" name="Rectangle 570"/>
              <p:cNvSpPr/>
              <p:nvPr/>
            </p:nvSpPr>
            <p:spPr>
              <a:xfrm>
                <a:off x="6865665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3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572" name="Straight Connector 252"/>
              <p:cNvCxnSpPr>
                <a:cxnSpLocks noChangeShapeType="1"/>
              </p:cNvCxnSpPr>
              <p:nvPr/>
            </p:nvCxnSpPr>
            <p:spPr bwMode="auto">
              <a:xfrm rot="5400000">
                <a:off x="654574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3" name="Straight Connector 253"/>
              <p:cNvCxnSpPr>
                <a:cxnSpLocks noChangeShapeType="1"/>
              </p:cNvCxnSpPr>
              <p:nvPr/>
            </p:nvCxnSpPr>
            <p:spPr bwMode="auto">
              <a:xfrm rot="5400000">
                <a:off x="675308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4" name="Straight Connector 254"/>
              <p:cNvCxnSpPr>
                <a:cxnSpLocks noChangeShapeType="1"/>
              </p:cNvCxnSpPr>
              <p:nvPr/>
            </p:nvCxnSpPr>
            <p:spPr bwMode="auto">
              <a:xfrm rot="5400000">
                <a:off x="700438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5" name="Straight Connector 255"/>
              <p:cNvCxnSpPr>
                <a:cxnSpLocks noChangeShapeType="1"/>
              </p:cNvCxnSpPr>
              <p:nvPr/>
            </p:nvCxnSpPr>
            <p:spPr bwMode="auto">
              <a:xfrm rot="5400000">
                <a:off x="7045849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6" name="Straight Connector 256"/>
              <p:cNvCxnSpPr>
                <a:cxnSpLocks noChangeShapeType="1"/>
              </p:cNvCxnSpPr>
              <p:nvPr/>
            </p:nvCxnSpPr>
            <p:spPr bwMode="auto">
              <a:xfrm rot="5400000">
                <a:off x="708731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7" name="Straight Connector 257"/>
              <p:cNvCxnSpPr>
                <a:cxnSpLocks noChangeShapeType="1"/>
              </p:cNvCxnSpPr>
              <p:nvPr/>
            </p:nvCxnSpPr>
            <p:spPr bwMode="auto">
              <a:xfrm rot="5400000">
                <a:off x="7108328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8" name="Straight Connector 258"/>
              <p:cNvCxnSpPr>
                <a:cxnSpLocks noChangeShapeType="1"/>
              </p:cNvCxnSpPr>
              <p:nvPr/>
            </p:nvCxnSpPr>
            <p:spPr bwMode="auto">
              <a:xfrm rot="5400000">
                <a:off x="721224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9" name="Straight Connector 259"/>
              <p:cNvCxnSpPr>
                <a:cxnSpLocks noChangeShapeType="1"/>
              </p:cNvCxnSpPr>
              <p:nvPr/>
            </p:nvCxnSpPr>
            <p:spPr bwMode="auto">
              <a:xfrm rot="5400000">
                <a:off x="725371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0" name="Straight Connector 260"/>
              <p:cNvCxnSpPr>
                <a:cxnSpLocks noChangeShapeType="1"/>
              </p:cNvCxnSpPr>
              <p:nvPr/>
            </p:nvCxnSpPr>
            <p:spPr bwMode="auto">
              <a:xfrm rot="5400000">
                <a:off x="7295181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1" name="Straight Connector 261"/>
              <p:cNvCxnSpPr>
                <a:cxnSpLocks noChangeShapeType="1"/>
              </p:cNvCxnSpPr>
              <p:nvPr/>
            </p:nvCxnSpPr>
            <p:spPr bwMode="auto">
              <a:xfrm rot="5400000">
                <a:off x="7292312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50" name="Rectangle 749"/>
              <p:cNvSpPr/>
              <p:nvPr/>
            </p:nvSpPr>
            <p:spPr>
              <a:xfrm>
                <a:off x="7283020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4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751" name="Straight Connector 263"/>
              <p:cNvCxnSpPr>
                <a:cxnSpLocks noChangeShapeType="1"/>
              </p:cNvCxnSpPr>
              <p:nvPr/>
            </p:nvCxnSpPr>
            <p:spPr bwMode="auto">
              <a:xfrm rot="5400000">
                <a:off x="696290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2" name="Straight Connector 264"/>
              <p:cNvCxnSpPr>
                <a:cxnSpLocks noChangeShapeType="1"/>
              </p:cNvCxnSpPr>
              <p:nvPr/>
            </p:nvCxnSpPr>
            <p:spPr bwMode="auto">
              <a:xfrm rot="5400000">
                <a:off x="717025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3" name="Straight Connector 265"/>
              <p:cNvCxnSpPr>
                <a:cxnSpLocks noChangeShapeType="1"/>
              </p:cNvCxnSpPr>
              <p:nvPr/>
            </p:nvCxnSpPr>
            <p:spPr bwMode="auto">
              <a:xfrm rot="5400000">
                <a:off x="74140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4" name="Straight Connector 266"/>
              <p:cNvCxnSpPr>
                <a:cxnSpLocks noChangeShapeType="1"/>
              </p:cNvCxnSpPr>
              <p:nvPr/>
            </p:nvCxnSpPr>
            <p:spPr bwMode="auto">
              <a:xfrm rot="5400000">
                <a:off x="7455483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5" name="Straight Connector 267"/>
              <p:cNvCxnSpPr>
                <a:cxnSpLocks noChangeShapeType="1"/>
              </p:cNvCxnSpPr>
              <p:nvPr/>
            </p:nvCxnSpPr>
            <p:spPr bwMode="auto">
              <a:xfrm rot="5400000">
                <a:off x="7496952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6" name="Straight Connector 268"/>
              <p:cNvCxnSpPr>
                <a:cxnSpLocks noChangeShapeType="1"/>
              </p:cNvCxnSpPr>
              <p:nvPr/>
            </p:nvCxnSpPr>
            <p:spPr bwMode="auto">
              <a:xfrm rot="5400000">
                <a:off x="7517966" y="1338252"/>
                <a:ext cx="12279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7" name="Straight Connector 269"/>
              <p:cNvCxnSpPr>
                <a:cxnSpLocks noChangeShapeType="1"/>
              </p:cNvCxnSpPr>
              <p:nvPr/>
            </p:nvCxnSpPr>
            <p:spPr bwMode="auto">
              <a:xfrm rot="5400000">
                <a:off x="7621875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8" name="Straight Connector 270"/>
              <p:cNvCxnSpPr>
                <a:cxnSpLocks noChangeShapeType="1"/>
              </p:cNvCxnSpPr>
              <p:nvPr/>
            </p:nvCxnSpPr>
            <p:spPr bwMode="auto">
              <a:xfrm rot="5400000">
                <a:off x="7663347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9" name="Straight Connector 271"/>
              <p:cNvCxnSpPr>
                <a:cxnSpLocks noChangeShapeType="1"/>
              </p:cNvCxnSpPr>
              <p:nvPr/>
            </p:nvCxnSpPr>
            <p:spPr bwMode="auto">
              <a:xfrm rot="5400000">
                <a:off x="7704814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0" name="Straight Connector 272"/>
              <p:cNvCxnSpPr>
                <a:cxnSpLocks noChangeShapeType="1"/>
              </p:cNvCxnSpPr>
              <p:nvPr/>
            </p:nvCxnSpPr>
            <p:spPr bwMode="auto">
              <a:xfrm rot="5400000">
                <a:off x="7701946" y="1362127"/>
                <a:ext cx="170543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61" name="Rectangle 760"/>
              <p:cNvSpPr/>
              <p:nvPr/>
            </p:nvSpPr>
            <p:spPr>
              <a:xfrm>
                <a:off x="7693054" y="1338462"/>
                <a:ext cx="380748" cy="2845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000" b="1" kern="0" dirty="0">
                    <a:solidFill>
                      <a:sysClr val="windowText" lastClr="000000"/>
                    </a:solidFill>
                    <a:latin typeface="Symbol"/>
                    <a:cs typeface="Arial" charset="0"/>
                  </a:rPr>
                  <a:t>15</a:t>
                </a:r>
                <a:endParaRPr lang="en-US" sz="1000" b="1" kern="0" baseline="50000" dirty="0">
                  <a:solidFill>
                    <a:sysClr val="windowText" lastClr="000000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  <p:cxnSp>
            <p:nvCxnSpPr>
              <p:cNvPr id="762" name="Straight Connector 274"/>
              <p:cNvCxnSpPr>
                <a:cxnSpLocks noChangeShapeType="1"/>
              </p:cNvCxnSpPr>
              <p:nvPr/>
            </p:nvCxnSpPr>
            <p:spPr bwMode="auto">
              <a:xfrm rot="5400000">
                <a:off x="7372540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3" name="Straight Connector 275"/>
              <p:cNvCxnSpPr>
                <a:cxnSpLocks noChangeShapeType="1"/>
              </p:cNvCxnSpPr>
              <p:nvPr/>
            </p:nvCxnSpPr>
            <p:spPr bwMode="auto">
              <a:xfrm rot="5400000">
                <a:off x="7579886" y="1317786"/>
                <a:ext cx="81861" cy="864"/>
              </a:xfrm>
              <a:prstGeom prst="line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6" name="TextBox 765"/>
              <p:cNvSpPr txBox="1">
                <a:spLocks noChangeArrowheads="1"/>
              </p:cNvSpPr>
              <p:nvPr/>
            </p:nvSpPr>
            <p:spPr bwMode="auto">
              <a:xfrm>
                <a:off x="4876800" y="3382356"/>
                <a:ext cx="364202" cy="303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kern="0" dirty="0" smtClean="0">
                          <a:solidFill>
                            <a:prstClr val="white"/>
                          </a:solidFill>
                          <a:latin typeface="Bookman Old Style" pitchFamily="18" charset="0"/>
                        </a:rPr>
                        <m:t>D</m:t>
                      </m:r>
                    </m:oMath>
                  </m:oMathPara>
                </a14:m>
                <a:endPara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66" name="TextBox 7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3379227"/>
                <a:ext cx="364202" cy="30284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64" name="Picture 763" descr="C:\Users\Temp2\Desktop\1-2-man-png-image.png" hidden="1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15429"/>
            <a:ext cx="2881836" cy="4303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7" name="Arc 766"/>
          <p:cNvSpPr/>
          <p:nvPr/>
        </p:nvSpPr>
        <p:spPr>
          <a:xfrm flipH="1">
            <a:off x="201980" y="1293573"/>
            <a:ext cx="4714973" cy="4719339"/>
          </a:xfrm>
          <a:prstGeom prst="arc">
            <a:avLst>
              <a:gd name="adj1" fmla="val 10305375"/>
              <a:gd name="adj2" fmla="val 13351750"/>
            </a:avLst>
          </a:prstGeom>
          <a:noFill/>
          <a:ln w="28575" cap="flat" cmpd="sng" algn="ctr">
            <a:solidFill>
              <a:srgbClr val="00FFFF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en-US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1" name="TextBox 410"/>
              <p:cNvSpPr txBox="1">
                <a:spLocks noChangeArrowheads="1"/>
              </p:cNvSpPr>
              <p:nvPr/>
            </p:nvSpPr>
            <p:spPr bwMode="auto">
              <a:xfrm>
                <a:off x="4775688" y="3623857"/>
                <a:ext cx="482119" cy="3389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kern="0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400" b="1" kern="0" dirty="0">
                              <a:solidFill>
                                <a:prstClr val="white"/>
                              </a:solidFill>
                              <a:latin typeface="Bookman Old Style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1200" b="1" kern="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11" name="TextBox 4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5681" y="3620500"/>
                <a:ext cx="482119" cy="33861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5" name="Rounded Rectangle 764"/>
          <p:cNvSpPr/>
          <p:nvPr/>
        </p:nvSpPr>
        <p:spPr>
          <a:xfrm>
            <a:off x="3679573" y="270806"/>
            <a:ext cx="1784854" cy="324086"/>
          </a:xfrm>
          <a:prstGeom prst="roundRect">
            <a:avLst>
              <a:gd name="adj" fmla="val 7961"/>
            </a:avLst>
          </a:prstGeom>
          <a:solidFill>
            <a:srgbClr val="FF0000">
              <a:alpha val="10000"/>
            </a:srgbClr>
          </a:solidFill>
          <a:ln w="31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768" name="TextBox 767"/>
          <p:cNvSpPr txBox="1"/>
          <p:nvPr/>
        </p:nvSpPr>
        <p:spPr>
          <a:xfrm>
            <a:off x="3640504" y="263415"/>
            <a:ext cx="1863011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  <a:cs typeface="Agent Orange" pitchFamily="2" charset="0"/>
              </a:rPr>
              <a:t>Practice set 1.2</a:t>
            </a:r>
          </a:p>
        </p:txBody>
      </p:sp>
    </p:spTree>
    <p:extLst>
      <p:ext uri="{BB962C8B-B14F-4D97-AF65-F5344CB8AC3E}">
        <p14:creationId xmlns:p14="http://schemas.microsoft.com/office/powerpoint/2010/main" val="1292268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4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53" presetClass="entr" presetSubtype="16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" dur="500" fill="hold"/>
                                            <p:tgtEl>
                                              <p:spTgt spid="110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110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6" presetClass="entr" presetSubtype="37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2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1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1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42" presetClass="path" presetSubtype="0" accel="50000" fill="hold" nodeType="with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33976 -0.23426 L 3.05556E-6 -4.07407E-6 " pathEditMode="relative" rAng="0" ptsTypes="AA" p14:bounceEnd="80000">
                                          <p:cBhvr>
                                            <p:cTn id="36" dur="500" fill="hold"/>
                                            <p:tgtEl>
                                              <p:spTgt spid="10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979" y="1169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1" presetID="42" presetClass="path" presetSubtype="0" accel="50000" fill="hold" nodeType="with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16597 -0.20068 L -1.11111E-6 2.56869E-6 " pathEditMode="relative" rAng="0" ptsTypes="AA" p14:bounceEnd="80000">
                                          <p:cBhvr>
                                            <p:cTn id="42" dur="500" fill="hold"/>
                                            <p:tgtEl>
                                              <p:spTgt spid="4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299" y="1003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" presetClass="exit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1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500"/>
                                            <p:tgtEl>
                                              <p:spTgt spid="11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1" dur="500"/>
                                            <p:tgtEl>
                                              <p:spTgt spid="1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35" presetClass="emph" presetSubtype="0" repeatCount="2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97" dur="500" fill="hold"/>
                                            <p:tgtEl>
                                              <p:spTgt spid="3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8" fill="hold">
                          <p:stCondLst>
                            <p:cond delay="indefinite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3" dur="500"/>
                                            <p:tgtEl>
                                              <p:spTgt spid="37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5" fill="hold">
                          <p:stCondLst>
                            <p:cond delay="indefinite"/>
                          </p:stCondLst>
                          <p:childTnLst>
                            <p:par>
                              <p:cTn id="1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7" presetID="1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9" dur="500"/>
                                            <p:tgtEl>
                                              <p:spTgt spid="110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10" dur="500"/>
                                            <p:tgtEl>
                                              <p:spTgt spid="11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4" dur="500"/>
                                            <p:tgtEl>
                                              <p:spTgt spid="1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6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8" dur="500"/>
                                            <p:tgtEl>
                                              <p:spTgt spid="10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9" fill="hold">
                          <p:stCondLst>
                            <p:cond delay="indefinite"/>
                          </p:stCondLst>
                          <p:childTnLst>
                            <p:par>
                              <p:cTn id="1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1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3" dur="400"/>
                                            <p:tgtEl>
                                              <p:spTgt spid="1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4" fill="hold">
                          <p:stCondLst>
                            <p:cond delay="indefinite"/>
                          </p:stCondLst>
                          <p:childTnLst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7" dur="500"/>
                                            <p:tgtEl>
                                              <p:spTgt spid="10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9" fill="hold">
                          <p:stCondLst>
                            <p:cond delay="indefinite"/>
                          </p:stCondLst>
                          <p:childTnLst>
                            <p:par>
                              <p:cTn id="1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1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3" fill="hold">
                          <p:stCondLst>
                            <p:cond delay="indefinite"/>
                          </p:stCondLst>
                          <p:childTnLst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37" dur="1000"/>
                                            <p:tgtEl>
                                              <p:spTgt spid="1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4" fill="hold">
                          <p:stCondLst>
                            <p:cond delay="indefinite"/>
                          </p:stCondLst>
                          <p:childTnLst>
                            <p:par>
                              <p:cTn id="1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8" dur="500"/>
                                            <p:tgtEl>
                                              <p:spTgt spid="1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9" fill="hold">
                          <p:stCondLst>
                            <p:cond delay="indefinite"/>
                          </p:stCondLst>
                          <p:childTnLst>
                            <p:par>
                              <p:cTn id="1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1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3" dur="500"/>
                                            <p:tgtEl>
                                              <p:spTgt spid="1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4" fill="hold">
                          <p:stCondLst>
                            <p:cond delay="indefinite"/>
                          </p:stCondLst>
                          <p:childTnLst>
                            <p:par>
                              <p:cTn id="1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8" dur="500"/>
                                            <p:tgtEl>
                                              <p:spTgt spid="3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9" fill="hold">
                          <p:stCondLst>
                            <p:cond delay="indefinite"/>
                          </p:stCondLst>
                          <p:childTnLst>
                            <p:par>
                              <p:cTn id="1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1" presetID="63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95062E-6 L 0.22518 0.00031 " pathEditMode="relative" rAng="0" ptsTypes="AA">
                                          <p:cBhvr>
                                            <p:cTn id="162" dur="1000" fill="hold"/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1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164" dur="1000" fill="hold"/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5" fill="hold">
                          <p:stCondLst>
                            <p:cond delay="indefinite"/>
                          </p:stCondLst>
                          <p:childTnLst>
                            <p:par>
                              <p:cTn id="1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7" presetID="8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60000">
                                          <p:cBhvr>
                                            <p:cTn id="168" dur="1000" fill="hold"/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6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1" dur="1000"/>
                                            <p:tgtEl>
                                              <p:spTgt spid="3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75" dur="500"/>
                                            <p:tgtEl>
                                              <p:spTgt spid="37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77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9" fill="hold">
                          <p:stCondLst>
                            <p:cond delay="indefinite"/>
                          </p:stCondLst>
                          <p:childTnLst>
                            <p:par>
                              <p:cTn id="1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3" dur="500"/>
                                            <p:tgtEl>
                                              <p:spTgt spid="2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8" dur="500"/>
                                            <p:tgtEl>
                                              <p:spTgt spid="20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9" fill="hold">
                          <p:stCondLst>
                            <p:cond delay="indefinite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3" dur="500"/>
                                            <p:tgtEl>
                                              <p:spTgt spid="2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4" fill="hold">
                          <p:stCondLst>
                            <p:cond delay="indefinite"/>
                          </p:stCondLst>
                          <p:childTnLst>
                            <p:par>
                              <p:cTn id="1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8" dur="500"/>
                                            <p:tgtEl>
                                              <p:spTgt spid="9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9" fill="hold">
                          <p:stCondLst>
                            <p:cond delay="indefinite"/>
                          </p:stCondLst>
                          <p:childTnLst>
                            <p:par>
                              <p:cTn id="2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1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03" dur="1000"/>
                                            <p:tgtEl>
                                              <p:spTgt spid="3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4" fill="hold">
                          <p:stCondLst>
                            <p:cond delay="indefinite"/>
                          </p:stCondLst>
                          <p:childTnLst>
                            <p:par>
                              <p:cTn id="2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6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07" dur="500"/>
                                            <p:tgtEl>
                                              <p:spTgt spid="9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1" dur="500"/>
                                            <p:tgtEl>
                                              <p:spTgt spid="3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2" fill="hold">
                          <p:stCondLst>
                            <p:cond delay="indefinite"/>
                          </p:stCondLst>
                          <p:childTnLst>
                            <p:par>
                              <p:cTn id="2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4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6" dur="500"/>
                                            <p:tgtEl>
                                              <p:spTgt spid="3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7" fill="hold">
                          <p:stCondLst>
                            <p:cond delay="indefinite"/>
                          </p:stCondLst>
                          <p:childTnLst>
                            <p:par>
                              <p:cTn id="2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9" presetID="8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900000">
                                          <p:cBhvr>
                                            <p:cTn id="220" dur="2000" fill="hold"/>
                                            <p:tgtEl>
                                              <p:spTgt spid="37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1" fill="hold">
                          <p:stCondLst>
                            <p:cond delay="indefinite"/>
                          </p:stCondLst>
                          <p:childTnLst>
                            <p:par>
                              <p:cTn id="2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3" presetID="8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3000000">
                                          <p:cBhvr>
                                            <p:cTn id="224" dur="2000" fill="hold"/>
                                            <p:tgtEl>
                                              <p:spTgt spid="37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25" presetID="2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7" dur="2000"/>
                                            <p:tgtEl>
                                              <p:spTgt spid="7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8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29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0" dur="500"/>
                                            <p:tgtEl>
                                              <p:spTgt spid="3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2" fill="hold">
                          <p:stCondLst>
                            <p:cond delay="indefinite"/>
                          </p:stCondLst>
                          <p:childTnLst>
                            <p:par>
                              <p:cTn id="2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6" dur="500"/>
                                            <p:tgtEl>
                                              <p:spTgt spid="7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7" fill="hold">
                          <p:stCondLst>
                            <p:cond delay="indefinite"/>
                          </p:stCondLst>
                          <p:childTnLst>
                            <p:par>
                              <p:cTn id="2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9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4" presetID="35" presetClass="emph" presetSubtype="0" repeatCount="2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245" dur="500" fill="hold"/>
                                            <p:tgtEl>
                                              <p:spTgt spid="4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6" presetID="35" presetClass="emph" presetSubtype="0" repeatCount="2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247" dur="500" fill="hold"/>
                                            <p:tgtEl>
                                              <p:spTgt spid="4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8" fill="hold">
                          <p:stCondLst>
                            <p:cond delay="indefinite"/>
                          </p:stCondLst>
                          <p:childTnLst>
                            <p:par>
                              <p:cTn id="2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5" dur="500"/>
                                            <p:tgtEl>
                                              <p:spTgt spid="4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6" fill="hold">
                          <p:stCondLst>
                            <p:cond delay="indefinite"/>
                          </p:stCondLst>
                          <p:childTnLst>
                            <p:par>
                              <p:cTn id="2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8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9" dur="500"/>
                                            <p:tgtEl>
                                              <p:spTgt spid="4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62" dur="500"/>
                                            <p:tgtEl>
                                              <p:spTgt spid="4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19" grpId="0" animBg="1"/>
          <p:bldP spid="373" grpId="0" animBg="1"/>
          <p:bldP spid="188" grpId="0" animBg="1"/>
          <p:bldP spid="188" grpId="1" animBg="1"/>
          <p:bldP spid="202" grpId="0"/>
          <p:bldP spid="371" grpId="0"/>
          <p:bldP spid="7" grpId="0" animBg="1"/>
          <p:bldP spid="179" grpId="0" animBg="1"/>
          <p:bldP spid="180" grpId="0" animBg="1"/>
          <p:bldP spid="181" grpId="0" animBg="1"/>
          <p:bldP spid="182" grpId="0" animBg="1"/>
          <p:bldP spid="183" grpId="0"/>
          <p:bldP spid="184" grpId="0"/>
          <p:bldP spid="185" grpId="0"/>
          <p:bldP spid="186" grpId="0"/>
          <p:bldP spid="192" grpId="0" animBg="1"/>
          <p:bldP spid="199" grpId="0"/>
          <p:bldP spid="200" grpId="0"/>
          <p:bldP spid="201" grpId="0"/>
          <p:bldP spid="749" grpId="0" animBg="1"/>
          <p:bldP spid="1103" grpId="0" animBg="1"/>
          <p:bldP spid="1103" grpId="1" animBg="1"/>
          <p:bldP spid="376" grpId="0" animBg="1"/>
          <p:bldP spid="5" grpId="0"/>
          <p:bldP spid="766" grpId="0"/>
          <p:bldP spid="767" grpId="0" animBg="1"/>
          <p:bldP spid="41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4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53" presetClass="entr" presetSubtype="16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" dur="500" fill="hold"/>
                                            <p:tgtEl>
                                              <p:spTgt spid="110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110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6" presetClass="entr" presetSubtype="37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2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1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500"/>
                                            <p:tgtEl>
                                              <p:spTgt spid="1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42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33976 -0.23426 L 3.05556E-6 -4.07407E-6 " pathEditMode="relative" rAng="0" ptsTypes="AA">
                                          <p:cBhvr>
                                            <p:cTn id="36" dur="500" fill="hold"/>
                                            <p:tgtEl>
                                              <p:spTgt spid="10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6979" y="1169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1" presetID="42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.16597 -0.20068 L -1.11111E-6 2.56869E-6 " pathEditMode="relative" rAng="0" ptsTypes="AA">
                                          <p:cBhvr>
                                            <p:cTn id="42" dur="500" fill="hold"/>
                                            <p:tgtEl>
                                              <p:spTgt spid="4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299" y="1003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" presetClass="exit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4" presetID="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1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0" dur="500"/>
                                            <p:tgtEl>
                                              <p:spTgt spid="11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1" dur="500"/>
                                            <p:tgtEl>
                                              <p:spTgt spid="1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2" fill="hold">
                          <p:stCondLst>
                            <p:cond delay="indefinite"/>
                          </p:stCondLst>
                          <p:childTnLst>
                            <p:par>
                              <p:cTn id="9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4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35" presetClass="emph" presetSubtype="0" repeatCount="2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97" dur="500" fill="hold"/>
                                            <p:tgtEl>
                                              <p:spTgt spid="3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8" fill="hold">
                          <p:stCondLst>
                            <p:cond delay="indefinite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3" dur="500"/>
                                            <p:tgtEl>
                                              <p:spTgt spid="37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5" fill="hold">
                          <p:stCondLst>
                            <p:cond delay="indefinite"/>
                          </p:stCondLst>
                          <p:childTnLst>
                            <p:par>
                              <p:cTn id="1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7" presetID="1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9" dur="500"/>
                                            <p:tgtEl>
                                              <p:spTgt spid="110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10" dur="500"/>
                                            <p:tgtEl>
                                              <p:spTgt spid="110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4" dur="500"/>
                                            <p:tgtEl>
                                              <p:spTgt spid="1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16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8" dur="500"/>
                                            <p:tgtEl>
                                              <p:spTgt spid="10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9" fill="hold">
                          <p:stCondLst>
                            <p:cond delay="indefinite"/>
                          </p:stCondLst>
                          <p:childTnLst>
                            <p:par>
                              <p:cTn id="1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1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3" dur="400"/>
                                            <p:tgtEl>
                                              <p:spTgt spid="1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4" fill="hold">
                          <p:stCondLst>
                            <p:cond delay="indefinite"/>
                          </p:stCondLst>
                          <p:childTnLst>
                            <p:par>
                              <p:cTn id="1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6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27" dur="500"/>
                                            <p:tgtEl>
                                              <p:spTgt spid="10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9" fill="hold">
                          <p:stCondLst>
                            <p:cond delay="indefinite"/>
                          </p:stCondLst>
                          <p:childTnLst>
                            <p:par>
                              <p:cTn id="1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1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3" fill="hold">
                          <p:stCondLst>
                            <p:cond delay="indefinite"/>
                          </p:stCondLst>
                          <p:childTnLst>
                            <p:par>
                              <p:cTn id="1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5" presetID="2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137" dur="1000"/>
                                            <p:tgtEl>
                                              <p:spTgt spid="1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8" fill="hold">
                          <p:stCondLst>
                            <p:cond delay="indefinite"/>
                          </p:stCondLst>
                          <p:childTnLst>
                            <p:par>
                              <p:cTn id="1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42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4" fill="hold">
                          <p:stCondLst>
                            <p:cond delay="indefinite"/>
                          </p:stCondLst>
                          <p:childTnLst>
                            <p:par>
                              <p:cTn id="1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8" dur="500"/>
                                            <p:tgtEl>
                                              <p:spTgt spid="1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9" fill="hold">
                          <p:stCondLst>
                            <p:cond delay="indefinite"/>
                          </p:stCondLst>
                          <p:childTnLst>
                            <p:par>
                              <p:cTn id="1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1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3" dur="500"/>
                                            <p:tgtEl>
                                              <p:spTgt spid="1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4" fill="hold">
                          <p:stCondLst>
                            <p:cond delay="indefinite"/>
                          </p:stCondLst>
                          <p:childTnLst>
                            <p:par>
                              <p:cTn id="1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8" dur="500"/>
                                            <p:tgtEl>
                                              <p:spTgt spid="37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9" fill="hold">
                          <p:stCondLst>
                            <p:cond delay="indefinite"/>
                          </p:stCondLst>
                          <p:childTnLst>
                            <p:par>
                              <p:cTn id="1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1" presetID="63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88889E-6 -3.95062E-6 L 0.22518 0.00031 " pathEditMode="relative" rAng="0" ptsTypes="AA">
                                          <p:cBhvr>
                                            <p:cTn id="162" dur="1000" fill="hold"/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125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3" presetID="8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164" dur="1000" fill="hold"/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5" fill="hold">
                          <p:stCondLst>
                            <p:cond delay="indefinite"/>
                          </p:stCondLst>
                          <p:childTnLst>
                            <p:par>
                              <p:cTn id="1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7" presetID="8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60000">
                                          <p:cBhvr>
                                            <p:cTn id="168" dur="1000" fill="hold"/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6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1" dur="1000"/>
                                            <p:tgtEl>
                                              <p:spTgt spid="3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2" fill="hold">
                          <p:stCondLst>
                            <p:cond delay="indefinite"/>
                          </p:stCondLst>
                          <p:childTnLst>
                            <p:par>
                              <p:cTn id="1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4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75" dur="500"/>
                                            <p:tgtEl>
                                              <p:spTgt spid="37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77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9" fill="hold">
                          <p:stCondLst>
                            <p:cond delay="indefinite"/>
                          </p:stCondLst>
                          <p:childTnLst>
                            <p:par>
                              <p:cTn id="1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3" dur="500"/>
                                            <p:tgtEl>
                                              <p:spTgt spid="2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4" fill="hold">
                          <p:stCondLst>
                            <p:cond delay="indefinite"/>
                          </p:stCondLst>
                          <p:childTnLst>
                            <p:par>
                              <p:cTn id="1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8" dur="500"/>
                                            <p:tgtEl>
                                              <p:spTgt spid="20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9" fill="hold">
                          <p:stCondLst>
                            <p:cond delay="indefinite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3" dur="500"/>
                                            <p:tgtEl>
                                              <p:spTgt spid="2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4" fill="hold">
                          <p:stCondLst>
                            <p:cond delay="indefinite"/>
                          </p:stCondLst>
                          <p:childTnLst>
                            <p:par>
                              <p:cTn id="1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6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8" dur="500"/>
                                            <p:tgtEl>
                                              <p:spTgt spid="9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9" fill="hold">
                          <p:stCondLst>
                            <p:cond delay="indefinite"/>
                          </p:stCondLst>
                          <p:childTnLst>
                            <p:par>
                              <p:cTn id="2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1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03" dur="1000"/>
                                            <p:tgtEl>
                                              <p:spTgt spid="3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4" fill="hold">
                          <p:stCondLst>
                            <p:cond delay="indefinite"/>
                          </p:stCondLst>
                          <p:childTnLst>
                            <p:par>
                              <p:cTn id="2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6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07" dur="500"/>
                                            <p:tgtEl>
                                              <p:spTgt spid="9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09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1" dur="500"/>
                                            <p:tgtEl>
                                              <p:spTgt spid="3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2" fill="hold">
                          <p:stCondLst>
                            <p:cond delay="indefinite"/>
                          </p:stCondLst>
                          <p:childTnLst>
                            <p:par>
                              <p:cTn id="2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4" presetID="10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6" dur="500"/>
                                            <p:tgtEl>
                                              <p:spTgt spid="3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7" fill="hold">
                          <p:stCondLst>
                            <p:cond delay="indefinite"/>
                          </p:stCondLst>
                          <p:childTnLst>
                            <p:par>
                              <p:cTn id="2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9" presetID="8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900000">
                                          <p:cBhvr>
                                            <p:cTn id="220" dur="2000" fill="hold"/>
                                            <p:tgtEl>
                                              <p:spTgt spid="37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1" fill="hold">
                          <p:stCondLst>
                            <p:cond delay="indefinite"/>
                          </p:stCondLst>
                          <p:childTnLst>
                            <p:par>
                              <p:cTn id="2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3" presetID="8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3000000">
                                          <p:cBhvr>
                                            <p:cTn id="224" dur="2000" fill="hold"/>
                                            <p:tgtEl>
                                              <p:spTgt spid="37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25" presetID="2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7" dur="2000"/>
                                            <p:tgtEl>
                                              <p:spTgt spid="7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8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29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0" dur="500"/>
                                            <p:tgtEl>
                                              <p:spTgt spid="3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2" fill="hold">
                          <p:stCondLst>
                            <p:cond delay="indefinite"/>
                          </p:stCondLst>
                          <p:childTnLst>
                            <p:par>
                              <p:cTn id="2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6" dur="500"/>
                                            <p:tgtEl>
                                              <p:spTgt spid="7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7" fill="hold">
                          <p:stCondLst>
                            <p:cond delay="indefinite"/>
                          </p:stCondLst>
                          <p:childTnLst>
                            <p:par>
                              <p:cTn id="2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9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1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4" presetID="35" presetClass="emph" presetSubtype="0" repeatCount="2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245" dur="500" fill="hold"/>
                                            <p:tgtEl>
                                              <p:spTgt spid="4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6" presetID="35" presetClass="emph" presetSubtype="0" repeatCount="2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discrete" valueType="str">
                                          <p:cBhvr>
                                            <p:cTn id="247" dur="500" fill="hold"/>
                                            <p:tgtEl>
                                              <p:spTgt spid="4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hidden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visible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8" fill="hold">
                          <p:stCondLst>
                            <p:cond delay="indefinite"/>
                          </p:stCondLst>
                          <p:childTnLst>
                            <p:par>
                              <p:cTn id="2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0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3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55" dur="500"/>
                                            <p:tgtEl>
                                              <p:spTgt spid="4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6" fill="hold">
                          <p:stCondLst>
                            <p:cond delay="indefinite"/>
                          </p:stCondLst>
                          <p:childTnLst>
                            <p:par>
                              <p:cTn id="2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8" presetID="10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9" dur="500"/>
                                            <p:tgtEl>
                                              <p:spTgt spid="4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62" dur="500"/>
                                            <p:tgtEl>
                                              <p:spTgt spid="41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19" grpId="0" animBg="1"/>
          <p:bldP spid="373" grpId="0" animBg="1"/>
          <p:bldP spid="188" grpId="0" animBg="1"/>
          <p:bldP spid="188" grpId="1" animBg="1"/>
          <p:bldP spid="202" grpId="0"/>
          <p:bldP spid="371" grpId="0"/>
          <p:bldP spid="7" grpId="0" animBg="1"/>
          <p:bldP spid="179" grpId="0" animBg="1"/>
          <p:bldP spid="180" grpId="0" animBg="1"/>
          <p:bldP spid="181" grpId="0" animBg="1"/>
          <p:bldP spid="182" grpId="0" animBg="1"/>
          <p:bldP spid="183" grpId="0"/>
          <p:bldP spid="184" grpId="0"/>
          <p:bldP spid="185" grpId="0"/>
          <p:bldP spid="186" grpId="0"/>
          <p:bldP spid="192" grpId="0" animBg="1"/>
          <p:bldP spid="199" grpId="0"/>
          <p:bldP spid="200" grpId="0"/>
          <p:bldP spid="201" grpId="0"/>
          <p:bldP spid="749" grpId="0" animBg="1"/>
          <p:bldP spid="1103" grpId="0" animBg="1"/>
          <p:bldP spid="1103" grpId="1" animBg="1"/>
          <p:bldP spid="376" grpId="0" animBg="1"/>
          <p:bldP spid="5" grpId="0"/>
          <p:bldP spid="766" grpId="0"/>
          <p:bldP spid="767" grpId="0" animBg="1"/>
          <p:bldP spid="411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14" name="Picture 6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7" y="-25377"/>
            <a:ext cx="9189074" cy="517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7" name="Rounded Rectangle 49166"/>
          <p:cNvSpPr/>
          <p:nvPr/>
        </p:nvSpPr>
        <p:spPr>
          <a:xfrm>
            <a:off x="395452" y="149911"/>
            <a:ext cx="8384414" cy="4656298"/>
          </a:xfrm>
          <a:prstGeom prst="roundRect">
            <a:avLst>
              <a:gd name="adj" fmla="val 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497853" y="1438700"/>
            <a:ext cx="4952045" cy="442674"/>
          </a:xfrm>
          <a:prstGeom prst="roundRect">
            <a:avLst/>
          </a:prstGeom>
          <a:gradFill flip="none" rotWithShape="1">
            <a:gsLst>
              <a:gs pos="0">
                <a:srgbClr val="FF9966">
                  <a:lumMod val="97000"/>
                </a:srgbClr>
              </a:gs>
              <a:gs pos="75000">
                <a:srgbClr val="D9E68C">
                  <a:alpha val="24000"/>
                  <a:lumMod val="94000"/>
                </a:srgbClr>
              </a:gs>
              <a:gs pos="100000">
                <a:srgbClr val="CCFF99">
                  <a:lumMod val="91000"/>
                  <a:lumOff val="9000"/>
                  <a:alpha val="98000"/>
                </a:srgbClr>
              </a:gs>
            </a:gsLst>
            <a:lin ang="0" scaled="1"/>
            <a:tileRect/>
          </a:gradFill>
          <a:ln>
            <a:noFill/>
          </a:ln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endParaRPr lang="en-US" sz="2000" b="1" spc="50" dirty="0">
              <a:ln w="11430">
                <a:solidFill>
                  <a:sysClr val="windowText" lastClr="000000"/>
                </a:solidFill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7518" y="2116508"/>
            <a:ext cx="3076848" cy="924185"/>
            <a:chOff x="1518293" y="3179618"/>
            <a:chExt cx="3076848" cy="923330"/>
          </a:xfrm>
        </p:grpSpPr>
        <p:sp>
          <p:nvSpPr>
            <p:cNvPr id="6" name="Rounded Rectangle 5"/>
            <p:cNvSpPr/>
            <p:nvPr/>
          </p:nvSpPr>
          <p:spPr>
            <a:xfrm>
              <a:off x="1518293" y="3266840"/>
              <a:ext cx="3076848" cy="814192"/>
            </a:xfrm>
            <a:prstGeom prst="roundRect">
              <a:avLst/>
            </a:prstGeom>
            <a:solidFill>
              <a:srgbClr val="CC3399"/>
            </a:solidFill>
            <a:ln w="38100" cap="flat" cmpd="sng" algn="ctr">
              <a:solidFill>
                <a:srgbClr val="00206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>
              <a:bevelT/>
              <a:bevelB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ln>
                  <a:solidFill>
                    <a:prstClr val="white"/>
                  </a:solidFill>
                </a:ln>
                <a:solidFill>
                  <a:srgbClr val="FFFF00"/>
                </a:solidFill>
                <a:effectLst>
                  <a:glow rad="88900">
                    <a:srgbClr val="000000"/>
                  </a:glow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Cambria Math" panose="020405030504060302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729341" y="3179618"/>
              <a:ext cx="484911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5400" b="1" kern="0" dirty="0" smtClean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solidFill>
                    <a:srgbClr val="CCFF99"/>
                  </a:solidFill>
                  <a:effectLst>
                    <a:outerShdw blurRad="50800" algn="tl" rotWithShape="0">
                      <a:srgbClr val="000000"/>
                    </a:outerShdw>
                  </a:effectLst>
                  <a:latin typeface="Camberic maths"/>
                </a:rPr>
                <a:t>?</a:t>
              </a:r>
              <a:endParaRPr lang="en-US" sz="6000" b="1" kern="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CCFF99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amberic maths"/>
              </a:endParaRPr>
            </a:p>
          </p:txBody>
        </p:sp>
      </p:grpSp>
      <p:sp>
        <p:nvSpPr>
          <p:cNvPr id="8" name="Round Diagonal Corner Rectangle 7"/>
          <p:cNvSpPr/>
          <p:nvPr/>
        </p:nvSpPr>
        <p:spPr>
          <a:xfrm>
            <a:off x="3425910" y="304383"/>
            <a:ext cx="2148109" cy="579418"/>
          </a:xfrm>
          <a:prstGeom prst="round2DiagRect">
            <a:avLst/>
          </a:prstGeom>
          <a:solidFill>
            <a:srgbClr val="DEEE12"/>
          </a:solidFill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NUMBERS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499786" y="2628002"/>
            <a:ext cx="381628" cy="31746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270917" y="2626486"/>
            <a:ext cx="381628" cy="31746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081215" y="2628002"/>
            <a:ext cx="381628" cy="31746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51033" y="2632769"/>
            <a:ext cx="381628" cy="31746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1491775" y="2276703"/>
            <a:ext cx="381628" cy="31746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262906" y="2275187"/>
            <a:ext cx="381628" cy="31746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073204" y="2276703"/>
            <a:ext cx="381628" cy="31746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49372" y="2281470"/>
            <a:ext cx="381628" cy="31746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056302" y="937290"/>
            <a:ext cx="647702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-3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608757" y="937290"/>
            <a:ext cx="595055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-2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08543" y="937290"/>
            <a:ext cx="563190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-1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10830" y="937290"/>
            <a:ext cx="640730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… 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76486" y="937290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0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966139" y="937290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1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355783" y="937290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2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745437" y="937290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3,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135098" y="937290"/>
            <a:ext cx="484911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…</a:t>
            </a:r>
            <a:endParaRPr lang="en-US" sz="24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940257" y="915989"/>
            <a:ext cx="1488747" cy="374918"/>
          </a:xfrm>
          <a:prstGeom prst="roundRect">
            <a:avLst/>
          </a:prstGeom>
          <a:gradFill flip="none" rotWithShape="1">
            <a:gsLst>
              <a:gs pos="0">
                <a:srgbClr val="F79646">
                  <a:lumMod val="75000"/>
                  <a:tint val="66000"/>
                  <a:satMod val="160000"/>
                </a:srgbClr>
              </a:gs>
              <a:gs pos="50000">
                <a:srgbClr val="F79646">
                  <a:lumMod val="75000"/>
                  <a:tint val="44500"/>
                  <a:satMod val="160000"/>
                </a:srgbClr>
              </a:gs>
              <a:gs pos="100000">
                <a:srgbClr val="F79646">
                  <a:lumMod val="75000"/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ysClr val="windowText" lastClr="000000"/>
            </a:solidFill>
          </a:ln>
        </p:spPr>
        <p:txBody>
          <a:bodyPr wrap="square">
            <a:spAutoFit/>
          </a:bodyPr>
          <a:lstStyle/>
          <a:p>
            <a:r>
              <a:rPr lang="en-US" sz="1600" b="1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INTEGERS :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709779" y="2235191"/>
            <a:ext cx="461665" cy="743638"/>
            <a:chOff x="1861723" y="1733550"/>
            <a:chExt cx="461665" cy="742950"/>
          </a:xfrm>
        </p:grpSpPr>
        <p:sp>
          <p:nvSpPr>
            <p:cNvPr id="28" name="Rectangle 27"/>
            <p:cNvSpPr/>
            <p:nvPr/>
          </p:nvSpPr>
          <p:spPr>
            <a:xfrm>
              <a:off x="1914525" y="1733550"/>
              <a:ext cx="375113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5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 rot="5400000">
              <a:off x="1904999" y="1928550"/>
              <a:ext cx="375113" cy="461665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4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l</a:t>
              </a:r>
              <a:endParaRPr lang="en-US" sz="28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910175" y="2076390"/>
              <a:ext cx="375113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9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448098" y="2235191"/>
            <a:ext cx="504825" cy="743638"/>
            <a:chOff x="1861723" y="1733550"/>
            <a:chExt cx="504825" cy="742950"/>
          </a:xfrm>
        </p:grpSpPr>
        <p:sp>
          <p:nvSpPr>
            <p:cNvPr id="32" name="Rectangle 31"/>
            <p:cNvSpPr/>
            <p:nvPr/>
          </p:nvSpPr>
          <p:spPr>
            <a:xfrm>
              <a:off x="1871958" y="1733550"/>
              <a:ext cx="494590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-3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 rot="5400000">
              <a:off x="1904999" y="1928550"/>
              <a:ext cx="375113" cy="461665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4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l</a:t>
              </a:r>
              <a:endParaRPr lang="en-US" sz="28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919700" y="2076390"/>
              <a:ext cx="375113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1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229576" y="2235191"/>
            <a:ext cx="547389" cy="743638"/>
            <a:chOff x="1861723" y="1733550"/>
            <a:chExt cx="547389" cy="742950"/>
          </a:xfrm>
        </p:grpSpPr>
        <p:sp>
          <p:nvSpPr>
            <p:cNvPr id="36" name="Rectangle 35"/>
            <p:cNvSpPr/>
            <p:nvPr/>
          </p:nvSpPr>
          <p:spPr>
            <a:xfrm>
              <a:off x="1918873" y="1733550"/>
              <a:ext cx="490239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4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 rot="5400000">
              <a:off x="1904999" y="1928550"/>
              <a:ext cx="375113" cy="461665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4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l</a:t>
              </a:r>
              <a:endParaRPr lang="en-US" sz="28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919700" y="2076390"/>
              <a:ext cx="375113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3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034567" y="2235191"/>
            <a:ext cx="461665" cy="743638"/>
            <a:chOff x="1861723" y="1733550"/>
            <a:chExt cx="461665" cy="742950"/>
          </a:xfrm>
        </p:grpSpPr>
        <p:sp>
          <p:nvSpPr>
            <p:cNvPr id="40" name="Rectangle 39"/>
            <p:cNvSpPr/>
            <p:nvPr/>
          </p:nvSpPr>
          <p:spPr>
            <a:xfrm>
              <a:off x="1905000" y="1733550"/>
              <a:ext cx="375113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1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 rot="5400000">
              <a:off x="1904999" y="1928550"/>
              <a:ext cx="375113" cy="461665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4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l</a:t>
              </a:r>
              <a:endParaRPr lang="en-US" sz="28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910175" y="2076390"/>
              <a:ext cx="375113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5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43" name="Rectangle 42"/>
          <p:cNvSpPr/>
          <p:nvPr/>
        </p:nvSpPr>
        <p:spPr>
          <a:xfrm>
            <a:off x="668484" y="3151880"/>
            <a:ext cx="3388375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sz="2000" b="1" kern="0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Numerator </a:t>
            </a:r>
            <a:r>
              <a:rPr lang="en-US" sz="2000" b="1" kern="0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</a:t>
            </a:r>
            <a:r>
              <a:rPr lang="en-US" sz="2000" b="1" kern="0" spc="50" dirty="0" smtClean="0">
                <a:ln w="11430"/>
                <a:solidFill>
                  <a:srgbClr val="F79646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    </a:t>
            </a:r>
            <a:r>
              <a:rPr lang="en-US" b="1" kern="0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  Integer</a:t>
            </a:r>
            <a:r>
              <a:rPr lang="en-US" b="1" kern="0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 </a:t>
            </a:r>
            <a:endParaRPr lang="en-US" sz="2400" b="1" kern="0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1475" y="3504686"/>
            <a:ext cx="4485480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sz="2000" b="1" kern="0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Denominator </a:t>
            </a:r>
            <a:r>
              <a:rPr lang="en-US" sz="2000" b="1" kern="0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</a:t>
            </a:r>
            <a:r>
              <a:rPr lang="en-US" sz="2000" b="1" kern="0" spc="50" dirty="0" smtClean="0">
                <a:ln w="11430"/>
                <a:solidFill>
                  <a:srgbClr val="F79646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</a:t>
            </a:r>
            <a:r>
              <a:rPr lang="en-US" b="1" kern="0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Non-zero</a:t>
            </a:r>
            <a:r>
              <a:rPr lang="en-US" sz="2000" b="1" kern="0" spc="50" dirty="0" smtClean="0">
                <a:ln w="11430"/>
                <a:solidFill>
                  <a:srgbClr val="F79646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</a:t>
            </a:r>
            <a:r>
              <a:rPr lang="en-US" b="1" kern="0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Integer</a:t>
            </a:r>
            <a:r>
              <a:rPr lang="en-US" b="1" kern="0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 </a:t>
            </a:r>
            <a:endParaRPr lang="en-US" sz="2400" b="1" kern="0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45" name="Minus 44"/>
          <p:cNvSpPr/>
          <p:nvPr/>
        </p:nvSpPr>
        <p:spPr>
          <a:xfrm>
            <a:off x="2155144" y="3279406"/>
            <a:ext cx="2668772" cy="546019"/>
          </a:xfrm>
          <a:prstGeom prst="mathMinus">
            <a:avLst>
              <a:gd name="adj1" fmla="val 8333"/>
            </a:avLst>
          </a:prstGeom>
          <a:solidFill>
            <a:srgbClr val="0000FF"/>
          </a:solidFill>
          <a:ln w="12700" cap="flat" cmpd="sng" algn="ctr">
            <a:solidFill>
              <a:srgbClr val="FFFFFF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3769367" y="2357811"/>
            <a:ext cx="1864763" cy="441579"/>
            <a:chOff x="2354621" y="1419716"/>
            <a:chExt cx="1864763" cy="441170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2354621" y="1419716"/>
              <a:ext cx="1864763" cy="441170"/>
            </a:xfrm>
            <a:prstGeom prst="wedgeRoundRectCallout">
              <a:avLst>
                <a:gd name="adj1" fmla="val 34580"/>
                <a:gd name="adj2" fmla="val 44632"/>
                <a:gd name="adj3" fmla="val 16667"/>
              </a:avLst>
            </a:prstGeom>
            <a:solidFill>
              <a:srgbClr val="C0504D">
                <a:lumMod val="50000"/>
              </a:srgbClr>
            </a:solidFill>
            <a:ln w="19050">
              <a:solidFill>
                <a:srgbClr val="002060"/>
              </a:solidFill>
            </a:ln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>
                <a:defRPr/>
              </a:pPr>
              <a:endParaRPr lang="en-US" sz="2000" b="1" kern="0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384355" y="1471612"/>
              <a:ext cx="180530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sysClr val="windowText" lastClr="000000">
                        <a:alpha val="40000"/>
                      </a:sysClr>
                    </a:outerShdw>
                  </a:effectLst>
                  <a:latin typeface="Camberic maths"/>
                </a:rPr>
                <a:t>Ratio of integers</a:t>
              </a:r>
              <a:endParaRPr lang="en-US" sz="1600" b="1" kern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49" name="Rounded Rectangle 48"/>
          <p:cNvSpPr/>
          <p:nvPr/>
        </p:nvSpPr>
        <p:spPr>
          <a:xfrm>
            <a:off x="625608" y="1405023"/>
            <a:ext cx="2712457" cy="374918"/>
          </a:xfrm>
          <a:prstGeom prst="roundRect">
            <a:avLst/>
          </a:prstGeom>
          <a:gradFill flip="none" rotWithShape="1">
            <a:gsLst>
              <a:gs pos="0">
                <a:srgbClr val="F79646">
                  <a:lumMod val="75000"/>
                  <a:tint val="66000"/>
                  <a:satMod val="160000"/>
                </a:srgbClr>
              </a:gs>
              <a:gs pos="50000">
                <a:srgbClr val="F79646">
                  <a:lumMod val="75000"/>
                  <a:tint val="44500"/>
                  <a:satMod val="160000"/>
                </a:srgbClr>
              </a:gs>
              <a:gs pos="100000">
                <a:srgbClr val="F79646">
                  <a:lumMod val="75000"/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ysClr val="windowText" lastClr="000000"/>
            </a:solidFill>
          </a:ln>
        </p:spPr>
        <p:txBody>
          <a:bodyPr wrap="square">
            <a:spAutoFit/>
          </a:bodyPr>
          <a:lstStyle/>
          <a:p>
            <a:r>
              <a:rPr lang="en-US" sz="1600" b="1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RATIONAL NUMBERS :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505200" y="1309709"/>
            <a:ext cx="5133538" cy="83176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ct val="150000"/>
              </a:lnSpc>
            </a:pPr>
            <a:r>
              <a:rPr lang="en-US" sz="16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If </a:t>
            </a:r>
            <a:r>
              <a:rPr lang="en-US" sz="1600" b="1" i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p</a:t>
            </a:r>
            <a:r>
              <a:rPr lang="en-US" sz="16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is any integer and </a:t>
            </a:r>
            <a:r>
              <a:rPr lang="en-US" sz="1600" b="1" i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q</a:t>
            </a:r>
            <a:r>
              <a:rPr lang="en-US" sz="1600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any non-zero integer, then      is a rational number</a:t>
            </a:r>
            <a:r>
              <a:rPr lang="en-US" sz="16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.</a:t>
            </a:r>
            <a:endParaRPr lang="en-US" sz="2000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055237" y="1666573"/>
            <a:ext cx="408041" cy="629582"/>
            <a:chOff x="1905412" y="1743079"/>
            <a:chExt cx="408041" cy="629000"/>
          </a:xfrm>
        </p:grpSpPr>
        <p:sp>
          <p:nvSpPr>
            <p:cNvPr id="52" name="Rectangle 51"/>
            <p:cNvSpPr/>
            <p:nvPr/>
          </p:nvSpPr>
          <p:spPr>
            <a:xfrm>
              <a:off x="1938340" y="1743079"/>
              <a:ext cx="375113" cy="33855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1600" b="1" i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p</a:t>
              </a:r>
              <a:endParaRPr lang="en-US" b="1" i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 rot="5400000">
              <a:off x="1904999" y="1990105"/>
              <a:ext cx="375113" cy="33855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16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l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905412" y="2033525"/>
              <a:ext cx="375113" cy="33855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1600" b="1" i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q</a:t>
              </a:r>
              <a:endParaRPr lang="en-US" b="1" i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936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43" grpId="0"/>
      <p:bldP spid="44" grpId="0"/>
      <p:bldP spid="45" grpId="0" animBg="1"/>
      <p:bldP spid="49" grpId="0" animBg="1"/>
      <p:bldP spid="5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9642" y="156562"/>
            <a:ext cx="6617676" cy="400377"/>
          </a:xfrm>
          <a:prstGeom prst="rect">
            <a:avLst/>
          </a:prstGeom>
          <a:solidFill>
            <a:srgbClr val="26004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1347" tIns="45669" rIns="91347" bIns="45669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>
              <a:defRPr/>
            </a:pPr>
            <a:r>
              <a:rPr lang="en-US" sz="2000" spc="150" dirty="0">
                <a:ln w="11430"/>
                <a:solidFill>
                  <a:prstClr val="white"/>
                </a:solidFill>
                <a:latin typeface="Bookman Old Style" pitchFamily="18" charset="0"/>
              </a:rPr>
              <a:t>PROPERTY OF GEOMETRIC MEAN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2342540" y="1372828"/>
            <a:ext cx="522867" cy="44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Bookman Old Style" pitchFamily="18" charset="0"/>
              </a:rPr>
              <a:t>E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01030" y="3273589"/>
            <a:ext cx="522867" cy="44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3482083" y="3372220"/>
            <a:ext cx="522867" cy="44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Bookman Old Style" pitchFamily="18" charset="0"/>
              </a:rPr>
              <a:t>C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2402563" y="3334085"/>
            <a:ext cx="357125" cy="44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851935" y="628130"/>
            <a:ext cx="5099961" cy="3964106"/>
          </a:xfrm>
          <a:prstGeom prst="roundRect">
            <a:avLst/>
          </a:prstGeom>
          <a:solidFill>
            <a:schemeClr val="accent6">
              <a:alpha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72967" y="3078187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EB</a:t>
            </a:r>
            <a:endParaRPr lang="en-IN" b="1" dirty="0">
              <a:solidFill>
                <a:srgbClr val="CC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275166" y="3065002"/>
            <a:ext cx="3195105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is the geometric mean of</a:t>
            </a:r>
            <a:endParaRPr lang="en-IN" b="1" dirty="0">
              <a:solidFill>
                <a:prstClr val="black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 rot="8651143">
            <a:off x="675358" y="2388903"/>
            <a:ext cx="2694412" cy="2002102"/>
            <a:chOff x="473319" y="2542693"/>
            <a:chExt cx="2694412" cy="2000250"/>
          </a:xfrm>
        </p:grpSpPr>
        <p:sp>
          <p:nvSpPr>
            <p:cNvPr id="18" name="Rectangle 17"/>
            <p:cNvSpPr/>
            <p:nvPr/>
          </p:nvSpPr>
          <p:spPr>
            <a:xfrm>
              <a:off x="475982" y="4166436"/>
              <a:ext cx="289307" cy="36004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ln>
                  <a:solidFill>
                    <a:sysClr val="windowText" lastClr="000000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19" name="AutoShape 12"/>
            <p:cNvSpPr>
              <a:spLocks noChangeArrowheads="1"/>
            </p:cNvSpPr>
            <p:nvPr/>
          </p:nvSpPr>
          <p:spPr bwMode="auto">
            <a:xfrm>
              <a:off x="473319" y="2542693"/>
              <a:ext cx="2694412" cy="2000250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77925" tIns="38963" rIns="77925" bIns="38963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 rot="2160000">
              <a:off x="1109662" y="3134519"/>
              <a:ext cx="231446" cy="2880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ln>
                  <a:solidFill>
                    <a:sysClr val="windowText" lastClr="000000"/>
                  </a:solidFill>
                </a:ln>
                <a:solidFill>
                  <a:prstClr val="white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>
              <a:off x="480170" y="3219822"/>
              <a:ext cx="923478" cy="13201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7380312" y="3063783"/>
            <a:ext cx="145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AB </a:t>
            </a:r>
            <a:r>
              <a:rPr lang="en-US" b="1" dirty="0">
                <a:solidFill>
                  <a:srgbClr val="CC0000"/>
                </a:solidFill>
                <a:latin typeface="Bookman Old Style" panose="02050604050505020204" pitchFamily="18" charset="0"/>
              </a:rPr>
              <a:t>and B</a:t>
            </a:r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C</a:t>
            </a:r>
            <a:endParaRPr lang="en-IN" b="1" dirty="0">
              <a:solidFill>
                <a:srgbClr val="CC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64454" y="3404936"/>
            <a:ext cx="835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EB</a:t>
            </a:r>
            <a:r>
              <a:rPr lang="en-US" b="1" baseline="30000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2</a:t>
            </a:r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 </a:t>
            </a:r>
            <a:r>
              <a:rPr lang="en-US" b="1" dirty="0">
                <a:solidFill>
                  <a:srgbClr val="CC0000"/>
                </a:solidFill>
                <a:latin typeface="Bookman Old Style" panose="02050604050505020204" pitchFamily="18" charset="0"/>
              </a:rPr>
              <a:t>=</a:t>
            </a:r>
            <a:endParaRPr lang="en-IN" b="1" dirty="0">
              <a:solidFill>
                <a:srgbClr val="CC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978060" y="3404936"/>
            <a:ext cx="1151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AB </a:t>
            </a:r>
            <a:r>
              <a:rPr lang="en-US" b="1" dirty="0">
                <a:solidFill>
                  <a:srgbClr val="CC0000"/>
                </a:solidFill>
                <a:latin typeface="Bookman Old Style" panose="02050604050505020204" pitchFamily="18" charset="0"/>
              </a:rPr>
              <a:t>× </a:t>
            </a:r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BC</a:t>
            </a:r>
            <a:endParaRPr lang="en-IN" b="1" dirty="0">
              <a:solidFill>
                <a:srgbClr val="CC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321841" y="3369293"/>
            <a:ext cx="546747" cy="463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.3</a:t>
            </a:r>
            <a:endParaRPr lang="en-US" altLang="en-US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3014827" y="3369293"/>
            <a:ext cx="546747" cy="463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altLang="en-US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566495" y="3748094"/>
            <a:ext cx="12314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= 9.3 × 1</a:t>
            </a:r>
            <a:endParaRPr lang="en-IN" b="1" dirty="0">
              <a:solidFill>
                <a:srgbClr val="CC0000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148064" y="4091571"/>
                <a:ext cx="1426288" cy="397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CC0000"/>
                    </a:solidFill>
                    <a:latin typeface="Bookman Old Style" panose="02050604050505020204" pitchFamily="18" charset="0"/>
                  </a:rPr>
                  <a:t>EB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CC0000"/>
                            </a:solidFill>
                            <a:latin typeface="Bookman Old Style" panose="02050604050505020204" pitchFamily="18" charset="0"/>
                          </a:rPr>
                          <m:t>9.3</m:t>
                        </m:r>
                        <m:r>
                          <m:rPr>
                            <m:nor/>
                          </m:rPr>
                          <a:rPr lang="en-IN" b="1" dirty="0">
                            <a:solidFill>
                              <a:srgbClr val="CC0000"/>
                            </a:solidFill>
                            <a:latin typeface="Bookman Old Style" panose="02050604050505020204" pitchFamily="18" charset="0"/>
                          </a:rPr>
                          <m:t> </m:t>
                        </m:r>
                      </m:e>
                    </m:rad>
                  </m:oMath>
                </a14:m>
                <a:endParaRPr lang="en-IN" b="1" dirty="0">
                  <a:solidFill>
                    <a:srgbClr val="CC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091571"/>
                <a:ext cx="1426288" cy="397096"/>
              </a:xfrm>
              <a:prstGeom prst="rect">
                <a:avLst/>
              </a:prstGeom>
              <a:blipFill rotWithShape="1">
                <a:blip r:embed="rId3"/>
                <a:stretch>
                  <a:fillRect l="-3419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3941839" y="772278"/>
            <a:ext cx="5061001" cy="6469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This property is applicable only to right </a:t>
            </a:r>
          </a:p>
          <a:p>
            <a:r>
              <a:rPr lang="en-US" b="1" dirty="0" smtClean="0">
                <a:solidFill>
                  <a:srgbClr val="CC0000"/>
                </a:solidFill>
                <a:latin typeface="Bookman Old Style" panose="02050604050505020204" pitchFamily="18" charset="0"/>
              </a:rPr>
              <a:t>angled triangles</a:t>
            </a:r>
            <a:endParaRPr lang="en-IN" b="1" dirty="0">
              <a:solidFill>
                <a:srgbClr val="CC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3851938" y="1267267"/>
            <a:ext cx="3678237" cy="178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In </a:t>
            </a:r>
            <a:r>
              <a:rPr lang="en-US" altLang="en-US" dirty="0" smtClean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EC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m </a:t>
            </a:r>
            <a:r>
              <a:rPr lang="en-US" altLang="en-US" dirty="0" smtClean="0">
                <a:solidFill>
                  <a:prstClr val="black"/>
                </a:solidFill>
                <a:latin typeface="Symbol" panose="05050102010706020507" pitchFamily="18" charset="2"/>
              </a:rPr>
              <a:t>Ð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EC 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= 90</a:t>
            </a:r>
            <a:r>
              <a:rPr lang="en-US" altLang="en-US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o</a:t>
            </a:r>
          </a:p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seg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EB </a:t>
            </a:r>
            <a:r>
              <a:rPr lang="en-US" altLang="en-US" dirty="0">
                <a:solidFill>
                  <a:prstClr val="black"/>
                </a:solidFill>
                <a:latin typeface="Symbol" panose="05050102010706020507" pitchFamily="18" charset="2"/>
              </a:rPr>
              <a:t>^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 hypotenuse A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</a:t>
            </a:r>
            <a:endParaRPr lang="en-US" altLang="en-US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   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EB² 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B 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× 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C</a:t>
            </a:r>
            <a:endParaRPr lang="en-US" altLang="en-US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38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/>
      <p:bldP spid="21" grpId="0"/>
      <p:bldP spid="22" grpId="0"/>
      <p:bldP spid="24" grpId="0"/>
      <p:bldP spid="35" grpId="0" animBg="1"/>
      <p:bldP spid="36" grpId="0"/>
      <p:bldP spid="38" grpId="0"/>
      <p:bldP spid="45" grpId="0"/>
      <p:bldP spid="47" grpId="0"/>
      <p:bldP spid="48" grpId="0"/>
      <p:bldP spid="50" grpId="0"/>
      <p:bldP spid="52" grpId="0"/>
      <p:bldP spid="54" grpId="0"/>
      <p:bldP spid="55" grpId="0"/>
      <p:bldP spid="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551385" y="2684239"/>
            <a:ext cx="5035081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544314" y="2695463"/>
            <a:ext cx="5808422" cy="498177"/>
            <a:chOff x="1515070" y="1266853"/>
            <a:chExt cx="6697141" cy="574405"/>
          </a:xfrm>
        </p:grpSpPr>
        <p:sp>
          <p:nvSpPr>
            <p:cNvPr id="8" name="Rectangle 7"/>
            <p:cNvSpPr/>
            <p:nvPr/>
          </p:nvSpPr>
          <p:spPr>
            <a:xfrm>
              <a:off x="1515070" y="1266853"/>
              <a:ext cx="6697141" cy="57440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 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>
              <a:off x="157860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162007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166154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168254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78646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182793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186940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186653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1940392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1537136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74422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200020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2041677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2083146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2104150" y="1332566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2208072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2249541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291010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2288138" y="1356439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373823" y="13255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2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>
              <a:off x="1958738" y="131210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216582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41835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245982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250129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252229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262621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266768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70915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270628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2783100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3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 rot="5400000">
              <a:off x="237688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258397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2836503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2877972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2919441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2940445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3044367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>
              <a:off x="308583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>
              <a:off x="312730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3124433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3200794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4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 rot="5400000">
              <a:off x="279503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300212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325810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>
              <a:off x="329957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3341044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3362048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3465970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3507439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3548908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3546036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3623768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5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 rot="5400000">
              <a:off x="3216635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3423726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3676253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3717722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>
              <a:off x="3759191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>
              <a:off x="3780195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>
              <a:off x="3884117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5400000">
              <a:off x="392558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396705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5400000">
              <a:off x="3964183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4041915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6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>
              <a:off x="3634782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>
              <a:off x="384187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>
              <a:off x="409094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>
              <a:off x="413241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4173882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>
              <a:off x="4194886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429880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>
              <a:off x="434027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5400000">
              <a:off x="4381746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4378874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4474492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7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4" name="Straight Connector 83"/>
            <p:cNvCxnSpPr/>
            <p:nvPr/>
          </p:nvCxnSpPr>
          <p:spPr>
            <a:xfrm rot="5400000">
              <a:off x="4049473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>
              <a:off x="4256564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451254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5400000">
              <a:off x="4554017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4595486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4616490" y="1332566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4720412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>
              <a:off x="4761881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4803350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5400000">
              <a:off x="4800478" y="1356442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Rectangle 93"/>
            <p:cNvSpPr/>
            <p:nvPr/>
          </p:nvSpPr>
          <p:spPr>
            <a:xfrm>
              <a:off x="4896097" y="1331935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8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 rot="5400000">
              <a:off x="4471077" y="1312092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>
              <a:off x="4678168" y="1312092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>
              <a:off x="493069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>
              <a:off x="497216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>
              <a:off x="501363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>
              <a:off x="503463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5400000">
              <a:off x="513855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518002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>
              <a:off x="522149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>
              <a:off x="521862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5314245" y="1329091"/>
              <a:ext cx="98035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9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 rot="5400000">
              <a:off x="4889226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>
              <a:off x="5096571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>
              <a:off x="534365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538512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5400000">
              <a:off x="542659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5400000">
              <a:off x="5447601" y="1338251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>
              <a:off x="555152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>
              <a:off x="559299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5400000">
              <a:off x="563446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5400000">
              <a:off x="5631589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Rectangle 115"/>
            <p:cNvSpPr/>
            <p:nvPr/>
          </p:nvSpPr>
          <p:spPr>
            <a:xfrm>
              <a:off x="5622117" y="1337617"/>
              <a:ext cx="381312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0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 rot="5400000">
              <a:off x="530218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rot="5400000">
              <a:off x="550953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1" name="Group 120"/>
            <p:cNvGrpSpPr/>
            <p:nvPr/>
          </p:nvGrpSpPr>
          <p:grpSpPr>
            <a:xfrm>
              <a:off x="5753402" y="1276380"/>
              <a:ext cx="125790" cy="81861"/>
              <a:chOff x="6246410" y="1268760"/>
              <a:chExt cx="125790" cy="81861"/>
            </a:xfrm>
          </p:grpSpPr>
          <p:cxnSp>
            <p:nvCxnSpPr>
              <p:cNvPr id="123" name="Straight Connector 122"/>
              <p:cNvCxnSpPr/>
              <p:nvPr/>
            </p:nvCxnSpPr>
            <p:spPr>
              <a:xfrm rot="5400000">
                <a:off x="6247898" y="1309259"/>
                <a:ext cx="81861" cy="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5400000">
                <a:off x="6289368" y="1309259"/>
                <a:ext cx="81861" cy="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5400000">
                <a:off x="6330837" y="1309259"/>
                <a:ext cx="81861" cy="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5400000">
                <a:off x="6205911" y="1309259"/>
                <a:ext cx="81861" cy="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2" name="Straight Connector 121"/>
            <p:cNvCxnSpPr/>
            <p:nvPr/>
          </p:nvCxnSpPr>
          <p:spPr>
            <a:xfrm rot="5400000">
              <a:off x="5839208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1" name="Group 880"/>
          <p:cNvGrpSpPr/>
          <p:nvPr/>
        </p:nvGrpSpPr>
        <p:grpSpPr>
          <a:xfrm rot="16200000">
            <a:off x="5258006" y="1832128"/>
            <a:ext cx="298773" cy="2010849"/>
            <a:chOff x="2224192" y="4029825"/>
            <a:chExt cx="298497" cy="2010849"/>
          </a:xfrm>
        </p:grpSpPr>
        <p:cxnSp>
          <p:nvCxnSpPr>
            <p:cNvPr id="882" name="Straight Connector 881"/>
            <p:cNvCxnSpPr/>
            <p:nvPr/>
          </p:nvCxnSpPr>
          <p:spPr>
            <a:xfrm rot="10800000">
              <a:off x="2451757" y="4065792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3" name="Straight Connector 882"/>
            <p:cNvCxnSpPr/>
            <p:nvPr/>
          </p:nvCxnSpPr>
          <p:spPr>
            <a:xfrm rot="10800000">
              <a:off x="2451757" y="4101759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4" name="Straight Connector 883"/>
            <p:cNvCxnSpPr/>
            <p:nvPr/>
          </p:nvCxnSpPr>
          <p:spPr>
            <a:xfrm rot="10800000">
              <a:off x="2451757" y="4137725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5" name="Straight Connector 884"/>
            <p:cNvCxnSpPr/>
            <p:nvPr/>
          </p:nvCxnSpPr>
          <p:spPr>
            <a:xfrm rot="10800000">
              <a:off x="2416290" y="4173695"/>
              <a:ext cx="106397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6" name="Straight Connector 885"/>
            <p:cNvCxnSpPr/>
            <p:nvPr/>
          </p:nvCxnSpPr>
          <p:spPr>
            <a:xfrm rot="10800000">
              <a:off x="2451757" y="4246071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7" name="Straight Connector 886"/>
            <p:cNvCxnSpPr/>
            <p:nvPr/>
          </p:nvCxnSpPr>
          <p:spPr>
            <a:xfrm rot="10800000">
              <a:off x="2451757" y="4282039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8" name="Straight Connector 887"/>
            <p:cNvCxnSpPr/>
            <p:nvPr/>
          </p:nvCxnSpPr>
          <p:spPr>
            <a:xfrm rot="10800000">
              <a:off x="2451757" y="4318006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9" name="Straight Connector 888"/>
            <p:cNvCxnSpPr/>
            <p:nvPr/>
          </p:nvCxnSpPr>
          <p:spPr>
            <a:xfrm rot="10800000">
              <a:off x="2374915" y="4353971"/>
              <a:ext cx="147774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0" name="Rectangle 889"/>
            <p:cNvSpPr/>
            <p:nvPr/>
          </p:nvSpPr>
          <p:spPr>
            <a:xfrm rot="5400000">
              <a:off x="2181947" y="4314424"/>
              <a:ext cx="330711" cy="24622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1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91" name="Straight Connector 890"/>
            <p:cNvCxnSpPr/>
            <p:nvPr/>
          </p:nvCxnSpPr>
          <p:spPr>
            <a:xfrm rot="10800000">
              <a:off x="2451757" y="4029825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2" name="Straight Connector 891"/>
            <p:cNvCxnSpPr/>
            <p:nvPr/>
          </p:nvCxnSpPr>
          <p:spPr>
            <a:xfrm rot="10800000">
              <a:off x="2451757" y="4209656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3" name="Straight Connector 892"/>
            <p:cNvCxnSpPr/>
            <p:nvPr/>
          </p:nvCxnSpPr>
          <p:spPr>
            <a:xfrm rot="10800000">
              <a:off x="2451757" y="4425832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4" name="Straight Connector 893"/>
            <p:cNvCxnSpPr/>
            <p:nvPr/>
          </p:nvCxnSpPr>
          <p:spPr>
            <a:xfrm rot="10800000">
              <a:off x="2451757" y="4461798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5" name="Straight Connector 894"/>
            <p:cNvCxnSpPr/>
            <p:nvPr/>
          </p:nvCxnSpPr>
          <p:spPr>
            <a:xfrm rot="10800000">
              <a:off x="2451757" y="4497766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6" name="Straight Connector 895"/>
            <p:cNvCxnSpPr/>
            <p:nvPr/>
          </p:nvCxnSpPr>
          <p:spPr>
            <a:xfrm rot="10800000">
              <a:off x="2416290" y="4533736"/>
              <a:ext cx="106397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7" name="Straight Connector 896"/>
            <p:cNvCxnSpPr/>
            <p:nvPr/>
          </p:nvCxnSpPr>
          <p:spPr>
            <a:xfrm rot="10800000">
              <a:off x="2451757" y="4606111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8" name="Straight Connector 897"/>
            <p:cNvCxnSpPr/>
            <p:nvPr/>
          </p:nvCxnSpPr>
          <p:spPr>
            <a:xfrm rot="10800000">
              <a:off x="2451757" y="4642080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9" name="Straight Connector 898"/>
            <p:cNvCxnSpPr/>
            <p:nvPr/>
          </p:nvCxnSpPr>
          <p:spPr>
            <a:xfrm rot="10800000">
              <a:off x="2451757" y="4678046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0" name="Straight Connector 899"/>
            <p:cNvCxnSpPr/>
            <p:nvPr/>
          </p:nvCxnSpPr>
          <p:spPr>
            <a:xfrm rot="10800000">
              <a:off x="2374915" y="4714012"/>
              <a:ext cx="147774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1" name="Rectangle 900"/>
            <p:cNvSpPr/>
            <p:nvPr/>
          </p:nvSpPr>
          <p:spPr>
            <a:xfrm rot="5400000">
              <a:off x="2181947" y="4674465"/>
              <a:ext cx="330711" cy="24622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2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902" name="Straight Connector 901"/>
            <p:cNvCxnSpPr/>
            <p:nvPr/>
          </p:nvCxnSpPr>
          <p:spPr>
            <a:xfrm rot="10800000">
              <a:off x="2451757" y="4389865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3" name="Straight Connector 902"/>
            <p:cNvCxnSpPr/>
            <p:nvPr/>
          </p:nvCxnSpPr>
          <p:spPr>
            <a:xfrm rot="10800000">
              <a:off x="2451757" y="4569696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4" name="Straight Connector 903"/>
            <p:cNvCxnSpPr/>
            <p:nvPr/>
          </p:nvCxnSpPr>
          <p:spPr>
            <a:xfrm rot="10800000">
              <a:off x="2451757" y="4786483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5" name="Straight Connector 904"/>
            <p:cNvCxnSpPr/>
            <p:nvPr/>
          </p:nvCxnSpPr>
          <p:spPr>
            <a:xfrm rot="10800000">
              <a:off x="2451757" y="4822449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6" name="Straight Connector 905"/>
            <p:cNvCxnSpPr/>
            <p:nvPr/>
          </p:nvCxnSpPr>
          <p:spPr>
            <a:xfrm rot="10800000">
              <a:off x="2451757" y="4858415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7" name="Straight Connector 906"/>
            <p:cNvCxnSpPr/>
            <p:nvPr/>
          </p:nvCxnSpPr>
          <p:spPr>
            <a:xfrm rot="10800000">
              <a:off x="2416290" y="4894386"/>
              <a:ext cx="106397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8" name="Straight Connector 907"/>
            <p:cNvCxnSpPr/>
            <p:nvPr/>
          </p:nvCxnSpPr>
          <p:spPr>
            <a:xfrm rot="10800000">
              <a:off x="2451757" y="4966762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9" name="Straight Connector 908"/>
            <p:cNvCxnSpPr/>
            <p:nvPr/>
          </p:nvCxnSpPr>
          <p:spPr>
            <a:xfrm rot="10800000">
              <a:off x="2451757" y="5002730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0" name="Straight Connector 909"/>
            <p:cNvCxnSpPr/>
            <p:nvPr/>
          </p:nvCxnSpPr>
          <p:spPr>
            <a:xfrm rot="10800000">
              <a:off x="2451757" y="5038696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1" name="Straight Connector 910"/>
            <p:cNvCxnSpPr/>
            <p:nvPr/>
          </p:nvCxnSpPr>
          <p:spPr>
            <a:xfrm rot="10800000">
              <a:off x="2374915" y="5074662"/>
              <a:ext cx="147774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2" name="Rectangle 911"/>
            <p:cNvSpPr/>
            <p:nvPr/>
          </p:nvSpPr>
          <p:spPr>
            <a:xfrm rot="5400000">
              <a:off x="2181947" y="5035119"/>
              <a:ext cx="330711" cy="24622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3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913" name="Straight Connector 912"/>
            <p:cNvCxnSpPr/>
            <p:nvPr/>
          </p:nvCxnSpPr>
          <p:spPr>
            <a:xfrm rot="10800000">
              <a:off x="2451757" y="4750513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4" name="Straight Connector 913"/>
            <p:cNvCxnSpPr/>
            <p:nvPr/>
          </p:nvCxnSpPr>
          <p:spPr>
            <a:xfrm rot="10800000">
              <a:off x="2451757" y="4930344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5" name="Straight Connector 914"/>
            <p:cNvCxnSpPr/>
            <p:nvPr/>
          </p:nvCxnSpPr>
          <p:spPr>
            <a:xfrm rot="10800000">
              <a:off x="2451757" y="5148289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6" name="Straight Connector 915"/>
            <p:cNvCxnSpPr/>
            <p:nvPr/>
          </p:nvCxnSpPr>
          <p:spPr>
            <a:xfrm rot="10800000">
              <a:off x="2451757" y="5184255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7" name="Straight Connector 916"/>
            <p:cNvCxnSpPr/>
            <p:nvPr/>
          </p:nvCxnSpPr>
          <p:spPr>
            <a:xfrm rot="10800000">
              <a:off x="2451757" y="5220220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8" name="Straight Connector 917"/>
            <p:cNvCxnSpPr/>
            <p:nvPr/>
          </p:nvCxnSpPr>
          <p:spPr>
            <a:xfrm rot="10800000">
              <a:off x="2416290" y="5256192"/>
              <a:ext cx="106397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9" name="Straight Connector 918"/>
            <p:cNvCxnSpPr/>
            <p:nvPr/>
          </p:nvCxnSpPr>
          <p:spPr>
            <a:xfrm rot="10800000">
              <a:off x="2451757" y="5328567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0" name="Straight Connector 919"/>
            <p:cNvCxnSpPr/>
            <p:nvPr/>
          </p:nvCxnSpPr>
          <p:spPr>
            <a:xfrm rot="10800000">
              <a:off x="2451757" y="5364534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1" name="Straight Connector 920"/>
            <p:cNvCxnSpPr/>
            <p:nvPr/>
          </p:nvCxnSpPr>
          <p:spPr>
            <a:xfrm rot="10800000">
              <a:off x="2451757" y="5400500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" name="Straight Connector 921"/>
            <p:cNvCxnSpPr/>
            <p:nvPr/>
          </p:nvCxnSpPr>
          <p:spPr>
            <a:xfrm rot="10800000">
              <a:off x="2374915" y="5436469"/>
              <a:ext cx="147774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" name="Rectangle 922"/>
            <p:cNvSpPr/>
            <p:nvPr/>
          </p:nvSpPr>
          <p:spPr>
            <a:xfrm rot="5400000">
              <a:off x="2181947" y="5396928"/>
              <a:ext cx="330711" cy="24622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4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924" name="Straight Connector 923"/>
            <p:cNvCxnSpPr/>
            <p:nvPr/>
          </p:nvCxnSpPr>
          <p:spPr>
            <a:xfrm rot="10800000">
              <a:off x="2451757" y="5112318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5" name="Straight Connector 924"/>
            <p:cNvCxnSpPr/>
            <p:nvPr/>
          </p:nvCxnSpPr>
          <p:spPr>
            <a:xfrm rot="10800000">
              <a:off x="2451757" y="5292150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6" name="Straight Connector 925"/>
            <p:cNvCxnSpPr/>
            <p:nvPr/>
          </p:nvCxnSpPr>
          <p:spPr>
            <a:xfrm rot="10800000">
              <a:off x="2451757" y="5503564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7" name="Straight Connector 926"/>
            <p:cNvCxnSpPr/>
            <p:nvPr/>
          </p:nvCxnSpPr>
          <p:spPr>
            <a:xfrm rot="10800000">
              <a:off x="2451757" y="5539530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8" name="Straight Connector 927"/>
            <p:cNvCxnSpPr/>
            <p:nvPr/>
          </p:nvCxnSpPr>
          <p:spPr>
            <a:xfrm rot="10800000">
              <a:off x="2451757" y="5575496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9" name="Straight Connector 928"/>
            <p:cNvCxnSpPr/>
            <p:nvPr/>
          </p:nvCxnSpPr>
          <p:spPr>
            <a:xfrm rot="10800000">
              <a:off x="2416290" y="5611471"/>
              <a:ext cx="106397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0" name="Straight Connector 929"/>
            <p:cNvCxnSpPr/>
            <p:nvPr/>
          </p:nvCxnSpPr>
          <p:spPr>
            <a:xfrm rot="10800000">
              <a:off x="2451757" y="5683842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1" name="Straight Connector 930"/>
            <p:cNvCxnSpPr/>
            <p:nvPr/>
          </p:nvCxnSpPr>
          <p:spPr>
            <a:xfrm rot="10800000">
              <a:off x="2451757" y="5719811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2" name="Straight Connector 931"/>
            <p:cNvCxnSpPr/>
            <p:nvPr/>
          </p:nvCxnSpPr>
          <p:spPr>
            <a:xfrm rot="10800000">
              <a:off x="2451757" y="5755775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3" name="Straight Connector 932"/>
            <p:cNvCxnSpPr/>
            <p:nvPr/>
          </p:nvCxnSpPr>
          <p:spPr>
            <a:xfrm rot="10800000">
              <a:off x="2374915" y="5791745"/>
              <a:ext cx="147774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4" name="Rectangle 933"/>
            <p:cNvSpPr/>
            <p:nvPr/>
          </p:nvSpPr>
          <p:spPr>
            <a:xfrm rot="5400000">
              <a:off x="2181947" y="5752208"/>
              <a:ext cx="330711" cy="24622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5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935" name="Straight Connector 934"/>
            <p:cNvCxnSpPr/>
            <p:nvPr/>
          </p:nvCxnSpPr>
          <p:spPr>
            <a:xfrm rot="10800000">
              <a:off x="2451757" y="5467594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6" name="Straight Connector 935"/>
            <p:cNvCxnSpPr/>
            <p:nvPr/>
          </p:nvCxnSpPr>
          <p:spPr>
            <a:xfrm rot="10800000">
              <a:off x="2451757" y="5647425"/>
              <a:ext cx="70932" cy="74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1" name="TextBox 130"/>
          <p:cNvSpPr txBox="1"/>
          <p:nvPr/>
        </p:nvSpPr>
        <p:spPr>
          <a:xfrm>
            <a:off x="256875" y="2399323"/>
            <a:ext cx="252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</a:t>
            </a:r>
            <a:endParaRPr lang="en-IN" b="1" dirty="0">
              <a:solidFill>
                <a:prstClr val="black"/>
              </a:solidFill>
            </a:endParaRPr>
          </a:p>
        </p:txBody>
      </p:sp>
      <p:cxnSp>
        <p:nvCxnSpPr>
          <p:cNvPr id="132" name="Straight Connector 131"/>
          <p:cNvCxnSpPr/>
          <p:nvPr/>
        </p:nvCxnSpPr>
        <p:spPr>
          <a:xfrm flipH="1">
            <a:off x="3936706" y="2685795"/>
            <a:ext cx="1" cy="39777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134"/>
          <p:cNvSpPr txBox="1"/>
          <p:nvPr/>
        </p:nvSpPr>
        <p:spPr>
          <a:xfrm>
            <a:off x="3673995" y="2624942"/>
            <a:ext cx="252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</a:t>
            </a:r>
            <a:endParaRPr lang="en-IN" b="1" dirty="0">
              <a:solidFill>
                <a:prstClr val="black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128341" y="2795134"/>
            <a:ext cx="840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</a:rPr>
              <a:t>9.3 cm</a:t>
            </a:r>
            <a:endParaRPr lang="en-IN" sz="1200" b="1" dirty="0">
              <a:solidFill>
                <a:srgbClr val="C00000"/>
              </a:solidFill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3939168" y="2998689"/>
            <a:ext cx="3892748" cy="498177"/>
            <a:chOff x="1515070" y="1266853"/>
            <a:chExt cx="4488359" cy="574405"/>
          </a:xfrm>
        </p:grpSpPr>
        <p:sp>
          <p:nvSpPr>
            <p:cNvPr id="138" name="Rectangle 137"/>
            <p:cNvSpPr/>
            <p:nvPr/>
          </p:nvSpPr>
          <p:spPr>
            <a:xfrm>
              <a:off x="1515070" y="1266853"/>
              <a:ext cx="4446905" cy="57440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 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139" name="Straight Connector 138"/>
            <p:cNvCxnSpPr/>
            <p:nvPr/>
          </p:nvCxnSpPr>
          <p:spPr>
            <a:xfrm rot="5400000">
              <a:off x="157860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5400000">
              <a:off x="162007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rot="5400000">
              <a:off x="166154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 rot="5400000">
              <a:off x="168254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rot="5400000">
              <a:off x="178646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rot="5400000">
              <a:off x="182793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5400000">
              <a:off x="186940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rot="5400000">
              <a:off x="186653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Rectangle 146"/>
            <p:cNvSpPr/>
            <p:nvPr/>
          </p:nvSpPr>
          <p:spPr>
            <a:xfrm>
              <a:off x="1940392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48" name="Straight Connector 147"/>
            <p:cNvCxnSpPr/>
            <p:nvPr/>
          </p:nvCxnSpPr>
          <p:spPr>
            <a:xfrm rot="5400000">
              <a:off x="1537136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5400000">
              <a:off x="174422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 rot="5400000">
              <a:off x="200020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rot="5400000">
              <a:off x="2041677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rot="5400000">
              <a:off x="2083146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rot="5400000">
              <a:off x="2104150" y="1332566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rot="5400000">
              <a:off x="2208072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 rot="5400000">
              <a:off x="2249541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>
              <a:off x="2291010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5400000">
              <a:off x="2288138" y="1356439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ectangle 157"/>
            <p:cNvSpPr/>
            <p:nvPr/>
          </p:nvSpPr>
          <p:spPr>
            <a:xfrm>
              <a:off x="2373823" y="13255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2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59" name="Straight Connector 158"/>
            <p:cNvCxnSpPr/>
            <p:nvPr/>
          </p:nvCxnSpPr>
          <p:spPr>
            <a:xfrm rot="5400000">
              <a:off x="1958738" y="131210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5400000">
              <a:off x="216582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>
              <a:off x="241835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rot="5400000">
              <a:off x="245982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rot="5400000">
              <a:off x="250129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>
              <a:off x="252229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>
              <a:off x="262621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>
              <a:off x="266768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 rot="5400000">
              <a:off x="270915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 rot="5400000">
              <a:off x="270628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Rectangle 168"/>
            <p:cNvSpPr/>
            <p:nvPr/>
          </p:nvSpPr>
          <p:spPr>
            <a:xfrm>
              <a:off x="2783100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3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70" name="Straight Connector 169"/>
            <p:cNvCxnSpPr/>
            <p:nvPr/>
          </p:nvCxnSpPr>
          <p:spPr>
            <a:xfrm rot="5400000">
              <a:off x="237688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rot="5400000">
              <a:off x="258397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 rot="5400000">
              <a:off x="2836503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5400000">
              <a:off x="2877972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 rot="5400000">
              <a:off x="2919441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 rot="5400000">
              <a:off x="2940445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 rot="5400000">
              <a:off x="3044367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5400000">
              <a:off x="308583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rot="5400000">
              <a:off x="312730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 rot="5400000">
              <a:off x="3124433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Rectangle 179"/>
            <p:cNvSpPr/>
            <p:nvPr/>
          </p:nvSpPr>
          <p:spPr>
            <a:xfrm>
              <a:off x="3200794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4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81" name="Straight Connector 180"/>
            <p:cNvCxnSpPr/>
            <p:nvPr/>
          </p:nvCxnSpPr>
          <p:spPr>
            <a:xfrm rot="5400000">
              <a:off x="279503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5400000">
              <a:off x="300212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5400000">
              <a:off x="325810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rot="5400000">
              <a:off x="329957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>
              <a:off x="3341044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5400000">
              <a:off x="3362048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5400000">
              <a:off x="3465970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rot="5400000">
              <a:off x="3507439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5400000">
              <a:off x="3548908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5400000">
              <a:off x="3546036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Rectangle 190"/>
            <p:cNvSpPr/>
            <p:nvPr/>
          </p:nvSpPr>
          <p:spPr>
            <a:xfrm>
              <a:off x="3623768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5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92" name="Straight Connector 191"/>
            <p:cNvCxnSpPr/>
            <p:nvPr/>
          </p:nvCxnSpPr>
          <p:spPr>
            <a:xfrm rot="5400000">
              <a:off x="3216635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 rot="5400000">
              <a:off x="3423726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 rot="5400000">
              <a:off x="3676253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>
            <a:xfrm rot="5400000">
              <a:off x="3717722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/>
            <p:nvPr/>
          </p:nvCxnSpPr>
          <p:spPr>
            <a:xfrm rot="5400000">
              <a:off x="3759191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 rot="5400000">
              <a:off x="3780195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>
            <a:xfrm rot="5400000">
              <a:off x="3884117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 rot="5400000">
              <a:off x="392558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 rot="5400000">
              <a:off x="396705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 rot="5400000">
              <a:off x="3964183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Rectangle 201"/>
            <p:cNvSpPr/>
            <p:nvPr/>
          </p:nvSpPr>
          <p:spPr>
            <a:xfrm>
              <a:off x="4041915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6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03" name="Straight Connector 202"/>
            <p:cNvCxnSpPr/>
            <p:nvPr/>
          </p:nvCxnSpPr>
          <p:spPr>
            <a:xfrm rot="5400000">
              <a:off x="3634782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 rot="5400000">
              <a:off x="384187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rot="5400000">
              <a:off x="409094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 rot="5400000">
              <a:off x="413241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 rot="5400000">
              <a:off x="4173882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 rot="5400000">
              <a:off x="4194886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 rot="5400000">
              <a:off x="429880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 rot="5400000">
              <a:off x="434027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 rot="5400000">
              <a:off x="4381746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 rot="5400000">
              <a:off x="4378874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Rectangle 212"/>
            <p:cNvSpPr/>
            <p:nvPr/>
          </p:nvSpPr>
          <p:spPr>
            <a:xfrm>
              <a:off x="4474492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7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14" name="Straight Connector 213"/>
            <p:cNvCxnSpPr/>
            <p:nvPr/>
          </p:nvCxnSpPr>
          <p:spPr>
            <a:xfrm rot="5400000">
              <a:off x="4049473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rot="5400000">
              <a:off x="4256564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 rot="5400000">
              <a:off x="451254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 rot="5400000">
              <a:off x="4554017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rot="5400000">
              <a:off x="4595486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5400000">
              <a:off x="4616490" y="1332566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rot="5400000">
              <a:off x="4720412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rot="5400000">
              <a:off x="4761881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rot="5400000">
              <a:off x="4803350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5400000">
              <a:off x="4800478" y="1356442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Rectangle 223"/>
            <p:cNvSpPr/>
            <p:nvPr/>
          </p:nvSpPr>
          <p:spPr>
            <a:xfrm>
              <a:off x="4896097" y="1331935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8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25" name="Straight Connector 224"/>
            <p:cNvCxnSpPr/>
            <p:nvPr/>
          </p:nvCxnSpPr>
          <p:spPr>
            <a:xfrm rot="5400000">
              <a:off x="4471077" y="1312092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 rot="5400000">
              <a:off x="4678168" y="1312092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 rot="5400000">
              <a:off x="493069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rot="5400000">
              <a:off x="497216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rot="5400000">
              <a:off x="501363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rot="5400000">
              <a:off x="503463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 rot="5400000">
              <a:off x="513855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 rot="5400000">
              <a:off x="518002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 rot="5400000">
              <a:off x="522149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 rot="5400000">
              <a:off x="521862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Rectangle 234"/>
            <p:cNvSpPr/>
            <p:nvPr/>
          </p:nvSpPr>
          <p:spPr>
            <a:xfrm>
              <a:off x="5314245" y="1329091"/>
              <a:ext cx="98035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9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36" name="Straight Connector 235"/>
            <p:cNvCxnSpPr/>
            <p:nvPr/>
          </p:nvCxnSpPr>
          <p:spPr>
            <a:xfrm rot="5400000">
              <a:off x="4889226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rot="5400000">
              <a:off x="5096571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rot="5400000">
              <a:off x="534365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5400000">
              <a:off x="538512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rot="5400000">
              <a:off x="542659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 rot="5400000">
              <a:off x="5447601" y="1338251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 rot="5400000">
              <a:off x="555152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rot="5400000">
              <a:off x="559299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 rot="5400000">
              <a:off x="563446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 rot="5400000">
              <a:off x="5631589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Rectangle 245"/>
            <p:cNvSpPr/>
            <p:nvPr/>
          </p:nvSpPr>
          <p:spPr>
            <a:xfrm>
              <a:off x="5622117" y="1337617"/>
              <a:ext cx="381312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0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247" name="Straight Connector 246"/>
            <p:cNvCxnSpPr/>
            <p:nvPr/>
          </p:nvCxnSpPr>
          <p:spPr>
            <a:xfrm rot="5400000">
              <a:off x="530218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 rot="5400000">
              <a:off x="550953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0" name="Group 249"/>
            <p:cNvGrpSpPr/>
            <p:nvPr/>
          </p:nvGrpSpPr>
          <p:grpSpPr>
            <a:xfrm>
              <a:off x="5753402" y="1276380"/>
              <a:ext cx="125790" cy="81861"/>
              <a:chOff x="6246410" y="1268760"/>
              <a:chExt cx="125790" cy="81861"/>
            </a:xfrm>
          </p:grpSpPr>
          <p:cxnSp>
            <p:nvCxnSpPr>
              <p:cNvPr id="252" name="Straight Connector 251"/>
              <p:cNvCxnSpPr/>
              <p:nvPr/>
            </p:nvCxnSpPr>
            <p:spPr>
              <a:xfrm rot="5400000">
                <a:off x="6247898" y="1309259"/>
                <a:ext cx="81861" cy="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Straight Connector 252"/>
              <p:cNvCxnSpPr/>
              <p:nvPr/>
            </p:nvCxnSpPr>
            <p:spPr>
              <a:xfrm rot="5400000">
                <a:off x="6289368" y="1309259"/>
                <a:ext cx="81861" cy="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/>
              <p:cNvCxnSpPr/>
              <p:nvPr/>
            </p:nvCxnSpPr>
            <p:spPr>
              <a:xfrm rot="5400000">
                <a:off x="6330837" y="1309259"/>
                <a:ext cx="81861" cy="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/>
              <p:cNvCxnSpPr/>
              <p:nvPr/>
            </p:nvCxnSpPr>
            <p:spPr>
              <a:xfrm rot="5400000">
                <a:off x="6205911" y="1309259"/>
                <a:ext cx="81861" cy="8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1" name="Straight Connector 250"/>
            <p:cNvCxnSpPr/>
            <p:nvPr/>
          </p:nvCxnSpPr>
          <p:spPr>
            <a:xfrm rot="5400000">
              <a:off x="5839208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6" name="Straight Connector 255"/>
          <p:cNvCxnSpPr/>
          <p:nvPr/>
        </p:nvCxnSpPr>
        <p:spPr>
          <a:xfrm flipH="1">
            <a:off x="4320860" y="2660702"/>
            <a:ext cx="1" cy="48130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/>
          <p:cNvSpPr txBox="1"/>
          <p:nvPr/>
        </p:nvSpPr>
        <p:spPr>
          <a:xfrm>
            <a:off x="4274708" y="2624942"/>
            <a:ext cx="252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C</a:t>
            </a:r>
            <a:endParaRPr lang="en-IN" b="1" dirty="0">
              <a:solidFill>
                <a:prstClr val="black"/>
              </a:solidFill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3897052" y="2681441"/>
            <a:ext cx="522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</a:rPr>
              <a:t>1 cm</a:t>
            </a:r>
            <a:endParaRPr lang="en-IN" sz="1200" b="1" dirty="0">
              <a:solidFill>
                <a:srgbClr val="C00000"/>
              </a:solidFill>
            </a:endParaRPr>
          </a:p>
        </p:txBody>
      </p:sp>
      <p:sp>
        <p:nvSpPr>
          <p:cNvPr id="136197" name="Left Brace 136196"/>
          <p:cNvSpPr/>
          <p:nvPr/>
        </p:nvSpPr>
        <p:spPr>
          <a:xfrm rot="5400000" flipH="1">
            <a:off x="2319358" y="1133445"/>
            <a:ext cx="222555" cy="3774636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2" name="TextBox 261"/>
          <p:cNvSpPr txBox="1"/>
          <p:nvPr/>
        </p:nvSpPr>
        <p:spPr>
          <a:xfrm>
            <a:off x="2148694" y="3111797"/>
            <a:ext cx="840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</a:rPr>
              <a:t>10.3 cm</a:t>
            </a:r>
            <a:endParaRPr lang="en-IN" sz="1200" b="1" dirty="0">
              <a:solidFill>
                <a:srgbClr val="0000FF"/>
              </a:solidFill>
            </a:endParaRPr>
          </a:p>
        </p:txBody>
      </p:sp>
      <p:sp>
        <p:nvSpPr>
          <p:cNvPr id="270" name="Arc 269"/>
          <p:cNvSpPr/>
          <p:nvPr/>
        </p:nvSpPr>
        <p:spPr>
          <a:xfrm rot="1635236">
            <a:off x="2234691" y="496981"/>
            <a:ext cx="714380" cy="928695"/>
          </a:xfrm>
          <a:prstGeom prst="arc">
            <a:avLst>
              <a:gd name="adj1" fmla="val 11329547"/>
              <a:gd name="adj2" fmla="val 14255012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black"/>
              </a:solidFill>
            </a:endParaRPr>
          </a:p>
        </p:txBody>
      </p:sp>
      <p:sp>
        <p:nvSpPr>
          <p:cNvPr id="271" name="Arc 270"/>
          <p:cNvSpPr/>
          <p:nvPr/>
        </p:nvSpPr>
        <p:spPr>
          <a:xfrm rot="17293182">
            <a:off x="2402011" y="3973358"/>
            <a:ext cx="714380" cy="1179576"/>
          </a:xfrm>
          <a:prstGeom prst="arc">
            <a:avLst>
              <a:gd name="adj1" fmla="val 10923770"/>
              <a:gd name="adj2" fmla="val 14645893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black"/>
              </a:solidFill>
            </a:endParaRPr>
          </a:p>
        </p:txBody>
      </p:sp>
      <p:sp>
        <p:nvSpPr>
          <p:cNvPr id="276" name="Arc 275"/>
          <p:cNvSpPr/>
          <p:nvPr/>
        </p:nvSpPr>
        <p:spPr>
          <a:xfrm rot="6748661">
            <a:off x="1783662" y="383789"/>
            <a:ext cx="715042" cy="927836"/>
          </a:xfrm>
          <a:prstGeom prst="arc">
            <a:avLst>
              <a:gd name="adj1" fmla="val 11329547"/>
              <a:gd name="adj2" fmla="val 14255012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black"/>
              </a:solidFill>
            </a:endParaRPr>
          </a:p>
        </p:txBody>
      </p:sp>
      <p:sp>
        <p:nvSpPr>
          <p:cNvPr id="279" name="Arc 278"/>
          <p:cNvSpPr/>
          <p:nvPr/>
        </p:nvSpPr>
        <p:spPr>
          <a:xfrm rot="12628436">
            <a:off x="1942266" y="3804161"/>
            <a:ext cx="713719" cy="1180668"/>
          </a:xfrm>
          <a:prstGeom prst="arc">
            <a:avLst>
              <a:gd name="adj1" fmla="val 10923770"/>
              <a:gd name="adj2" fmla="val 14752695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black"/>
              </a:solidFill>
            </a:endParaRPr>
          </a:p>
        </p:txBody>
      </p:sp>
      <p:grpSp>
        <p:nvGrpSpPr>
          <p:cNvPr id="518" name="Group 517"/>
          <p:cNvGrpSpPr/>
          <p:nvPr/>
        </p:nvGrpSpPr>
        <p:grpSpPr>
          <a:xfrm rot="5400000">
            <a:off x="-679251" y="2434914"/>
            <a:ext cx="5693651" cy="494414"/>
            <a:chOff x="1515075" y="1268751"/>
            <a:chExt cx="6558727" cy="570595"/>
          </a:xfrm>
        </p:grpSpPr>
        <p:sp>
          <p:nvSpPr>
            <p:cNvPr id="519" name="Rectangle 518"/>
            <p:cNvSpPr/>
            <p:nvPr/>
          </p:nvSpPr>
          <p:spPr>
            <a:xfrm>
              <a:off x="1515075" y="1268754"/>
              <a:ext cx="6520020" cy="57059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 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520" name="Straight Connector 519"/>
            <p:cNvCxnSpPr/>
            <p:nvPr/>
          </p:nvCxnSpPr>
          <p:spPr>
            <a:xfrm rot="5400000">
              <a:off x="157860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1" name="Straight Connector 520"/>
            <p:cNvCxnSpPr/>
            <p:nvPr/>
          </p:nvCxnSpPr>
          <p:spPr>
            <a:xfrm rot="5400000">
              <a:off x="162007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2" name="Straight Connector 521"/>
            <p:cNvCxnSpPr/>
            <p:nvPr/>
          </p:nvCxnSpPr>
          <p:spPr>
            <a:xfrm rot="5400000">
              <a:off x="166154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Straight Connector 522"/>
            <p:cNvCxnSpPr/>
            <p:nvPr/>
          </p:nvCxnSpPr>
          <p:spPr>
            <a:xfrm rot="5400000">
              <a:off x="168254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Straight Connector 523"/>
            <p:cNvCxnSpPr/>
            <p:nvPr/>
          </p:nvCxnSpPr>
          <p:spPr>
            <a:xfrm rot="5400000">
              <a:off x="178646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5" name="Straight Connector 524"/>
            <p:cNvCxnSpPr/>
            <p:nvPr/>
          </p:nvCxnSpPr>
          <p:spPr>
            <a:xfrm rot="5400000">
              <a:off x="182793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6" name="Straight Connector 525"/>
            <p:cNvCxnSpPr/>
            <p:nvPr/>
          </p:nvCxnSpPr>
          <p:spPr>
            <a:xfrm rot="5400000">
              <a:off x="186940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7" name="Straight Connector 526"/>
            <p:cNvCxnSpPr/>
            <p:nvPr/>
          </p:nvCxnSpPr>
          <p:spPr>
            <a:xfrm rot="5400000">
              <a:off x="186653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8" name="Rectangle 527"/>
            <p:cNvSpPr/>
            <p:nvPr/>
          </p:nvSpPr>
          <p:spPr>
            <a:xfrm>
              <a:off x="1940392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529" name="Straight Connector 528"/>
            <p:cNvCxnSpPr/>
            <p:nvPr/>
          </p:nvCxnSpPr>
          <p:spPr>
            <a:xfrm rot="5400000">
              <a:off x="1537136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Straight Connector 529"/>
            <p:cNvCxnSpPr/>
            <p:nvPr/>
          </p:nvCxnSpPr>
          <p:spPr>
            <a:xfrm rot="5400000">
              <a:off x="174422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Straight Connector 530"/>
            <p:cNvCxnSpPr/>
            <p:nvPr/>
          </p:nvCxnSpPr>
          <p:spPr>
            <a:xfrm rot="5400000">
              <a:off x="200020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Straight Connector 531"/>
            <p:cNvCxnSpPr/>
            <p:nvPr/>
          </p:nvCxnSpPr>
          <p:spPr>
            <a:xfrm rot="5400000">
              <a:off x="2041677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Straight Connector 532"/>
            <p:cNvCxnSpPr/>
            <p:nvPr/>
          </p:nvCxnSpPr>
          <p:spPr>
            <a:xfrm rot="5400000">
              <a:off x="2083146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Straight Connector 533"/>
            <p:cNvCxnSpPr/>
            <p:nvPr/>
          </p:nvCxnSpPr>
          <p:spPr>
            <a:xfrm rot="5400000">
              <a:off x="2104150" y="1332566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Straight Connector 534"/>
            <p:cNvCxnSpPr/>
            <p:nvPr/>
          </p:nvCxnSpPr>
          <p:spPr>
            <a:xfrm rot="5400000">
              <a:off x="2208072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Straight Connector 535"/>
            <p:cNvCxnSpPr/>
            <p:nvPr/>
          </p:nvCxnSpPr>
          <p:spPr>
            <a:xfrm rot="5400000">
              <a:off x="2249541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7" name="Straight Connector 536"/>
            <p:cNvCxnSpPr/>
            <p:nvPr/>
          </p:nvCxnSpPr>
          <p:spPr>
            <a:xfrm rot="5400000">
              <a:off x="2291010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8" name="Straight Connector 537"/>
            <p:cNvCxnSpPr/>
            <p:nvPr/>
          </p:nvCxnSpPr>
          <p:spPr>
            <a:xfrm rot="5400000">
              <a:off x="2288138" y="1356439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9" name="Rectangle 538"/>
            <p:cNvSpPr/>
            <p:nvPr/>
          </p:nvSpPr>
          <p:spPr>
            <a:xfrm>
              <a:off x="2373823" y="13255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2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540" name="Straight Connector 539"/>
            <p:cNvCxnSpPr/>
            <p:nvPr/>
          </p:nvCxnSpPr>
          <p:spPr>
            <a:xfrm rot="5400000">
              <a:off x="1958738" y="131210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1" name="Straight Connector 540"/>
            <p:cNvCxnSpPr/>
            <p:nvPr/>
          </p:nvCxnSpPr>
          <p:spPr>
            <a:xfrm rot="5400000">
              <a:off x="216582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2" name="Straight Connector 541"/>
            <p:cNvCxnSpPr/>
            <p:nvPr/>
          </p:nvCxnSpPr>
          <p:spPr>
            <a:xfrm rot="5400000">
              <a:off x="241835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Straight Connector 542"/>
            <p:cNvCxnSpPr/>
            <p:nvPr/>
          </p:nvCxnSpPr>
          <p:spPr>
            <a:xfrm rot="5400000">
              <a:off x="245982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4" name="Straight Connector 543"/>
            <p:cNvCxnSpPr/>
            <p:nvPr/>
          </p:nvCxnSpPr>
          <p:spPr>
            <a:xfrm rot="5400000">
              <a:off x="250129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5" name="Straight Connector 544"/>
            <p:cNvCxnSpPr/>
            <p:nvPr/>
          </p:nvCxnSpPr>
          <p:spPr>
            <a:xfrm rot="5400000">
              <a:off x="252229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6" name="Straight Connector 545"/>
            <p:cNvCxnSpPr/>
            <p:nvPr/>
          </p:nvCxnSpPr>
          <p:spPr>
            <a:xfrm rot="5400000">
              <a:off x="262621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7" name="Straight Connector 546"/>
            <p:cNvCxnSpPr/>
            <p:nvPr/>
          </p:nvCxnSpPr>
          <p:spPr>
            <a:xfrm rot="5400000">
              <a:off x="266768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8" name="Straight Connector 547"/>
            <p:cNvCxnSpPr/>
            <p:nvPr/>
          </p:nvCxnSpPr>
          <p:spPr>
            <a:xfrm rot="5400000">
              <a:off x="270915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9" name="Straight Connector 548"/>
            <p:cNvCxnSpPr/>
            <p:nvPr/>
          </p:nvCxnSpPr>
          <p:spPr>
            <a:xfrm rot="5400000">
              <a:off x="270628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0" name="Rectangle 549"/>
            <p:cNvSpPr/>
            <p:nvPr/>
          </p:nvSpPr>
          <p:spPr>
            <a:xfrm>
              <a:off x="2783100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3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551" name="Straight Connector 550"/>
            <p:cNvCxnSpPr/>
            <p:nvPr/>
          </p:nvCxnSpPr>
          <p:spPr>
            <a:xfrm rot="5400000">
              <a:off x="237688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2" name="Straight Connector 551"/>
            <p:cNvCxnSpPr/>
            <p:nvPr/>
          </p:nvCxnSpPr>
          <p:spPr>
            <a:xfrm rot="5400000">
              <a:off x="258397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3" name="Straight Connector 552"/>
            <p:cNvCxnSpPr/>
            <p:nvPr/>
          </p:nvCxnSpPr>
          <p:spPr>
            <a:xfrm rot="5400000">
              <a:off x="2836503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4" name="Straight Connector 553"/>
            <p:cNvCxnSpPr/>
            <p:nvPr/>
          </p:nvCxnSpPr>
          <p:spPr>
            <a:xfrm rot="5400000">
              <a:off x="2877972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5" name="Straight Connector 554"/>
            <p:cNvCxnSpPr/>
            <p:nvPr/>
          </p:nvCxnSpPr>
          <p:spPr>
            <a:xfrm rot="5400000">
              <a:off x="2919441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6" name="Straight Connector 555"/>
            <p:cNvCxnSpPr/>
            <p:nvPr/>
          </p:nvCxnSpPr>
          <p:spPr>
            <a:xfrm rot="5400000">
              <a:off x="2940445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Straight Connector 556"/>
            <p:cNvCxnSpPr/>
            <p:nvPr/>
          </p:nvCxnSpPr>
          <p:spPr>
            <a:xfrm rot="5400000">
              <a:off x="3044367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Straight Connector 557"/>
            <p:cNvCxnSpPr/>
            <p:nvPr/>
          </p:nvCxnSpPr>
          <p:spPr>
            <a:xfrm rot="5400000">
              <a:off x="308583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Straight Connector 558"/>
            <p:cNvCxnSpPr/>
            <p:nvPr/>
          </p:nvCxnSpPr>
          <p:spPr>
            <a:xfrm rot="5400000">
              <a:off x="312730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0" name="Straight Connector 559"/>
            <p:cNvCxnSpPr/>
            <p:nvPr/>
          </p:nvCxnSpPr>
          <p:spPr>
            <a:xfrm rot="5400000">
              <a:off x="3124433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1" name="Rectangle 560"/>
            <p:cNvSpPr/>
            <p:nvPr/>
          </p:nvSpPr>
          <p:spPr>
            <a:xfrm>
              <a:off x="3200794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4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562" name="Straight Connector 561"/>
            <p:cNvCxnSpPr/>
            <p:nvPr/>
          </p:nvCxnSpPr>
          <p:spPr>
            <a:xfrm rot="5400000">
              <a:off x="279503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/>
            <p:cNvCxnSpPr/>
            <p:nvPr/>
          </p:nvCxnSpPr>
          <p:spPr>
            <a:xfrm rot="5400000">
              <a:off x="300212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4" name="Straight Connector 563"/>
            <p:cNvCxnSpPr/>
            <p:nvPr/>
          </p:nvCxnSpPr>
          <p:spPr>
            <a:xfrm rot="5400000">
              <a:off x="325810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5" name="Straight Connector 564"/>
            <p:cNvCxnSpPr/>
            <p:nvPr/>
          </p:nvCxnSpPr>
          <p:spPr>
            <a:xfrm rot="5400000">
              <a:off x="329957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6" name="Straight Connector 565"/>
            <p:cNvCxnSpPr/>
            <p:nvPr/>
          </p:nvCxnSpPr>
          <p:spPr>
            <a:xfrm rot="5400000">
              <a:off x="3341044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7" name="Straight Connector 566"/>
            <p:cNvCxnSpPr/>
            <p:nvPr/>
          </p:nvCxnSpPr>
          <p:spPr>
            <a:xfrm rot="5400000">
              <a:off x="3362048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8" name="Straight Connector 567"/>
            <p:cNvCxnSpPr/>
            <p:nvPr/>
          </p:nvCxnSpPr>
          <p:spPr>
            <a:xfrm rot="5400000">
              <a:off x="3465970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9" name="Straight Connector 568"/>
            <p:cNvCxnSpPr/>
            <p:nvPr/>
          </p:nvCxnSpPr>
          <p:spPr>
            <a:xfrm rot="5400000">
              <a:off x="3507439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0" name="Straight Connector 569"/>
            <p:cNvCxnSpPr/>
            <p:nvPr/>
          </p:nvCxnSpPr>
          <p:spPr>
            <a:xfrm rot="5400000">
              <a:off x="3548908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Straight Connector 570"/>
            <p:cNvCxnSpPr/>
            <p:nvPr/>
          </p:nvCxnSpPr>
          <p:spPr>
            <a:xfrm rot="5400000">
              <a:off x="3546036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2" name="Rectangle 571"/>
            <p:cNvSpPr/>
            <p:nvPr/>
          </p:nvSpPr>
          <p:spPr>
            <a:xfrm>
              <a:off x="3623768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5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573" name="Straight Connector 572"/>
            <p:cNvCxnSpPr/>
            <p:nvPr/>
          </p:nvCxnSpPr>
          <p:spPr>
            <a:xfrm rot="5400000">
              <a:off x="3216635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4" name="Straight Connector 573"/>
            <p:cNvCxnSpPr/>
            <p:nvPr/>
          </p:nvCxnSpPr>
          <p:spPr>
            <a:xfrm rot="5400000">
              <a:off x="3423726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5" name="Straight Connector 574"/>
            <p:cNvCxnSpPr/>
            <p:nvPr/>
          </p:nvCxnSpPr>
          <p:spPr>
            <a:xfrm rot="5400000">
              <a:off x="3676253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6" name="Straight Connector 575"/>
            <p:cNvCxnSpPr/>
            <p:nvPr/>
          </p:nvCxnSpPr>
          <p:spPr>
            <a:xfrm rot="5400000">
              <a:off x="3717722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7" name="Straight Connector 576"/>
            <p:cNvCxnSpPr/>
            <p:nvPr/>
          </p:nvCxnSpPr>
          <p:spPr>
            <a:xfrm rot="5400000">
              <a:off x="3759191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8" name="Straight Connector 577"/>
            <p:cNvCxnSpPr/>
            <p:nvPr/>
          </p:nvCxnSpPr>
          <p:spPr>
            <a:xfrm rot="5400000">
              <a:off x="3780195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9" name="Straight Connector 578"/>
            <p:cNvCxnSpPr/>
            <p:nvPr/>
          </p:nvCxnSpPr>
          <p:spPr>
            <a:xfrm rot="5400000">
              <a:off x="3884117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0" name="Straight Connector 579"/>
            <p:cNvCxnSpPr/>
            <p:nvPr/>
          </p:nvCxnSpPr>
          <p:spPr>
            <a:xfrm rot="5400000">
              <a:off x="392558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1" name="Straight Connector 580"/>
            <p:cNvCxnSpPr/>
            <p:nvPr/>
          </p:nvCxnSpPr>
          <p:spPr>
            <a:xfrm rot="5400000">
              <a:off x="396705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Straight Connector 581"/>
            <p:cNvCxnSpPr/>
            <p:nvPr/>
          </p:nvCxnSpPr>
          <p:spPr>
            <a:xfrm rot="5400000">
              <a:off x="3964183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3" name="Rectangle 582"/>
            <p:cNvSpPr/>
            <p:nvPr/>
          </p:nvSpPr>
          <p:spPr>
            <a:xfrm>
              <a:off x="4041915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6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584" name="Straight Connector 583"/>
            <p:cNvCxnSpPr/>
            <p:nvPr/>
          </p:nvCxnSpPr>
          <p:spPr>
            <a:xfrm rot="5400000">
              <a:off x="3634782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Straight Connector 584"/>
            <p:cNvCxnSpPr/>
            <p:nvPr/>
          </p:nvCxnSpPr>
          <p:spPr>
            <a:xfrm rot="5400000">
              <a:off x="384187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6" name="Straight Connector 585"/>
            <p:cNvCxnSpPr/>
            <p:nvPr/>
          </p:nvCxnSpPr>
          <p:spPr>
            <a:xfrm rot="5400000">
              <a:off x="409094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Straight Connector 586"/>
            <p:cNvCxnSpPr/>
            <p:nvPr/>
          </p:nvCxnSpPr>
          <p:spPr>
            <a:xfrm rot="5400000">
              <a:off x="413241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8" name="Straight Connector 587"/>
            <p:cNvCxnSpPr/>
            <p:nvPr/>
          </p:nvCxnSpPr>
          <p:spPr>
            <a:xfrm rot="5400000">
              <a:off x="4173882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9" name="Straight Connector 588"/>
            <p:cNvCxnSpPr/>
            <p:nvPr/>
          </p:nvCxnSpPr>
          <p:spPr>
            <a:xfrm rot="5400000">
              <a:off x="4194886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0" name="Straight Connector 589"/>
            <p:cNvCxnSpPr/>
            <p:nvPr/>
          </p:nvCxnSpPr>
          <p:spPr>
            <a:xfrm rot="5400000">
              <a:off x="429880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1" name="Straight Connector 590"/>
            <p:cNvCxnSpPr/>
            <p:nvPr/>
          </p:nvCxnSpPr>
          <p:spPr>
            <a:xfrm rot="5400000">
              <a:off x="434027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Straight Connector 591"/>
            <p:cNvCxnSpPr/>
            <p:nvPr/>
          </p:nvCxnSpPr>
          <p:spPr>
            <a:xfrm rot="5400000">
              <a:off x="4381746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Straight Connector 592"/>
            <p:cNvCxnSpPr/>
            <p:nvPr/>
          </p:nvCxnSpPr>
          <p:spPr>
            <a:xfrm rot="5400000">
              <a:off x="4378874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" name="Rectangle 593"/>
            <p:cNvSpPr/>
            <p:nvPr/>
          </p:nvSpPr>
          <p:spPr>
            <a:xfrm>
              <a:off x="4474492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7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595" name="Straight Connector 594"/>
            <p:cNvCxnSpPr/>
            <p:nvPr/>
          </p:nvCxnSpPr>
          <p:spPr>
            <a:xfrm rot="5400000">
              <a:off x="4049473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6" name="Straight Connector 595"/>
            <p:cNvCxnSpPr/>
            <p:nvPr/>
          </p:nvCxnSpPr>
          <p:spPr>
            <a:xfrm rot="5400000">
              <a:off x="4256564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7" name="Straight Connector 596"/>
            <p:cNvCxnSpPr/>
            <p:nvPr/>
          </p:nvCxnSpPr>
          <p:spPr>
            <a:xfrm rot="5400000">
              <a:off x="451254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8" name="Straight Connector 597"/>
            <p:cNvCxnSpPr/>
            <p:nvPr/>
          </p:nvCxnSpPr>
          <p:spPr>
            <a:xfrm rot="5400000">
              <a:off x="4554017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9" name="Straight Connector 598"/>
            <p:cNvCxnSpPr/>
            <p:nvPr/>
          </p:nvCxnSpPr>
          <p:spPr>
            <a:xfrm rot="5400000">
              <a:off x="4595486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0" name="Straight Connector 599"/>
            <p:cNvCxnSpPr/>
            <p:nvPr/>
          </p:nvCxnSpPr>
          <p:spPr>
            <a:xfrm rot="5400000">
              <a:off x="4616490" y="1332566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1" name="Straight Connector 600"/>
            <p:cNvCxnSpPr/>
            <p:nvPr/>
          </p:nvCxnSpPr>
          <p:spPr>
            <a:xfrm rot="5400000">
              <a:off x="4720412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2" name="Straight Connector 601"/>
            <p:cNvCxnSpPr/>
            <p:nvPr/>
          </p:nvCxnSpPr>
          <p:spPr>
            <a:xfrm rot="5400000">
              <a:off x="4761881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3" name="Straight Connector 602"/>
            <p:cNvCxnSpPr/>
            <p:nvPr/>
          </p:nvCxnSpPr>
          <p:spPr>
            <a:xfrm rot="5400000">
              <a:off x="4803350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4" name="Straight Connector 603"/>
            <p:cNvCxnSpPr/>
            <p:nvPr/>
          </p:nvCxnSpPr>
          <p:spPr>
            <a:xfrm rot="5400000">
              <a:off x="4800478" y="1356442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5" name="Rectangle 604"/>
            <p:cNvSpPr/>
            <p:nvPr/>
          </p:nvSpPr>
          <p:spPr>
            <a:xfrm>
              <a:off x="4896097" y="1331935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8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06" name="Straight Connector 605"/>
            <p:cNvCxnSpPr/>
            <p:nvPr/>
          </p:nvCxnSpPr>
          <p:spPr>
            <a:xfrm rot="5400000">
              <a:off x="4471077" y="1312092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7" name="Straight Connector 606"/>
            <p:cNvCxnSpPr/>
            <p:nvPr/>
          </p:nvCxnSpPr>
          <p:spPr>
            <a:xfrm rot="5400000">
              <a:off x="4678168" y="1312092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Straight Connector 607"/>
            <p:cNvCxnSpPr/>
            <p:nvPr/>
          </p:nvCxnSpPr>
          <p:spPr>
            <a:xfrm rot="5400000">
              <a:off x="493069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Straight Connector 608"/>
            <p:cNvCxnSpPr/>
            <p:nvPr/>
          </p:nvCxnSpPr>
          <p:spPr>
            <a:xfrm rot="5400000">
              <a:off x="497216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Straight Connector 609"/>
            <p:cNvCxnSpPr/>
            <p:nvPr/>
          </p:nvCxnSpPr>
          <p:spPr>
            <a:xfrm rot="5400000">
              <a:off x="501363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Straight Connector 610"/>
            <p:cNvCxnSpPr/>
            <p:nvPr/>
          </p:nvCxnSpPr>
          <p:spPr>
            <a:xfrm rot="5400000">
              <a:off x="503463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2" name="Straight Connector 611"/>
            <p:cNvCxnSpPr/>
            <p:nvPr/>
          </p:nvCxnSpPr>
          <p:spPr>
            <a:xfrm rot="5400000">
              <a:off x="513855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3" name="Straight Connector 612"/>
            <p:cNvCxnSpPr/>
            <p:nvPr/>
          </p:nvCxnSpPr>
          <p:spPr>
            <a:xfrm rot="5400000">
              <a:off x="518002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4" name="Straight Connector 613"/>
            <p:cNvCxnSpPr/>
            <p:nvPr/>
          </p:nvCxnSpPr>
          <p:spPr>
            <a:xfrm rot="5400000">
              <a:off x="522149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5" name="Straight Connector 614"/>
            <p:cNvCxnSpPr/>
            <p:nvPr/>
          </p:nvCxnSpPr>
          <p:spPr>
            <a:xfrm rot="5400000">
              <a:off x="521862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6" name="Rectangle 615"/>
            <p:cNvSpPr/>
            <p:nvPr/>
          </p:nvSpPr>
          <p:spPr>
            <a:xfrm>
              <a:off x="5314245" y="1329091"/>
              <a:ext cx="98035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9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17" name="Straight Connector 616"/>
            <p:cNvCxnSpPr/>
            <p:nvPr/>
          </p:nvCxnSpPr>
          <p:spPr>
            <a:xfrm rot="5400000">
              <a:off x="4889226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8" name="Straight Connector 617"/>
            <p:cNvCxnSpPr/>
            <p:nvPr/>
          </p:nvCxnSpPr>
          <p:spPr>
            <a:xfrm rot="5400000">
              <a:off x="5096571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9" name="Straight Connector 618"/>
            <p:cNvCxnSpPr/>
            <p:nvPr/>
          </p:nvCxnSpPr>
          <p:spPr>
            <a:xfrm rot="5400000">
              <a:off x="534365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0" name="Straight Connector 619"/>
            <p:cNvCxnSpPr/>
            <p:nvPr/>
          </p:nvCxnSpPr>
          <p:spPr>
            <a:xfrm rot="5400000">
              <a:off x="538512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1" name="Straight Connector 620"/>
            <p:cNvCxnSpPr/>
            <p:nvPr/>
          </p:nvCxnSpPr>
          <p:spPr>
            <a:xfrm rot="5400000">
              <a:off x="542659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2" name="Straight Connector 621"/>
            <p:cNvCxnSpPr/>
            <p:nvPr/>
          </p:nvCxnSpPr>
          <p:spPr>
            <a:xfrm rot="5400000">
              <a:off x="5447601" y="1338251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3" name="Straight Connector 622"/>
            <p:cNvCxnSpPr/>
            <p:nvPr/>
          </p:nvCxnSpPr>
          <p:spPr>
            <a:xfrm rot="5400000">
              <a:off x="555152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4" name="Straight Connector 623"/>
            <p:cNvCxnSpPr/>
            <p:nvPr/>
          </p:nvCxnSpPr>
          <p:spPr>
            <a:xfrm rot="5400000">
              <a:off x="559299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5" name="Straight Connector 624"/>
            <p:cNvCxnSpPr/>
            <p:nvPr/>
          </p:nvCxnSpPr>
          <p:spPr>
            <a:xfrm rot="5400000">
              <a:off x="563446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Straight Connector 625"/>
            <p:cNvCxnSpPr/>
            <p:nvPr/>
          </p:nvCxnSpPr>
          <p:spPr>
            <a:xfrm rot="5400000">
              <a:off x="5631589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7" name="Rectangle 626"/>
            <p:cNvSpPr/>
            <p:nvPr/>
          </p:nvSpPr>
          <p:spPr>
            <a:xfrm>
              <a:off x="5622117" y="1337617"/>
              <a:ext cx="381312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0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28" name="Straight Connector 627"/>
            <p:cNvCxnSpPr/>
            <p:nvPr/>
          </p:nvCxnSpPr>
          <p:spPr>
            <a:xfrm rot="5400000">
              <a:off x="530218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9" name="Straight Connector 628"/>
            <p:cNvCxnSpPr/>
            <p:nvPr/>
          </p:nvCxnSpPr>
          <p:spPr>
            <a:xfrm rot="5400000">
              <a:off x="550953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1" name="Straight Connector 630"/>
            <p:cNvCxnSpPr/>
            <p:nvPr/>
          </p:nvCxnSpPr>
          <p:spPr>
            <a:xfrm rot="5400000">
              <a:off x="575625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2" name="Straight Connector 631"/>
            <p:cNvCxnSpPr/>
            <p:nvPr/>
          </p:nvCxnSpPr>
          <p:spPr>
            <a:xfrm rot="5400000">
              <a:off x="579772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3" name="Straight Connector 632"/>
            <p:cNvCxnSpPr/>
            <p:nvPr/>
          </p:nvCxnSpPr>
          <p:spPr>
            <a:xfrm rot="5400000">
              <a:off x="5839196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4" name="Straight Connector 633"/>
            <p:cNvCxnSpPr/>
            <p:nvPr/>
          </p:nvCxnSpPr>
          <p:spPr>
            <a:xfrm rot="5400000">
              <a:off x="5860205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5" name="Straight Connector 634"/>
            <p:cNvCxnSpPr/>
            <p:nvPr/>
          </p:nvCxnSpPr>
          <p:spPr>
            <a:xfrm rot="5400000">
              <a:off x="596412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6" name="Straight Connector 635"/>
            <p:cNvCxnSpPr/>
            <p:nvPr/>
          </p:nvCxnSpPr>
          <p:spPr>
            <a:xfrm rot="5400000">
              <a:off x="600559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7" name="Straight Connector 636"/>
            <p:cNvCxnSpPr/>
            <p:nvPr/>
          </p:nvCxnSpPr>
          <p:spPr>
            <a:xfrm rot="5400000">
              <a:off x="604706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8" name="Straight Connector 637"/>
            <p:cNvCxnSpPr/>
            <p:nvPr/>
          </p:nvCxnSpPr>
          <p:spPr>
            <a:xfrm rot="5400000">
              <a:off x="6044188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9" name="Rectangle 638"/>
            <p:cNvSpPr/>
            <p:nvPr/>
          </p:nvSpPr>
          <p:spPr>
            <a:xfrm>
              <a:off x="6034721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1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40" name="Straight Connector 639"/>
            <p:cNvCxnSpPr/>
            <p:nvPr/>
          </p:nvCxnSpPr>
          <p:spPr>
            <a:xfrm rot="5400000">
              <a:off x="571478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1" name="Straight Connector 640"/>
            <p:cNvCxnSpPr/>
            <p:nvPr/>
          </p:nvCxnSpPr>
          <p:spPr>
            <a:xfrm rot="5400000">
              <a:off x="5922133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2" name="Straight Connector 641"/>
            <p:cNvCxnSpPr/>
            <p:nvPr/>
          </p:nvCxnSpPr>
          <p:spPr>
            <a:xfrm rot="5400000">
              <a:off x="617138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3" name="Straight Connector 642"/>
            <p:cNvCxnSpPr/>
            <p:nvPr/>
          </p:nvCxnSpPr>
          <p:spPr>
            <a:xfrm rot="5400000">
              <a:off x="6212854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4" name="Straight Connector 643"/>
            <p:cNvCxnSpPr/>
            <p:nvPr/>
          </p:nvCxnSpPr>
          <p:spPr>
            <a:xfrm rot="5400000">
              <a:off x="625432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5" name="Straight Connector 644"/>
            <p:cNvCxnSpPr/>
            <p:nvPr/>
          </p:nvCxnSpPr>
          <p:spPr>
            <a:xfrm rot="5400000">
              <a:off x="6275333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6" name="Straight Connector 645"/>
            <p:cNvCxnSpPr/>
            <p:nvPr/>
          </p:nvCxnSpPr>
          <p:spPr>
            <a:xfrm rot="5400000">
              <a:off x="637924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7" name="Straight Connector 646"/>
            <p:cNvCxnSpPr/>
            <p:nvPr/>
          </p:nvCxnSpPr>
          <p:spPr>
            <a:xfrm rot="5400000">
              <a:off x="642071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8" name="Straight Connector 647"/>
            <p:cNvCxnSpPr/>
            <p:nvPr/>
          </p:nvCxnSpPr>
          <p:spPr>
            <a:xfrm rot="5400000">
              <a:off x="646218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9" name="Straight Connector 648"/>
            <p:cNvCxnSpPr/>
            <p:nvPr/>
          </p:nvCxnSpPr>
          <p:spPr>
            <a:xfrm rot="5400000">
              <a:off x="6459316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0" name="Rectangle 649"/>
            <p:cNvSpPr/>
            <p:nvPr/>
          </p:nvSpPr>
          <p:spPr>
            <a:xfrm>
              <a:off x="6449849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2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51" name="Straight Connector 650"/>
            <p:cNvCxnSpPr/>
            <p:nvPr/>
          </p:nvCxnSpPr>
          <p:spPr>
            <a:xfrm rot="5400000">
              <a:off x="6129914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2" name="Straight Connector 651"/>
            <p:cNvCxnSpPr/>
            <p:nvPr/>
          </p:nvCxnSpPr>
          <p:spPr>
            <a:xfrm rot="5400000">
              <a:off x="633726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3" name="Straight Connector 652"/>
            <p:cNvCxnSpPr/>
            <p:nvPr/>
          </p:nvCxnSpPr>
          <p:spPr>
            <a:xfrm rot="5400000">
              <a:off x="658721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4" name="Straight Connector 653"/>
            <p:cNvCxnSpPr/>
            <p:nvPr/>
          </p:nvCxnSpPr>
          <p:spPr>
            <a:xfrm rot="5400000">
              <a:off x="662868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5" name="Straight Connector 654"/>
            <p:cNvCxnSpPr/>
            <p:nvPr/>
          </p:nvCxnSpPr>
          <p:spPr>
            <a:xfrm rot="5400000">
              <a:off x="667015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6" name="Straight Connector 655"/>
            <p:cNvCxnSpPr/>
            <p:nvPr/>
          </p:nvCxnSpPr>
          <p:spPr>
            <a:xfrm rot="5400000">
              <a:off x="6691164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7" name="Straight Connector 656"/>
            <p:cNvCxnSpPr/>
            <p:nvPr/>
          </p:nvCxnSpPr>
          <p:spPr>
            <a:xfrm rot="5400000">
              <a:off x="679507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8" name="Straight Connector 657"/>
            <p:cNvCxnSpPr/>
            <p:nvPr/>
          </p:nvCxnSpPr>
          <p:spPr>
            <a:xfrm rot="5400000">
              <a:off x="683655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9" name="Straight Connector 658"/>
            <p:cNvCxnSpPr/>
            <p:nvPr/>
          </p:nvCxnSpPr>
          <p:spPr>
            <a:xfrm rot="5400000">
              <a:off x="687801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0" name="Straight Connector 659"/>
            <p:cNvCxnSpPr/>
            <p:nvPr/>
          </p:nvCxnSpPr>
          <p:spPr>
            <a:xfrm rot="5400000">
              <a:off x="6875147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1" name="Rectangle 660"/>
            <p:cNvSpPr/>
            <p:nvPr/>
          </p:nvSpPr>
          <p:spPr>
            <a:xfrm>
              <a:off x="6865685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3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62" name="Straight Connector 661"/>
            <p:cNvCxnSpPr/>
            <p:nvPr/>
          </p:nvCxnSpPr>
          <p:spPr>
            <a:xfrm rot="5400000">
              <a:off x="6545743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3" name="Straight Connector 662"/>
            <p:cNvCxnSpPr/>
            <p:nvPr/>
          </p:nvCxnSpPr>
          <p:spPr>
            <a:xfrm rot="5400000">
              <a:off x="675308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4" name="Straight Connector 663"/>
            <p:cNvCxnSpPr/>
            <p:nvPr/>
          </p:nvCxnSpPr>
          <p:spPr>
            <a:xfrm rot="5400000">
              <a:off x="700438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Straight Connector 664"/>
            <p:cNvCxnSpPr/>
            <p:nvPr/>
          </p:nvCxnSpPr>
          <p:spPr>
            <a:xfrm rot="5400000">
              <a:off x="704584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Straight Connector 665"/>
            <p:cNvCxnSpPr/>
            <p:nvPr/>
          </p:nvCxnSpPr>
          <p:spPr>
            <a:xfrm rot="5400000">
              <a:off x="708731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7" name="Straight Connector 666"/>
            <p:cNvCxnSpPr/>
            <p:nvPr/>
          </p:nvCxnSpPr>
          <p:spPr>
            <a:xfrm rot="5400000">
              <a:off x="7108328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8" name="Straight Connector 667"/>
            <p:cNvCxnSpPr/>
            <p:nvPr/>
          </p:nvCxnSpPr>
          <p:spPr>
            <a:xfrm rot="5400000">
              <a:off x="721224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9" name="Straight Connector 668"/>
            <p:cNvCxnSpPr/>
            <p:nvPr/>
          </p:nvCxnSpPr>
          <p:spPr>
            <a:xfrm rot="5400000">
              <a:off x="725371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0" name="Straight Connector 669"/>
            <p:cNvCxnSpPr/>
            <p:nvPr/>
          </p:nvCxnSpPr>
          <p:spPr>
            <a:xfrm rot="5400000">
              <a:off x="729518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1" name="Straight Connector 670"/>
            <p:cNvCxnSpPr/>
            <p:nvPr/>
          </p:nvCxnSpPr>
          <p:spPr>
            <a:xfrm rot="5400000">
              <a:off x="7292312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2" name="Rectangle 671"/>
            <p:cNvSpPr/>
            <p:nvPr/>
          </p:nvSpPr>
          <p:spPr>
            <a:xfrm>
              <a:off x="7282852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4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73" name="Straight Connector 672"/>
            <p:cNvCxnSpPr/>
            <p:nvPr/>
          </p:nvCxnSpPr>
          <p:spPr>
            <a:xfrm rot="5400000">
              <a:off x="6962906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4" name="Straight Connector 673"/>
            <p:cNvCxnSpPr/>
            <p:nvPr/>
          </p:nvCxnSpPr>
          <p:spPr>
            <a:xfrm rot="5400000">
              <a:off x="717025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5" name="Straight Connector 674"/>
            <p:cNvCxnSpPr/>
            <p:nvPr/>
          </p:nvCxnSpPr>
          <p:spPr>
            <a:xfrm rot="5400000">
              <a:off x="7414014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6" name="Straight Connector 675"/>
            <p:cNvCxnSpPr/>
            <p:nvPr/>
          </p:nvCxnSpPr>
          <p:spPr>
            <a:xfrm rot="5400000">
              <a:off x="7455483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7" name="Straight Connector 676"/>
            <p:cNvCxnSpPr/>
            <p:nvPr/>
          </p:nvCxnSpPr>
          <p:spPr>
            <a:xfrm rot="5400000">
              <a:off x="749695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8" name="Straight Connector 677"/>
            <p:cNvCxnSpPr/>
            <p:nvPr/>
          </p:nvCxnSpPr>
          <p:spPr>
            <a:xfrm rot="5400000">
              <a:off x="7517966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9" name="Straight Connector 678"/>
            <p:cNvCxnSpPr/>
            <p:nvPr/>
          </p:nvCxnSpPr>
          <p:spPr>
            <a:xfrm rot="5400000">
              <a:off x="762187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0" name="Straight Connector 679"/>
            <p:cNvCxnSpPr/>
            <p:nvPr/>
          </p:nvCxnSpPr>
          <p:spPr>
            <a:xfrm rot="5400000">
              <a:off x="766334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1" name="Straight Connector 680"/>
            <p:cNvCxnSpPr/>
            <p:nvPr/>
          </p:nvCxnSpPr>
          <p:spPr>
            <a:xfrm rot="5400000">
              <a:off x="7704814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2" name="Straight Connector 681"/>
            <p:cNvCxnSpPr/>
            <p:nvPr/>
          </p:nvCxnSpPr>
          <p:spPr>
            <a:xfrm rot="5400000">
              <a:off x="7701946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3" name="Rectangle 682"/>
            <p:cNvSpPr/>
            <p:nvPr/>
          </p:nvSpPr>
          <p:spPr>
            <a:xfrm>
              <a:off x="7692491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5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84" name="Straight Connector 683"/>
            <p:cNvCxnSpPr/>
            <p:nvPr/>
          </p:nvCxnSpPr>
          <p:spPr>
            <a:xfrm rot="5400000">
              <a:off x="737254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Straight Connector 684"/>
            <p:cNvCxnSpPr/>
            <p:nvPr/>
          </p:nvCxnSpPr>
          <p:spPr>
            <a:xfrm rot="5400000">
              <a:off x="7579886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6205" name="Straight Arrow Connector 136204"/>
          <p:cNvCxnSpPr/>
          <p:nvPr/>
        </p:nvCxnSpPr>
        <p:spPr>
          <a:xfrm>
            <a:off x="2428021" y="390534"/>
            <a:ext cx="0" cy="463091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2" name="TextBox 691"/>
          <p:cNvSpPr txBox="1"/>
          <p:nvPr/>
        </p:nvSpPr>
        <p:spPr>
          <a:xfrm>
            <a:off x="2170580" y="2608787"/>
            <a:ext cx="419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D</a:t>
            </a:r>
            <a:endParaRPr lang="en-IN" b="1" dirty="0">
              <a:solidFill>
                <a:prstClr val="black"/>
              </a:solidFill>
            </a:endParaRPr>
          </a:p>
        </p:txBody>
      </p:sp>
      <p:cxnSp>
        <p:nvCxnSpPr>
          <p:cNvPr id="701" name="Straight Connector 700"/>
          <p:cNvCxnSpPr/>
          <p:nvPr/>
        </p:nvCxnSpPr>
        <p:spPr>
          <a:xfrm rot="10800000" flipV="1">
            <a:off x="2308528" y="2563368"/>
            <a:ext cx="1032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2" name="Straight Connector 701"/>
          <p:cNvCxnSpPr/>
          <p:nvPr/>
        </p:nvCxnSpPr>
        <p:spPr>
          <a:xfrm flipH="1">
            <a:off x="2311022" y="2557791"/>
            <a:ext cx="1415" cy="11694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207" name="Pie 136206"/>
          <p:cNvSpPr/>
          <p:nvPr/>
        </p:nvSpPr>
        <p:spPr>
          <a:xfrm rot="10800000">
            <a:off x="555948" y="809747"/>
            <a:ext cx="3762009" cy="3753886"/>
          </a:xfrm>
          <a:prstGeom prst="pie">
            <a:avLst>
              <a:gd name="adj1" fmla="val 0"/>
              <a:gd name="adj2" fmla="val 10797498"/>
            </a:avLst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98" name="Arc 497"/>
          <p:cNvSpPr/>
          <p:nvPr/>
        </p:nvSpPr>
        <p:spPr>
          <a:xfrm rot="9091262">
            <a:off x="4286377" y="1917973"/>
            <a:ext cx="713719" cy="1180668"/>
          </a:xfrm>
          <a:prstGeom prst="arc">
            <a:avLst>
              <a:gd name="adj1" fmla="val 13282464"/>
              <a:gd name="adj2" fmla="val 14752695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black"/>
              </a:solidFill>
            </a:endParaRPr>
          </a:p>
        </p:txBody>
      </p:sp>
      <p:sp>
        <p:nvSpPr>
          <p:cNvPr id="499" name="Arc 498"/>
          <p:cNvSpPr/>
          <p:nvPr/>
        </p:nvSpPr>
        <p:spPr>
          <a:xfrm rot="19971688">
            <a:off x="2866898" y="2326345"/>
            <a:ext cx="713719" cy="1180668"/>
          </a:xfrm>
          <a:prstGeom prst="arc">
            <a:avLst>
              <a:gd name="adj1" fmla="val 13282464"/>
              <a:gd name="adj2" fmla="val 14752695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black"/>
              </a:solidFill>
            </a:endParaRPr>
          </a:p>
        </p:txBody>
      </p:sp>
      <p:sp>
        <p:nvSpPr>
          <p:cNvPr id="505" name="Arc 504"/>
          <p:cNvSpPr/>
          <p:nvPr/>
        </p:nvSpPr>
        <p:spPr>
          <a:xfrm rot="6748661">
            <a:off x="3304054" y="921684"/>
            <a:ext cx="715042" cy="927836"/>
          </a:xfrm>
          <a:prstGeom prst="arc">
            <a:avLst>
              <a:gd name="adj1" fmla="val 11329547"/>
              <a:gd name="adj2" fmla="val 14255012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black"/>
              </a:solidFill>
            </a:endParaRPr>
          </a:p>
        </p:txBody>
      </p:sp>
      <p:sp>
        <p:nvSpPr>
          <p:cNvPr id="506" name="Arc 505"/>
          <p:cNvSpPr/>
          <p:nvPr/>
        </p:nvSpPr>
        <p:spPr>
          <a:xfrm rot="1870001">
            <a:off x="3716234" y="1022906"/>
            <a:ext cx="714380" cy="928695"/>
          </a:xfrm>
          <a:prstGeom prst="arc">
            <a:avLst>
              <a:gd name="adj1" fmla="val 11329547"/>
              <a:gd name="adj2" fmla="val 14255012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black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3930653" y="483976"/>
            <a:ext cx="0" cy="219938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9" name="Arc 938"/>
          <p:cNvSpPr/>
          <p:nvPr/>
        </p:nvSpPr>
        <p:spPr>
          <a:xfrm>
            <a:off x="2794440" y="1565676"/>
            <a:ext cx="2262694" cy="2264789"/>
          </a:xfrm>
          <a:prstGeom prst="arc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525668" y="2658055"/>
            <a:ext cx="35335" cy="4703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3922223" y="2658049"/>
            <a:ext cx="35335" cy="4703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7" name="Oval 256"/>
          <p:cNvSpPr/>
          <p:nvPr/>
        </p:nvSpPr>
        <p:spPr>
          <a:xfrm>
            <a:off x="4306377" y="2658055"/>
            <a:ext cx="35335" cy="4703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6" name="Oval 695"/>
          <p:cNvSpPr/>
          <p:nvPr/>
        </p:nvSpPr>
        <p:spPr>
          <a:xfrm>
            <a:off x="2400872" y="2663578"/>
            <a:ext cx="49333" cy="4933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53" name="Straight Connector 852"/>
          <p:cNvCxnSpPr/>
          <p:nvPr/>
        </p:nvCxnSpPr>
        <p:spPr>
          <a:xfrm rot="10800000" flipV="1">
            <a:off x="3823347" y="2560651"/>
            <a:ext cx="1032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4" name="Straight Connector 853"/>
          <p:cNvCxnSpPr/>
          <p:nvPr/>
        </p:nvCxnSpPr>
        <p:spPr>
          <a:xfrm flipH="1">
            <a:off x="3825861" y="2555074"/>
            <a:ext cx="1415" cy="11694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5" name="TextBox 854"/>
          <p:cNvSpPr txBox="1"/>
          <p:nvPr/>
        </p:nvSpPr>
        <p:spPr>
          <a:xfrm>
            <a:off x="3887830" y="1254131"/>
            <a:ext cx="252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E</a:t>
            </a:r>
            <a:endParaRPr lang="en-IN" b="1" dirty="0">
              <a:solidFill>
                <a:prstClr val="black"/>
              </a:solidFill>
            </a:endParaRPr>
          </a:p>
        </p:txBody>
      </p:sp>
      <p:sp>
        <p:nvSpPr>
          <p:cNvPr id="856" name="Oval 855"/>
          <p:cNvSpPr/>
          <p:nvPr/>
        </p:nvSpPr>
        <p:spPr>
          <a:xfrm>
            <a:off x="3906619" y="1541178"/>
            <a:ext cx="35335" cy="4703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9" name="TextBox 858"/>
          <p:cNvSpPr txBox="1"/>
          <p:nvPr/>
        </p:nvSpPr>
        <p:spPr>
          <a:xfrm>
            <a:off x="5012829" y="2629358"/>
            <a:ext cx="252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F</a:t>
            </a:r>
            <a:endParaRPr lang="en-IN" b="1" dirty="0">
              <a:solidFill>
                <a:prstClr val="black"/>
              </a:solidFill>
            </a:endParaRPr>
          </a:p>
        </p:txBody>
      </p:sp>
      <p:sp>
        <p:nvSpPr>
          <p:cNvPr id="860" name="Oval 859"/>
          <p:cNvSpPr/>
          <p:nvPr/>
        </p:nvSpPr>
        <p:spPr>
          <a:xfrm>
            <a:off x="5044486" y="2662471"/>
            <a:ext cx="35335" cy="4703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3" name="TextBox 862"/>
          <p:cNvSpPr txBox="1"/>
          <p:nvPr/>
        </p:nvSpPr>
        <p:spPr>
          <a:xfrm>
            <a:off x="7003436" y="195667"/>
            <a:ext cx="1143008" cy="369332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Steps:</a:t>
            </a:r>
            <a:endParaRPr lang="en-IN" b="1" dirty="0">
              <a:solidFill>
                <a:srgbClr val="C00000"/>
              </a:solidFill>
            </a:endParaRPr>
          </a:p>
        </p:txBody>
      </p:sp>
      <p:sp>
        <p:nvSpPr>
          <p:cNvPr id="864" name="TextBox 863"/>
          <p:cNvSpPr txBox="1"/>
          <p:nvPr/>
        </p:nvSpPr>
        <p:spPr>
          <a:xfrm>
            <a:off x="5806855" y="483966"/>
            <a:ext cx="3536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i)   </a:t>
            </a:r>
            <a:r>
              <a:rPr lang="en-US" dirty="0" smtClean="0">
                <a:solidFill>
                  <a:prstClr val="black"/>
                </a:solidFill>
              </a:rPr>
              <a:t>Draw a </a:t>
            </a:r>
            <a:r>
              <a:rPr lang="en-US" dirty="0" err="1" smtClean="0">
                <a:solidFill>
                  <a:prstClr val="black"/>
                </a:solidFill>
              </a:rPr>
              <a:t>seg</a:t>
            </a:r>
            <a:r>
              <a:rPr lang="en-US" dirty="0" smtClean="0">
                <a:solidFill>
                  <a:prstClr val="black"/>
                </a:solidFill>
              </a:rPr>
              <a:t> AB of length 9.3cm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865" name="TextBox 864"/>
          <p:cNvSpPr txBox="1"/>
          <p:nvPr/>
        </p:nvSpPr>
        <p:spPr>
          <a:xfrm>
            <a:off x="5796137" y="844941"/>
            <a:ext cx="334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ii)  </a:t>
            </a:r>
            <a:r>
              <a:rPr lang="en-US" dirty="0" smtClean="0">
                <a:solidFill>
                  <a:prstClr val="black"/>
                </a:solidFill>
              </a:rPr>
              <a:t>Produce </a:t>
            </a:r>
            <a:r>
              <a:rPr lang="en-US" dirty="0" err="1" smtClean="0">
                <a:solidFill>
                  <a:prstClr val="black"/>
                </a:solidFill>
              </a:rPr>
              <a:t>seg</a:t>
            </a:r>
            <a:r>
              <a:rPr lang="en-US" dirty="0" smtClean="0">
                <a:solidFill>
                  <a:prstClr val="black"/>
                </a:solidFill>
              </a:rPr>
              <a:t> AB to point C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such that BC = 1cm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866" name="TextBox 865"/>
          <p:cNvSpPr txBox="1"/>
          <p:nvPr/>
        </p:nvSpPr>
        <p:spPr>
          <a:xfrm>
            <a:off x="5796137" y="1425824"/>
            <a:ext cx="3347864" cy="924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iii)  </a:t>
            </a:r>
            <a:r>
              <a:rPr lang="en-US" dirty="0" smtClean="0">
                <a:solidFill>
                  <a:prstClr val="black"/>
                </a:solidFill>
              </a:rPr>
              <a:t>Draw perpendicular bisector of </a:t>
            </a:r>
            <a:r>
              <a:rPr lang="en-US" dirty="0" err="1" smtClean="0">
                <a:solidFill>
                  <a:prstClr val="black"/>
                </a:solidFill>
              </a:rPr>
              <a:t>seg</a:t>
            </a:r>
            <a:r>
              <a:rPr lang="en-US" dirty="0" smtClean="0">
                <a:solidFill>
                  <a:prstClr val="black"/>
                </a:solidFill>
              </a:rPr>
              <a:t> AC which intersect </a:t>
            </a:r>
            <a:r>
              <a:rPr lang="en-US" dirty="0" err="1" smtClean="0">
                <a:solidFill>
                  <a:prstClr val="black"/>
                </a:solidFill>
              </a:rPr>
              <a:t>seg</a:t>
            </a:r>
            <a:r>
              <a:rPr lang="en-US" dirty="0" smtClean="0">
                <a:solidFill>
                  <a:prstClr val="black"/>
                </a:solidFill>
              </a:rPr>
              <a:t> AC at point D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867" name="TextBox 866"/>
          <p:cNvSpPr txBox="1"/>
          <p:nvPr/>
        </p:nvSpPr>
        <p:spPr>
          <a:xfrm>
            <a:off x="5796151" y="2266866"/>
            <a:ext cx="3347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iv)  </a:t>
            </a:r>
            <a:r>
              <a:rPr lang="en-US" dirty="0" smtClean="0">
                <a:solidFill>
                  <a:prstClr val="black"/>
                </a:solidFill>
              </a:rPr>
              <a:t>Draw semicircle with </a:t>
            </a:r>
            <a:r>
              <a:rPr lang="en-US" dirty="0" err="1" smtClean="0">
                <a:solidFill>
                  <a:prstClr val="black"/>
                </a:solidFill>
              </a:rPr>
              <a:t>centre</a:t>
            </a:r>
            <a:r>
              <a:rPr lang="en-US" dirty="0" smtClean="0">
                <a:solidFill>
                  <a:prstClr val="black"/>
                </a:solidFill>
              </a:rPr>
              <a:t> as D and AD OR DC as a radius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868" name="TextBox 867"/>
          <p:cNvSpPr txBox="1"/>
          <p:nvPr/>
        </p:nvSpPr>
        <p:spPr>
          <a:xfrm>
            <a:off x="5808015" y="2790164"/>
            <a:ext cx="3425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v)</a:t>
            </a:r>
            <a:r>
              <a:rPr lang="en-US" dirty="0" smtClean="0">
                <a:solidFill>
                  <a:prstClr val="black"/>
                </a:solidFill>
              </a:rPr>
              <a:t>   Draw perpendicular at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      point B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870" name="TextBox 869"/>
          <p:cNvSpPr txBox="1"/>
          <p:nvPr/>
        </p:nvSpPr>
        <p:spPr>
          <a:xfrm>
            <a:off x="5796137" y="3405099"/>
            <a:ext cx="334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vi)  </a:t>
            </a:r>
            <a:r>
              <a:rPr lang="en-US" dirty="0" smtClean="0">
                <a:solidFill>
                  <a:prstClr val="black"/>
                </a:solidFill>
              </a:rPr>
              <a:t>Using compass rotate BE so that it intersect </a:t>
            </a:r>
            <a:r>
              <a:rPr lang="en-US" dirty="0" err="1" smtClean="0">
                <a:solidFill>
                  <a:prstClr val="black"/>
                </a:solidFill>
              </a:rPr>
              <a:t>seg</a:t>
            </a:r>
            <a:r>
              <a:rPr lang="en-US" dirty="0" smtClean="0">
                <a:solidFill>
                  <a:prstClr val="black"/>
                </a:solidFill>
              </a:rPr>
              <a:t> AC at point F</a:t>
            </a:r>
            <a:endParaRPr lang="en-IN" dirty="0">
              <a:solidFill>
                <a:prstClr val="black"/>
              </a:solidFill>
            </a:endParaRPr>
          </a:p>
        </p:txBody>
      </p:sp>
      <p:grpSp>
        <p:nvGrpSpPr>
          <p:cNvPr id="507" name="Group 506"/>
          <p:cNvGrpSpPr/>
          <p:nvPr/>
        </p:nvGrpSpPr>
        <p:grpSpPr>
          <a:xfrm rot="5400000">
            <a:off x="825539" y="2587455"/>
            <a:ext cx="5693651" cy="494414"/>
            <a:chOff x="1515075" y="1268751"/>
            <a:chExt cx="6558727" cy="570595"/>
          </a:xfrm>
        </p:grpSpPr>
        <p:sp>
          <p:nvSpPr>
            <p:cNvPr id="508" name="Rectangle 507"/>
            <p:cNvSpPr/>
            <p:nvPr/>
          </p:nvSpPr>
          <p:spPr>
            <a:xfrm>
              <a:off x="1515075" y="1268754"/>
              <a:ext cx="6520020" cy="57059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 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509" name="Straight Connector 508"/>
            <p:cNvCxnSpPr/>
            <p:nvPr/>
          </p:nvCxnSpPr>
          <p:spPr>
            <a:xfrm rot="5400000">
              <a:off x="157860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" name="Straight Connector 509"/>
            <p:cNvCxnSpPr/>
            <p:nvPr/>
          </p:nvCxnSpPr>
          <p:spPr>
            <a:xfrm rot="5400000">
              <a:off x="162007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Straight Connector 510"/>
            <p:cNvCxnSpPr/>
            <p:nvPr/>
          </p:nvCxnSpPr>
          <p:spPr>
            <a:xfrm rot="5400000">
              <a:off x="166154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" name="Straight Connector 511"/>
            <p:cNvCxnSpPr/>
            <p:nvPr/>
          </p:nvCxnSpPr>
          <p:spPr>
            <a:xfrm rot="5400000">
              <a:off x="168254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Straight Connector 512"/>
            <p:cNvCxnSpPr/>
            <p:nvPr/>
          </p:nvCxnSpPr>
          <p:spPr>
            <a:xfrm rot="5400000">
              <a:off x="178646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Straight Connector 513"/>
            <p:cNvCxnSpPr/>
            <p:nvPr/>
          </p:nvCxnSpPr>
          <p:spPr>
            <a:xfrm rot="5400000">
              <a:off x="182793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Straight Connector 514"/>
            <p:cNvCxnSpPr/>
            <p:nvPr/>
          </p:nvCxnSpPr>
          <p:spPr>
            <a:xfrm rot="5400000">
              <a:off x="186940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Straight Connector 515"/>
            <p:cNvCxnSpPr/>
            <p:nvPr/>
          </p:nvCxnSpPr>
          <p:spPr>
            <a:xfrm rot="5400000">
              <a:off x="186653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7" name="Rectangle 516"/>
            <p:cNvSpPr/>
            <p:nvPr/>
          </p:nvSpPr>
          <p:spPr>
            <a:xfrm>
              <a:off x="1940392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86" name="Straight Connector 685"/>
            <p:cNvCxnSpPr/>
            <p:nvPr/>
          </p:nvCxnSpPr>
          <p:spPr>
            <a:xfrm rot="5400000">
              <a:off x="1537136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7" name="Straight Connector 686"/>
            <p:cNvCxnSpPr/>
            <p:nvPr/>
          </p:nvCxnSpPr>
          <p:spPr>
            <a:xfrm rot="5400000">
              <a:off x="174422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Straight Connector 687"/>
            <p:cNvCxnSpPr/>
            <p:nvPr/>
          </p:nvCxnSpPr>
          <p:spPr>
            <a:xfrm rot="5400000">
              <a:off x="200020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9" name="Straight Connector 688"/>
            <p:cNvCxnSpPr/>
            <p:nvPr/>
          </p:nvCxnSpPr>
          <p:spPr>
            <a:xfrm rot="5400000">
              <a:off x="2041677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1" name="Straight Connector 690"/>
            <p:cNvCxnSpPr/>
            <p:nvPr/>
          </p:nvCxnSpPr>
          <p:spPr>
            <a:xfrm rot="5400000">
              <a:off x="2083146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5" name="Straight Connector 694"/>
            <p:cNvCxnSpPr/>
            <p:nvPr/>
          </p:nvCxnSpPr>
          <p:spPr>
            <a:xfrm rot="5400000">
              <a:off x="2104150" y="1332566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7" name="Straight Connector 696"/>
            <p:cNvCxnSpPr/>
            <p:nvPr/>
          </p:nvCxnSpPr>
          <p:spPr>
            <a:xfrm rot="5400000">
              <a:off x="2208072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8" name="Straight Connector 697"/>
            <p:cNvCxnSpPr/>
            <p:nvPr/>
          </p:nvCxnSpPr>
          <p:spPr>
            <a:xfrm rot="5400000">
              <a:off x="2249541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3" name="Straight Connector 702"/>
            <p:cNvCxnSpPr/>
            <p:nvPr/>
          </p:nvCxnSpPr>
          <p:spPr>
            <a:xfrm rot="5400000">
              <a:off x="2291010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4" name="Straight Connector 703"/>
            <p:cNvCxnSpPr/>
            <p:nvPr/>
          </p:nvCxnSpPr>
          <p:spPr>
            <a:xfrm rot="5400000">
              <a:off x="2288138" y="1356439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5" name="Rectangle 704"/>
            <p:cNvSpPr/>
            <p:nvPr/>
          </p:nvSpPr>
          <p:spPr>
            <a:xfrm>
              <a:off x="2373823" y="13255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2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06" name="Straight Connector 705"/>
            <p:cNvCxnSpPr/>
            <p:nvPr/>
          </p:nvCxnSpPr>
          <p:spPr>
            <a:xfrm rot="5400000">
              <a:off x="1958738" y="131210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7" name="Straight Connector 706"/>
            <p:cNvCxnSpPr/>
            <p:nvPr/>
          </p:nvCxnSpPr>
          <p:spPr>
            <a:xfrm rot="5400000">
              <a:off x="216582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8" name="Straight Connector 707"/>
            <p:cNvCxnSpPr/>
            <p:nvPr/>
          </p:nvCxnSpPr>
          <p:spPr>
            <a:xfrm rot="5400000">
              <a:off x="241835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9" name="Straight Connector 708"/>
            <p:cNvCxnSpPr/>
            <p:nvPr/>
          </p:nvCxnSpPr>
          <p:spPr>
            <a:xfrm rot="5400000">
              <a:off x="245982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0" name="Straight Connector 709"/>
            <p:cNvCxnSpPr/>
            <p:nvPr/>
          </p:nvCxnSpPr>
          <p:spPr>
            <a:xfrm rot="5400000">
              <a:off x="250129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1" name="Straight Connector 710"/>
            <p:cNvCxnSpPr/>
            <p:nvPr/>
          </p:nvCxnSpPr>
          <p:spPr>
            <a:xfrm rot="5400000">
              <a:off x="252229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2" name="Straight Connector 711"/>
            <p:cNvCxnSpPr/>
            <p:nvPr/>
          </p:nvCxnSpPr>
          <p:spPr>
            <a:xfrm rot="5400000">
              <a:off x="262621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3" name="Straight Connector 712"/>
            <p:cNvCxnSpPr/>
            <p:nvPr/>
          </p:nvCxnSpPr>
          <p:spPr>
            <a:xfrm rot="5400000">
              <a:off x="266768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4" name="Straight Connector 713"/>
            <p:cNvCxnSpPr/>
            <p:nvPr/>
          </p:nvCxnSpPr>
          <p:spPr>
            <a:xfrm rot="5400000">
              <a:off x="270915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5" name="Straight Connector 714"/>
            <p:cNvCxnSpPr/>
            <p:nvPr/>
          </p:nvCxnSpPr>
          <p:spPr>
            <a:xfrm rot="5400000">
              <a:off x="270628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6" name="Rectangle 715"/>
            <p:cNvSpPr/>
            <p:nvPr/>
          </p:nvSpPr>
          <p:spPr>
            <a:xfrm>
              <a:off x="2783100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3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17" name="Straight Connector 716"/>
            <p:cNvCxnSpPr/>
            <p:nvPr/>
          </p:nvCxnSpPr>
          <p:spPr>
            <a:xfrm rot="5400000">
              <a:off x="237688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8" name="Straight Connector 717"/>
            <p:cNvCxnSpPr/>
            <p:nvPr/>
          </p:nvCxnSpPr>
          <p:spPr>
            <a:xfrm rot="5400000">
              <a:off x="2583977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9" name="Straight Connector 718"/>
            <p:cNvCxnSpPr/>
            <p:nvPr/>
          </p:nvCxnSpPr>
          <p:spPr>
            <a:xfrm rot="5400000">
              <a:off x="2836503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0" name="Straight Connector 719"/>
            <p:cNvCxnSpPr/>
            <p:nvPr/>
          </p:nvCxnSpPr>
          <p:spPr>
            <a:xfrm rot="5400000">
              <a:off x="2877972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1" name="Straight Connector 720"/>
            <p:cNvCxnSpPr/>
            <p:nvPr/>
          </p:nvCxnSpPr>
          <p:spPr>
            <a:xfrm rot="5400000">
              <a:off x="2919441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2" name="Straight Connector 721"/>
            <p:cNvCxnSpPr/>
            <p:nvPr/>
          </p:nvCxnSpPr>
          <p:spPr>
            <a:xfrm rot="5400000">
              <a:off x="2940445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3" name="Straight Connector 722"/>
            <p:cNvCxnSpPr/>
            <p:nvPr/>
          </p:nvCxnSpPr>
          <p:spPr>
            <a:xfrm rot="5400000">
              <a:off x="3044367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4" name="Straight Connector 723"/>
            <p:cNvCxnSpPr/>
            <p:nvPr/>
          </p:nvCxnSpPr>
          <p:spPr>
            <a:xfrm rot="5400000">
              <a:off x="308583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5" name="Straight Connector 724"/>
            <p:cNvCxnSpPr/>
            <p:nvPr/>
          </p:nvCxnSpPr>
          <p:spPr>
            <a:xfrm rot="5400000">
              <a:off x="312730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6" name="Straight Connector 725"/>
            <p:cNvCxnSpPr/>
            <p:nvPr/>
          </p:nvCxnSpPr>
          <p:spPr>
            <a:xfrm rot="5400000">
              <a:off x="3124433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" name="Rectangle 726"/>
            <p:cNvSpPr/>
            <p:nvPr/>
          </p:nvSpPr>
          <p:spPr>
            <a:xfrm>
              <a:off x="3200794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4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28" name="Straight Connector 727"/>
            <p:cNvCxnSpPr/>
            <p:nvPr/>
          </p:nvCxnSpPr>
          <p:spPr>
            <a:xfrm rot="5400000">
              <a:off x="279503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9" name="Straight Connector 728"/>
            <p:cNvCxnSpPr/>
            <p:nvPr/>
          </p:nvCxnSpPr>
          <p:spPr>
            <a:xfrm rot="5400000">
              <a:off x="300212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0" name="Straight Connector 729"/>
            <p:cNvCxnSpPr/>
            <p:nvPr/>
          </p:nvCxnSpPr>
          <p:spPr>
            <a:xfrm rot="5400000">
              <a:off x="325810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1" name="Straight Connector 730"/>
            <p:cNvCxnSpPr/>
            <p:nvPr/>
          </p:nvCxnSpPr>
          <p:spPr>
            <a:xfrm rot="5400000">
              <a:off x="329957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2" name="Straight Connector 731"/>
            <p:cNvCxnSpPr/>
            <p:nvPr/>
          </p:nvCxnSpPr>
          <p:spPr>
            <a:xfrm rot="5400000">
              <a:off x="3341044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3" name="Straight Connector 732"/>
            <p:cNvCxnSpPr/>
            <p:nvPr/>
          </p:nvCxnSpPr>
          <p:spPr>
            <a:xfrm rot="5400000">
              <a:off x="3362048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4" name="Straight Connector 733"/>
            <p:cNvCxnSpPr/>
            <p:nvPr/>
          </p:nvCxnSpPr>
          <p:spPr>
            <a:xfrm rot="5400000">
              <a:off x="3465970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5" name="Straight Connector 734"/>
            <p:cNvCxnSpPr/>
            <p:nvPr/>
          </p:nvCxnSpPr>
          <p:spPr>
            <a:xfrm rot="5400000">
              <a:off x="3507439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6" name="Straight Connector 735"/>
            <p:cNvCxnSpPr/>
            <p:nvPr/>
          </p:nvCxnSpPr>
          <p:spPr>
            <a:xfrm rot="5400000">
              <a:off x="3548908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7" name="Straight Connector 736"/>
            <p:cNvCxnSpPr/>
            <p:nvPr/>
          </p:nvCxnSpPr>
          <p:spPr>
            <a:xfrm rot="5400000">
              <a:off x="3546036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8" name="Rectangle 737"/>
            <p:cNvSpPr/>
            <p:nvPr/>
          </p:nvSpPr>
          <p:spPr>
            <a:xfrm>
              <a:off x="3623768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5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39" name="Straight Connector 738"/>
            <p:cNvCxnSpPr/>
            <p:nvPr/>
          </p:nvCxnSpPr>
          <p:spPr>
            <a:xfrm rot="5400000">
              <a:off x="3216635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0" name="Straight Connector 739"/>
            <p:cNvCxnSpPr/>
            <p:nvPr/>
          </p:nvCxnSpPr>
          <p:spPr>
            <a:xfrm rot="5400000">
              <a:off x="3423726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1" name="Straight Connector 740"/>
            <p:cNvCxnSpPr/>
            <p:nvPr/>
          </p:nvCxnSpPr>
          <p:spPr>
            <a:xfrm rot="5400000">
              <a:off x="3676253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2" name="Straight Connector 741"/>
            <p:cNvCxnSpPr/>
            <p:nvPr/>
          </p:nvCxnSpPr>
          <p:spPr>
            <a:xfrm rot="5400000">
              <a:off x="3717722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3" name="Straight Connector 742"/>
            <p:cNvCxnSpPr/>
            <p:nvPr/>
          </p:nvCxnSpPr>
          <p:spPr>
            <a:xfrm rot="5400000">
              <a:off x="3759191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4" name="Straight Connector 743"/>
            <p:cNvCxnSpPr/>
            <p:nvPr/>
          </p:nvCxnSpPr>
          <p:spPr>
            <a:xfrm rot="5400000">
              <a:off x="3780195" y="1335409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5" name="Straight Connector 744"/>
            <p:cNvCxnSpPr/>
            <p:nvPr/>
          </p:nvCxnSpPr>
          <p:spPr>
            <a:xfrm rot="5400000">
              <a:off x="3884117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6" name="Straight Connector 745"/>
            <p:cNvCxnSpPr/>
            <p:nvPr/>
          </p:nvCxnSpPr>
          <p:spPr>
            <a:xfrm rot="5400000">
              <a:off x="3925586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7" name="Straight Connector 746"/>
            <p:cNvCxnSpPr/>
            <p:nvPr/>
          </p:nvCxnSpPr>
          <p:spPr>
            <a:xfrm rot="5400000">
              <a:off x="3967055" y="1314944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8" name="Straight Connector 747"/>
            <p:cNvCxnSpPr/>
            <p:nvPr/>
          </p:nvCxnSpPr>
          <p:spPr>
            <a:xfrm rot="5400000">
              <a:off x="3964183" y="1359285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9" name="Rectangle 748"/>
            <p:cNvSpPr/>
            <p:nvPr/>
          </p:nvSpPr>
          <p:spPr>
            <a:xfrm>
              <a:off x="4041915" y="1334778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6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50" name="Straight Connector 749"/>
            <p:cNvCxnSpPr/>
            <p:nvPr/>
          </p:nvCxnSpPr>
          <p:spPr>
            <a:xfrm rot="5400000">
              <a:off x="3634782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1" name="Straight Connector 750"/>
            <p:cNvCxnSpPr/>
            <p:nvPr/>
          </p:nvCxnSpPr>
          <p:spPr>
            <a:xfrm rot="5400000">
              <a:off x="3841873" y="1314935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2" name="Straight Connector 751"/>
            <p:cNvCxnSpPr/>
            <p:nvPr/>
          </p:nvCxnSpPr>
          <p:spPr>
            <a:xfrm rot="5400000">
              <a:off x="409094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3" name="Straight Connector 752"/>
            <p:cNvCxnSpPr/>
            <p:nvPr/>
          </p:nvCxnSpPr>
          <p:spPr>
            <a:xfrm rot="5400000">
              <a:off x="413241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4" name="Straight Connector 753"/>
            <p:cNvCxnSpPr/>
            <p:nvPr/>
          </p:nvCxnSpPr>
          <p:spPr>
            <a:xfrm rot="5400000">
              <a:off x="4173882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5" name="Straight Connector 754"/>
            <p:cNvCxnSpPr/>
            <p:nvPr/>
          </p:nvCxnSpPr>
          <p:spPr>
            <a:xfrm rot="5400000">
              <a:off x="4194886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6" name="Straight Connector 755"/>
            <p:cNvCxnSpPr/>
            <p:nvPr/>
          </p:nvCxnSpPr>
          <p:spPr>
            <a:xfrm rot="5400000">
              <a:off x="429880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7" name="Straight Connector 756"/>
            <p:cNvCxnSpPr/>
            <p:nvPr/>
          </p:nvCxnSpPr>
          <p:spPr>
            <a:xfrm rot="5400000">
              <a:off x="434027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8" name="Straight Connector 757"/>
            <p:cNvCxnSpPr/>
            <p:nvPr/>
          </p:nvCxnSpPr>
          <p:spPr>
            <a:xfrm rot="5400000">
              <a:off x="4381746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9" name="Straight Connector 758"/>
            <p:cNvCxnSpPr/>
            <p:nvPr/>
          </p:nvCxnSpPr>
          <p:spPr>
            <a:xfrm rot="5400000">
              <a:off x="4378874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0" name="Rectangle 759"/>
            <p:cNvSpPr/>
            <p:nvPr/>
          </p:nvSpPr>
          <p:spPr>
            <a:xfrm>
              <a:off x="4474492" y="1329093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7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61" name="Straight Connector 760"/>
            <p:cNvCxnSpPr/>
            <p:nvPr/>
          </p:nvCxnSpPr>
          <p:spPr>
            <a:xfrm rot="5400000">
              <a:off x="4049473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2" name="Straight Connector 761"/>
            <p:cNvCxnSpPr/>
            <p:nvPr/>
          </p:nvCxnSpPr>
          <p:spPr>
            <a:xfrm rot="5400000">
              <a:off x="4256564" y="1309250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3" name="Straight Connector 762"/>
            <p:cNvCxnSpPr/>
            <p:nvPr/>
          </p:nvCxnSpPr>
          <p:spPr>
            <a:xfrm rot="5400000">
              <a:off x="4512548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4" name="Straight Connector 763"/>
            <p:cNvCxnSpPr/>
            <p:nvPr/>
          </p:nvCxnSpPr>
          <p:spPr>
            <a:xfrm rot="5400000">
              <a:off x="4554017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5" name="Straight Connector 764"/>
            <p:cNvCxnSpPr/>
            <p:nvPr/>
          </p:nvCxnSpPr>
          <p:spPr>
            <a:xfrm rot="5400000">
              <a:off x="4595486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6" name="Straight Connector 765"/>
            <p:cNvCxnSpPr/>
            <p:nvPr/>
          </p:nvCxnSpPr>
          <p:spPr>
            <a:xfrm rot="5400000">
              <a:off x="4616490" y="1332566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7" name="Straight Connector 766"/>
            <p:cNvCxnSpPr/>
            <p:nvPr/>
          </p:nvCxnSpPr>
          <p:spPr>
            <a:xfrm rot="5400000">
              <a:off x="4720412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8" name="Straight Connector 767"/>
            <p:cNvCxnSpPr/>
            <p:nvPr/>
          </p:nvCxnSpPr>
          <p:spPr>
            <a:xfrm rot="5400000">
              <a:off x="4761881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9" name="Straight Connector 768"/>
            <p:cNvCxnSpPr/>
            <p:nvPr/>
          </p:nvCxnSpPr>
          <p:spPr>
            <a:xfrm rot="5400000">
              <a:off x="4803350" y="1312101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0" name="Straight Connector 769"/>
            <p:cNvCxnSpPr/>
            <p:nvPr/>
          </p:nvCxnSpPr>
          <p:spPr>
            <a:xfrm rot="5400000">
              <a:off x="4800478" y="1356442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1" name="Rectangle 770"/>
            <p:cNvSpPr/>
            <p:nvPr/>
          </p:nvSpPr>
          <p:spPr>
            <a:xfrm>
              <a:off x="4896097" y="1331935"/>
              <a:ext cx="98037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8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72" name="Straight Connector 771"/>
            <p:cNvCxnSpPr/>
            <p:nvPr/>
          </p:nvCxnSpPr>
          <p:spPr>
            <a:xfrm rot="5400000">
              <a:off x="4471077" y="1312092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3" name="Straight Connector 772"/>
            <p:cNvCxnSpPr/>
            <p:nvPr/>
          </p:nvCxnSpPr>
          <p:spPr>
            <a:xfrm rot="5400000">
              <a:off x="4678168" y="1312092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4" name="Straight Connector 773"/>
            <p:cNvCxnSpPr/>
            <p:nvPr/>
          </p:nvCxnSpPr>
          <p:spPr>
            <a:xfrm rot="5400000">
              <a:off x="4930695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5" name="Straight Connector 774"/>
            <p:cNvCxnSpPr/>
            <p:nvPr/>
          </p:nvCxnSpPr>
          <p:spPr>
            <a:xfrm rot="5400000">
              <a:off x="4972164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6" name="Straight Connector 775"/>
            <p:cNvCxnSpPr/>
            <p:nvPr/>
          </p:nvCxnSpPr>
          <p:spPr>
            <a:xfrm rot="5400000">
              <a:off x="5013633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7" name="Straight Connector 776"/>
            <p:cNvCxnSpPr/>
            <p:nvPr/>
          </p:nvCxnSpPr>
          <p:spPr>
            <a:xfrm rot="5400000">
              <a:off x="5034637" y="1329724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8" name="Straight Connector 777"/>
            <p:cNvCxnSpPr/>
            <p:nvPr/>
          </p:nvCxnSpPr>
          <p:spPr>
            <a:xfrm rot="5400000">
              <a:off x="5138559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9" name="Straight Connector 778"/>
            <p:cNvCxnSpPr/>
            <p:nvPr/>
          </p:nvCxnSpPr>
          <p:spPr>
            <a:xfrm rot="5400000">
              <a:off x="5180028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0" name="Straight Connector 779"/>
            <p:cNvCxnSpPr/>
            <p:nvPr/>
          </p:nvCxnSpPr>
          <p:spPr>
            <a:xfrm rot="5400000">
              <a:off x="5221497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1" name="Straight Connector 780"/>
            <p:cNvCxnSpPr/>
            <p:nvPr/>
          </p:nvCxnSpPr>
          <p:spPr>
            <a:xfrm rot="5400000">
              <a:off x="5218625" y="1353600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2" name="Rectangle 781"/>
            <p:cNvSpPr/>
            <p:nvPr/>
          </p:nvSpPr>
          <p:spPr>
            <a:xfrm>
              <a:off x="5314245" y="1329091"/>
              <a:ext cx="98035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9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83" name="Straight Connector 782"/>
            <p:cNvCxnSpPr/>
            <p:nvPr/>
          </p:nvCxnSpPr>
          <p:spPr>
            <a:xfrm rot="5400000">
              <a:off x="4889226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4" name="Straight Connector 783"/>
            <p:cNvCxnSpPr/>
            <p:nvPr/>
          </p:nvCxnSpPr>
          <p:spPr>
            <a:xfrm rot="5400000">
              <a:off x="5096571" y="1309259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5" name="Straight Connector 784"/>
            <p:cNvCxnSpPr/>
            <p:nvPr/>
          </p:nvCxnSpPr>
          <p:spPr>
            <a:xfrm rot="5400000">
              <a:off x="534365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6" name="Straight Connector 785"/>
            <p:cNvCxnSpPr/>
            <p:nvPr/>
          </p:nvCxnSpPr>
          <p:spPr>
            <a:xfrm rot="5400000">
              <a:off x="538512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7" name="Straight Connector 786"/>
            <p:cNvCxnSpPr/>
            <p:nvPr/>
          </p:nvCxnSpPr>
          <p:spPr>
            <a:xfrm rot="5400000">
              <a:off x="542659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8" name="Straight Connector 787"/>
            <p:cNvCxnSpPr/>
            <p:nvPr/>
          </p:nvCxnSpPr>
          <p:spPr>
            <a:xfrm rot="5400000">
              <a:off x="5447601" y="1338251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9" name="Straight Connector 788"/>
            <p:cNvCxnSpPr/>
            <p:nvPr/>
          </p:nvCxnSpPr>
          <p:spPr>
            <a:xfrm rot="5400000">
              <a:off x="555152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0" name="Straight Connector 789"/>
            <p:cNvCxnSpPr/>
            <p:nvPr/>
          </p:nvCxnSpPr>
          <p:spPr>
            <a:xfrm rot="5400000">
              <a:off x="559299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1" name="Straight Connector 790"/>
            <p:cNvCxnSpPr/>
            <p:nvPr/>
          </p:nvCxnSpPr>
          <p:spPr>
            <a:xfrm rot="5400000">
              <a:off x="563446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2" name="Straight Connector 791"/>
            <p:cNvCxnSpPr/>
            <p:nvPr/>
          </p:nvCxnSpPr>
          <p:spPr>
            <a:xfrm rot="5400000">
              <a:off x="5631589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3" name="Rectangle 792"/>
            <p:cNvSpPr/>
            <p:nvPr/>
          </p:nvSpPr>
          <p:spPr>
            <a:xfrm>
              <a:off x="5622117" y="1337617"/>
              <a:ext cx="381312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0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94" name="Straight Connector 793"/>
            <p:cNvCxnSpPr/>
            <p:nvPr/>
          </p:nvCxnSpPr>
          <p:spPr>
            <a:xfrm rot="5400000">
              <a:off x="530218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5" name="Straight Connector 794"/>
            <p:cNvCxnSpPr/>
            <p:nvPr/>
          </p:nvCxnSpPr>
          <p:spPr>
            <a:xfrm rot="5400000">
              <a:off x="550953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7" name="Straight Connector 796"/>
            <p:cNvCxnSpPr/>
            <p:nvPr/>
          </p:nvCxnSpPr>
          <p:spPr>
            <a:xfrm rot="5400000">
              <a:off x="575625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8" name="Straight Connector 797"/>
            <p:cNvCxnSpPr/>
            <p:nvPr/>
          </p:nvCxnSpPr>
          <p:spPr>
            <a:xfrm rot="5400000">
              <a:off x="579772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9" name="Straight Connector 798"/>
            <p:cNvCxnSpPr/>
            <p:nvPr/>
          </p:nvCxnSpPr>
          <p:spPr>
            <a:xfrm rot="5400000">
              <a:off x="5839196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0" name="Straight Connector 799"/>
            <p:cNvCxnSpPr/>
            <p:nvPr/>
          </p:nvCxnSpPr>
          <p:spPr>
            <a:xfrm rot="5400000">
              <a:off x="5860205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1" name="Straight Connector 800"/>
            <p:cNvCxnSpPr/>
            <p:nvPr/>
          </p:nvCxnSpPr>
          <p:spPr>
            <a:xfrm rot="5400000">
              <a:off x="596412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2" name="Straight Connector 801"/>
            <p:cNvCxnSpPr/>
            <p:nvPr/>
          </p:nvCxnSpPr>
          <p:spPr>
            <a:xfrm rot="5400000">
              <a:off x="600559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3" name="Straight Connector 802"/>
            <p:cNvCxnSpPr/>
            <p:nvPr/>
          </p:nvCxnSpPr>
          <p:spPr>
            <a:xfrm rot="5400000">
              <a:off x="604706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4" name="Straight Connector 803"/>
            <p:cNvCxnSpPr/>
            <p:nvPr/>
          </p:nvCxnSpPr>
          <p:spPr>
            <a:xfrm rot="5400000">
              <a:off x="6044188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5" name="Rectangle 804"/>
            <p:cNvSpPr/>
            <p:nvPr/>
          </p:nvSpPr>
          <p:spPr>
            <a:xfrm>
              <a:off x="6034721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1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06" name="Straight Connector 805"/>
            <p:cNvCxnSpPr/>
            <p:nvPr/>
          </p:nvCxnSpPr>
          <p:spPr>
            <a:xfrm rot="5400000">
              <a:off x="571478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7" name="Straight Connector 806"/>
            <p:cNvCxnSpPr/>
            <p:nvPr/>
          </p:nvCxnSpPr>
          <p:spPr>
            <a:xfrm rot="5400000">
              <a:off x="5922133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/>
            <p:cNvCxnSpPr/>
            <p:nvPr/>
          </p:nvCxnSpPr>
          <p:spPr>
            <a:xfrm rot="5400000">
              <a:off x="617138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9" name="Straight Connector 808"/>
            <p:cNvCxnSpPr/>
            <p:nvPr/>
          </p:nvCxnSpPr>
          <p:spPr>
            <a:xfrm rot="5400000">
              <a:off x="6212854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0" name="Straight Connector 809"/>
            <p:cNvCxnSpPr/>
            <p:nvPr/>
          </p:nvCxnSpPr>
          <p:spPr>
            <a:xfrm rot="5400000">
              <a:off x="625432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/>
            <p:cNvCxnSpPr/>
            <p:nvPr/>
          </p:nvCxnSpPr>
          <p:spPr>
            <a:xfrm rot="5400000">
              <a:off x="6275333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Straight Connector 811"/>
            <p:cNvCxnSpPr/>
            <p:nvPr/>
          </p:nvCxnSpPr>
          <p:spPr>
            <a:xfrm rot="5400000">
              <a:off x="637924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/>
            <p:cNvCxnSpPr/>
            <p:nvPr/>
          </p:nvCxnSpPr>
          <p:spPr>
            <a:xfrm rot="5400000">
              <a:off x="642071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4" name="Straight Connector 813"/>
            <p:cNvCxnSpPr/>
            <p:nvPr/>
          </p:nvCxnSpPr>
          <p:spPr>
            <a:xfrm rot="5400000">
              <a:off x="6462188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5" name="Straight Connector 814"/>
            <p:cNvCxnSpPr/>
            <p:nvPr/>
          </p:nvCxnSpPr>
          <p:spPr>
            <a:xfrm rot="5400000">
              <a:off x="6459316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6" name="Rectangle 815"/>
            <p:cNvSpPr/>
            <p:nvPr/>
          </p:nvSpPr>
          <p:spPr>
            <a:xfrm>
              <a:off x="6449849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2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17" name="Straight Connector 816"/>
            <p:cNvCxnSpPr/>
            <p:nvPr/>
          </p:nvCxnSpPr>
          <p:spPr>
            <a:xfrm rot="5400000">
              <a:off x="6129914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/>
            <p:cNvCxnSpPr/>
            <p:nvPr/>
          </p:nvCxnSpPr>
          <p:spPr>
            <a:xfrm rot="5400000">
              <a:off x="633726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/>
            <p:cNvCxnSpPr/>
            <p:nvPr/>
          </p:nvCxnSpPr>
          <p:spPr>
            <a:xfrm rot="5400000">
              <a:off x="658721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0" name="Straight Connector 819"/>
            <p:cNvCxnSpPr/>
            <p:nvPr/>
          </p:nvCxnSpPr>
          <p:spPr>
            <a:xfrm rot="5400000">
              <a:off x="662868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1" name="Straight Connector 820"/>
            <p:cNvCxnSpPr/>
            <p:nvPr/>
          </p:nvCxnSpPr>
          <p:spPr>
            <a:xfrm rot="5400000">
              <a:off x="667015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2" name="Straight Connector 821"/>
            <p:cNvCxnSpPr/>
            <p:nvPr/>
          </p:nvCxnSpPr>
          <p:spPr>
            <a:xfrm rot="5400000">
              <a:off x="6691164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/>
            <p:cNvCxnSpPr/>
            <p:nvPr/>
          </p:nvCxnSpPr>
          <p:spPr>
            <a:xfrm rot="5400000">
              <a:off x="679507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4" name="Straight Connector 823"/>
            <p:cNvCxnSpPr/>
            <p:nvPr/>
          </p:nvCxnSpPr>
          <p:spPr>
            <a:xfrm rot="5400000">
              <a:off x="683655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/>
            <p:cNvCxnSpPr/>
            <p:nvPr/>
          </p:nvCxnSpPr>
          <p:spPr>
            <a:xfrm rot="5400000">
              <a:off x="687801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6" name="Straight Connector 825"/>
            <p:cNvCxnSpPr/>
            <p:nvPr/>
          </p:nvCxnSpPr>
          <p:spPr>
            <a:xfrm rot="5400000">
              <a:off x="6875147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7" name="Rectangle 826"/>
            <p:cNvSpPr/>
            <p:nvPr/>
          </p:nvSpPr>
          <p:spPr>
            <a:xfrm>
              <a:off x="6865685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3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28" name="Straight Connector 827"/>
            <p:cNvCxnSpPr/>
            <p:nvPr/>
          </p:nvCxnSpPr>
          <p:spPr>
            <a:xfrm rot="5400000">
              <a:off x="6545743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9" name="Straight Connector 828"/>
            <p:cNvCxnSpPr/>
            <p:nvPr/>
          </p:nvCxnSpPr>
          <p:spPr>
            <a:xfrm rot="5400000">
              <a:off x="675308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0" name="Straight Connector 829"/>
            <p:cNvCxnSpPr/>
            <p:nvPr/>
          </p:nvCxnSpPr>
          <p:spPr>
            <a:xfrm rot="5400000">
              <a:off x="700438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1" name="Straight Connector 830"/>
            <p:cNvCxnSpPr/>
            <p:nvPr/>
          </p:nvCxnSpPr>
          <p:spPr>
            <a:xfrm rot="5400000">
              <a:off x="7045849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2" name="Straight Connector 831"/>
            <p:cNvCxnSpPr/>
            <p:nvPr/>
          </p:nvCxnSpPr>
          <p:spPr>
            <a:xfrm rot="5400000">
              <a:off x="708731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3" name="Straight Connector 832"/>
            <p:cNvCxnSpPr/>
            <p:nvPr/>
          </p:nvCxnSpPr>
          <p:spPr>
            <a:xfrm rot="5400000">
              <a:off x="7108328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4" name="Straight Connector 833"/>
            <p:cNvCxnSpPr/>
            <p:nvPr/>
          </p:nvCxnSpPr>
          <p:spPr>
            <a:xfrm rot="5400000">
              <a:off x="721224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5" name="Straight Connector 834"/>
            <p:cNvCxnSpPr/>
            <p:nvPr/>
          </p:nvCxnSpPr>
          <p:spPr>
            <a:xfrm rot="5400000">
              <a:off x="725371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6" name="Straight Connector 835"/>
            <p:cNvCxnSpPr/>
            <p:nvPr/>
          </p:nvCxnSpPr>
          <p:spPr>
            <a:xfrm rot="5400000">
              <a:off x="7295181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Straight Connector 836"/>
            <p:cNvCxnSpPr/>
            <p:nvPr/>
          </p:nvCxnSpPr>
          <p:spPr>
            <a:xfrm rot="5400000">
              <a:off x="7292312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8" name="Rectangle 837"/>
            <p:cNvSpPr/>
            <p:nvPr/>
          </p:nvSpPr>
          <p:spPr>
            <a:xfrm>
              <a:off x="7282852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4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39" name="Straight Connector 838"/>
            <p:cNvCxnSpPr/>
            <p:nvPr/>
          </p:nvCxnSpPr>
          <p:spPr>
            <a:xfrm rot="5400000">
              <a:off x="6962906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Straight Connector 839"/>
            <p:cNvCxnSpPr/>
            <p:nvPr/>
          </p:nvCxnSpPr>
          <p:spPr>
            <a:xfrm rot="5400000">
              <a:off x="717025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Straight Connector 840"/>
            <p:cNvCxnSpPr/>
            <p:nvPr/>
          </p:nvCxnSpPr>
          <p:spPr>
            <a:xfrm rot="5400000">
              <a:off x="7414014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2" name="Straight Connector 841"/>
            <p:cNvCxnSpPr/>
            <p:nvPr/>
          </p:nvCxnSpPr>
          <p:spPr>
            <a:xfrm rot="5400000">
              <a:off x="7455483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3" name="Straight Connector 842"/>
            <p:cNvCxnSpPr/>
            <p:nvPr/>
          </p:nvCxnSpPr>
          <p:spPr>
            <a:xfrm rot="5400000">
              <a:off x="7496952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4" name="Straight Connector 843"/>
            <p:cNvCxnSpPr/>
            <p:nvPr/>
          </p:nvCxnSpPr>
          <p:spPr>
            <a:xfrm rot="5400000">
              <a:off x="7517966" y="1338252"/>
              <a:ext cx="12279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5" name="Straight Connector 844"/>
            <p:cNvCxnSpPr/>
            <p:nvPr/>
          </p:nvCxnSpPr>
          <p:spPr>
            <a:xfrm rot="5400000">
              <a:off x="7621875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6" name="Straight Connector 845"/>
            <p:cNvCxnSpPr/>
            <p:nvPr/>
          </p:nvCxnSpPr>
          <p:spPr>
            <a:xfrm rot="5400000">
              <a:off x="7663347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7" name="Straight Connector 846"/>
            <p:cNvCxnSpPr/>
            <p:nvPr/>
          </p:nvCxnSpPr>
          <p:spPr>
            <a:xfrm rot="5400000">
              <a:off x="7704814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8" name="Straight Connector 847"/>
            <p:cNvCxnSpPr/>
            <p:nvPr/>
          </p:nvCxnSpPr>
          <p:spPr>
            <a:xfrm rot="5400000">
              <a:off x="7701946" y="1362127"/>
              <a:ext cx="170543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9" name="Rectangle 848"/>
            <p:cNvSpPr/>
            <p:nvPr/>
          </p:nvSpPr>
          <p:spPr>
            <a:xfrm>
              <a:off x="7692491" y="1337617"/>
              <a:ext cx="381311" cy="28415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Symbol"/>
                </a:rPr>
                <a:t>15</a:t>
              </a:r>
              <a:endParaRPr lang="en-US" sz="1000" b="1" baseline="5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850" name="Straight Connector 849"/>
            <p:cNvCxnSpPr/>
            <p:nvPr/>
          </p:nvCxnSpPr>
          <p:spPr>
            <a:xfrm rot="5400000">
              <a:off x="7372540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1" name="Straight Connector 850"/>
            <p:cNvCxnSpPr/>
            <p:nvPr/>
          </p:nvCxnSpPr>
          <p:spPr>
            <a:xfrm rot="5400000">
              <a:off x="7579886" y="1317786"/>
              <a:ext cx="81861" cy="8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Straight Connector 4"/>
          <p:cNvCxnSpPr>
            <a:stCxn id="130" idx="1"/>
            <a:endCxn id="856" idx="2"/>
          </p:cNvCxnSpPr>
          <p:nvPr/>
        </p:nvCxnSpPr>
        <p:spPr>
          <a:xfrm flipV="1">
            <a:off x="530822" y="1564694"/>
            <a:ext cx="3375788" cy="11002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8" name="Straight Connector 937"/>
          <p:cNvCxnSpPr>
            <a:stCxn id="257" idx="0"/>
            <a:endCxn id="856" idx="6"/>
          </p:cNvCxnSpPr>
          <p:nvPr/>
        </p:nvCxnSpPr>
        <p:spPr>
          <a:xfrm flipH="1" flipV="1">
            <a:off x="3941966" y="1564683"/>
            <a:ext cx="382079" cy="10933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4" name="Straight Connector 943"/>
          <p:cNvCxnSpPr/>
          <p:nvPr/>
        </p:nvCxnSpPr>
        <p:spPr>
          <a:xfrm>
            <a:off x="3929078" y="1569925"/>
            <a:ext cx="0" cy="1123158"/>
          </a:xfrm>
          <a:prstGeom prst="line">
            <a:avLst/>
          </a:prstGeom>
          <a:ln w="28575">
            <a:solidFill>
              <a:srgbClr val="C0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8" name="Straight Connector 947"/>
          <p:cNvCxnSpPr/>
          <p:nvPr/>
        </p:nvCxnSpPr>
        <p:spPr>
          <a:xfrm flipV="1">
            <a:off x="543640" y="2684354"/>
            <a:ext cx="3388301" cy="1"/>
          </a:xfrm>
          <a:prstGeom prst="line">
            <a:avLst/>
          </a:prstGeom>
          <a:ln w="38100">
            <a:solidFill>
              <a:srgbClr val="0000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1" name="Straight Connector 870"/>
          <p:cNvCxnSpPr>
            <a:endCxn id="257" idx="2"/>
          </p:cNvCxnSpPr>
          <p:nvPr/>
        </p:nvCxnSpPr>
        <p:spPr>
          <a:xfrm flipV="1">
            <a:off x="3941946" y="2681571"/>
            <a:ext cx="364411" cy="2785"/>
          </a:xfrm>
          <a:prstGeom prst="line">
            <a:avLst/>
          </a:prstGeom>
          <a:ln w="38100">
            <a:solidFill>
              <a:srgbClr val="0000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2" name="Cloud Callout 871"/>
          <p:cNvSpPr/>
          <p:nvPr/>
        </p:nvSpPr>
        <p:spPr>
          <a:xfrm>
            <a:off x="4229715" y="380333"/>
            <a:ext cx="3386102" cy="1638140"/>
          </a:xfrm>
          <a:prstGeom prst="cloudCallout">
            <a:avLst>
              <a:gd name="adj1" fmla="val -56068"/>
              <a:gd name="adj2" fmla="val 57213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73" name="TextBox 872"/>
          <p:cNvSpPr txBox="1"/>
          <p:nvPr/>
        </p:nvSpPr>
        <p:spPr>
          <a:xfrm>
            <a:off x="4621502" y="1050657"/>
            <a:ext cx="2704587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What is length of EB?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4" name="TextBox 873"/>
              <p:cNvSpPr txBox="1"/>
              <p:nvPr/>
            </p:nvSpPr>
            <p:spPr>
              <a:xfrm>
                <a:off x="4661831" y="1038798"/>
                <a:ext cx="2648668" cy="406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prstClr val="white"/>
                              </a:solidFill>
                              <a:latin typeface="Bookman Old Style" panose="02050604050505020204" pitchFamily="18" charset="0"/>
                            </a:rPr>
                            <m:t>9.3</m:t>
                          </m:r>
                          <m:r>
                            <m:rPr>
                              <m:nor/>
                            </m:rPr>
                            <a:rPr lang="en-IN" b="1" dirty="0">
                              <a:solidFill>
                                <a:prstClr val="white"/>
                              </a:solidFill>
                              <a:latin typeface="Bookman Old Style" panose="0205060405050502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en-IN" b="1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74" name="TextBox 8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831" y="1038798"/>
                <a:ext cx="2648668" cy="4065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5" name="Cloud Callout 874"/>
          <p:cNvSpPr/>
          <p:nvPr/>
        </p:nvSpPr>
        <p:spPr>
          <a:xfrm>
            <a:off x="4324024" y="2347306"/>
            <a:ext cx="3286148" cy="1501587"/>
          </a:xfrm>
          <a:prstGeom prst="cloudCallout">
            <a:avLst>
              <a:gd name="adj1" fmla="val -59256"/>
              <a:gd name="adj2" fmla="val -91992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76" name="TextBox 875"/>
          <p:cNvSpPr txBox="1"/>
          <p:nvPr/>
        </p:nvSpPr>
        <p:spPr>
          <a:xfrm>
            <a:off x="4715810" y="2881078"/>
            <a:ext cx="2518638" cy="6469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What is measure of 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  <a:sym typeface="Symbol"/>
              </a:rPr>
              <a:t>A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EC?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877" name="TextBox 876"/>
          <p:cNvSpPr txBox="1"/>
          <p:nvPr/>
        </p:nvSpPr>
        <p:spPr>
          <a:xfrm>
            <a:off x="4754053" y="2672005"/>
            <a:ext cx="2648668" cy="924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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A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EC = 90</a:t>
            </a:r>
            <a:r>
              <a:rPr lang="en-US" b="1" baseline="30000" dirty="0" smtClean="0">
                <a:solidFill>
                  <a:prstClr val="white"/>
                </a:solidFill>
                <a:latin typeface="Comic Sans MS" pitchFamily="66" charset="0"/>
              </a:rPr>
              <a:t>0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[angle subtended by semicircle]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78" name="Rounded Rectangle 877"/>
          <p:cNvSpPr/>
          <p:nvPr/>
        </p:nvSpPr>
        <p:spPr>
          <a:xfrm>
            <a:off x="5364088" y="332528"/>
            <a:ext cx="3478680" cy="2815728"/>
          </a:xfrm>
          <a:prstGeom prst="roundRect">
            <a:avLst/>
          </a:prstGeom>
          <a:solidFill>
            <a:schemeClr val="accent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1" name="Rectangle 960"/>
              <p:cNvSpPr/>
              <p:nvPr/>
            </p:nvSpPr>
            <p:spPr>
              <a:xfrm>
                <a:off x="6023649" y="2586764"/>
                <a:ext cx="1426288" cy="3974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EB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b="1" dirty="0">
                            <a:solidFill>
                              <a:prstClr val="black"/>
                            </a:solidFill>
                            <a:latin typeface="Bookman Old Style" panose="02050604050505020204" pitchFamily="18" charset="0"/>
                          </a:rPr>
                          <m:t>9.3</m:t>
                        </m:r>
                        <m:r>
                          <m:rPr>
                            <m:nor/>
                          </m:rPr>
                          <a:rPr lang="en-IN" b="1" dirty="0">
                            <a:solidFill>
                              <a:prstClr val="black"/>
                            </a:solidFill>
                            <a:latin typeface="Bookman Old Style" panose="02050604050505020204" pitchFamily="18" charset="0"/>
                          </a:rPr>
                          <m:t> </m:t>
                        </m:r>
                      </m:e>
                    </m:rad>
                  </m:oMath>
                </a14:m>
                <a:endParaRPr lang="en-IN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61" name="Rectangle 9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649" y="2586764"/>
                <a:ext cx="1426288" cy="397464"/>
              </a:xfrm>
              <a:prstGeom prst="rect">
                <a:avLst/>
              </a:prstGeom>
              <a:blipFill rotWithShape="1">
                <a:blip r:embed="rId3"/>
                <a:stretch>
                  <a:fillRect l="-3419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3" name="Rectangle 962"/>
          <p:cNvSpPr>
            <a:spLocks noChangeArrowheads="1"/>
          </p:cNvSpPr>
          <p:nvPr/>
        </p:nvSpPr>
        <p:spPr bwMode="auto">
          <a:xfrm>
            <a:off x="5508110" y="579286"/>
            <a:ext cx="3678237" cy="178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In </a:t>
            </a:r>
            <a:r>
              <a:rPr lang="en-US" altLang="en-US" dirty="0" smtClean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EC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m </a:t>
            </a:r>
            <a:r>
              <a:rPr lang="en-US" altLang="en-US" dirty="0" smtClean="0">
                <a:solidFill>
                  <a:prstClr val="black"/>
                </a:solidFill>
                <a:latin typeface="Symbol" panose="05050102010706020507" pitchFamily="18" charset="2"/>
              </a:rPr>
              <a:t>Ð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EC 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= 90</a:t>
            </a:r>
            <a:r>
              <a:rPr lang="en-US" altLang="en-US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o</a:t>
            </a:r>
          </a:p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seg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EB </a:t>
            </a:r>
            <a:r>
              <a:rPr lang="en-US" altLang="en-US" dirty="0">
                <a:solidFill>
                  <a:prstClr val="black"/>
                </a:solidFill>
                <a:latin typeface="Symbol" panose="05050102010706020507" pitchFamily="18" charset="2"/>
              </a:rPr>
              <a:t>^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 hypotenuse A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</a:t>
            </a:r>
            <a:endParaRPr lang="en-US" altLang="en-US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lnSpc>
                <a:spcPts val="2988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en-US" dirty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   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EB² 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B </a:t>
            </a:r>
            <a:r>
              <a:rPr lang="en-US" altLang="en-US" dirty="0">
                <a:solidFill>
                  <a:prstClr val="black"/>
                </a:solidFill>
                <a:latin typeface="Bookman Old Style" panose="02050604050505020204" pitchFamily="18" charset="0"/>
              </a:rPr>
              <a:t>× </a:t>
            </a:r>
            <a:r>
              <a:rPr lang="en-US" altLang="en-US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C</a:t>
            </a:r>
            <a:endParaRPr lang="en-US" altLang="en-US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4" name="Rectangle 963"/>
              <p:cNvSpPr/>
              <p:nvPr/>
            </p:nvSpPr>
            <p:spPr>
              <a:xfrm rot="16200000">
                <a:off x="3381182" y="1910821"/>
                <a:ext cx="804297" cy="371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 dirty="0">
                              <a:solidFill>
                                <a:sysClr val="windowText" lastClr="000000"/>
                              </a:solidFill>
                              <a:latin typeface="Bookman Old Style" panose="02050604050505020204" pitchFamily="18" charset="0"/>
                            </a:rPr>
                            <m:t>9.3</m:t>
                          </m:r>
                          <m:r>
                            <m:rPr>
                              <m:nor/>
                            </m:rPr>
                            <a:rPr lang="en-IN" sz="1600" b="1" dirty="0">
                              <a:solidFill>
                                <a:sysClr val="windowText" lastClr="000000"/>
                              </a:solidFill>
                              <a:latin typeface="Bookman Old Style" panose="0205060405050502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en-IN" sz="1600" b="1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64" name="Rectangle 9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381182" y="1910821"/>
                <a:ext cx="804297" cy="3713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4" name="Picture 7" descr="D:\ankur\ppt\compass\rounde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39927">
            <a:off x="-395745" y="348937"/>
            <a:ext cx="6437041" cy="4677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7" name="Picture 7" descr="D:\ankur\ppt\compass\rounde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87399">
            <a:off x="2047755" y="983390"/>
            <a:ext cx="3788290" cy="3411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196" name="Picture 4" descr="D:\ankur\ppt\compass\pencil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8426" y="1532532"/>
            <a:ext cx="1693234" cy="1231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0" name="Picture 4" descr="D:\ankur\ppt\compass\pencil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628" y="-966277"/>
            <a:ext cx="1693234" cy="1231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5" name="Picture 6" descr="D:\ankur\ppt\compass\rounder1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03379">
            <a:off x="-1933499" y="887049"/>
            <a:ext cx="4950866" cy="3607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208" name="Picture 7" descr="D:\ankur\ppt\compass\rounde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803661" y="341884"/>
            <a:ext cx="6431086" cy="4681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8" name="Picture 7" descr="D:\ankur\ppt\compass\rounde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36410">
            <a:off x="2045918" y="975350"/>
            <a:ext cx="3791798" cy="3408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199" name="Picture 6" descr="D:\ankur\ppt\compass\rounder1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552501">
            <a:off x="1848614" y="873086"/>
            <a:ext cx="4955451" cy="360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3" name="Picture 7" descr="D:\ankur\ppt\compass\rounde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169854">
            <a:off x="1842472" y="338946"/>
            <a:ext cx="6437041" cy="4677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2" name="Picture 4" descr="D:\ankur\ppt\compass\pencil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410" y="1508065"/>
            <a:ext cx="1693234" cy="1231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65" name="Rectangle 964"/>
              <p:cNvSpPr/>
              <p:nvPr/>
            </p:nvSpPr>
            <p:spPr>
              <a:xfrm>
                <a:off x="4728737" y="2872303"/>
                <a:ext cx="803553" cy="371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b="1" dirty="0">
                              <a:solidFill>
                                <a:sysClr val="windowText" lastClr="000000"/>
                              </a:solidFill>
                              <a:latin typeface="Bookman Old Style" panose="02050604050505020204" pitchFamily="18" charset="0"/>
                            </a:rPr>
                            <m:t>9.3</m:t>
                          </m:r>
                          <m:r>
                            <m:rPr>
                              <m:nor/>
                            </m:rPr>
                            <a:rPr lang="en-IN" sz="1600" b="1" dirty="0">
                              <a:solidFill>
                                <a:sysClr val="windowText" lastClr="000000"/>
                              </a:solidFill>
                              <a:latin typeface="Bookman Old Style" panose="02050604050505020204" pitchFamily="18" charset="0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en-IN" sz="1600" b="1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965" name="Rectangle 9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737" y="2872303"/>
                <a:ext cx="803553" cy="37172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1" name="Straight Connector 860"/>
          <p:cNvCxnSpPr/>
          <p:nvPr/>
        </p:nvCxnSpPr>
        <p:spPr>
          <a:xfrm rot="-1500000" flipV="1">
            <a:off x="3858526" y="1677396"/>
            <a:ext cx="113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2" name="Straight Connector 861"/>
          <p:cNvCxnSpPr/>
          <p:nvPr/>
        </p:nvCxnSpPr>
        <p:spPr>
          <a:xfrm rot="-1500000" flipH="1">
            <a:off x="3847271" y="1592267"/>
            <a:ext cx="1415" cy="11694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8" name="TextBox 967"/>
          <p:cNvSpPr txBox="1"/>
          <p:nvPr/>
        </p:nvSpPr>
        <p:spPr>
          <a:xfrm>
            <a:off x="5533214" y="964707"/>
            <a:ext cx="772969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How?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969" name="TextBox 968"/>
          <p:cNvSpPr txBox="1"/>
          <p:nvPr/>
        </p:nvSpPr>
        <p:spPr>
          <a:xfrm>
            <a:off x="4633423" y="556215"/>
            <a:ext cx="2648668" cy="1201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use the same property by joining the sides EA and EC and form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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AEC 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7" name="Rectangle 856"/>
              <p:cNvSpPr/>
              <p:nvPr/>
            </p:nvSpPr>
            <p:spPr>
              <a:xfrm>
                <a:off x="135714" y="58356"/>
                <a:ext cx="3959867" cy="363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Q. Represent</a:t>
                </a:r>
                <a14:m>
                  <m:oMath xmlns:m="http://schemas.openxmlformats.org/officeDocument/2006/math">
                    <m:r>
                      <a:rPr lang="en-US" sz="1600" b="1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rgbClr val="0000FF"/>
                            </a:solidFill>
                            <a:latin typeface="Bookman Old Style" panose="02050604050505020204" pitchFamily="18" charset="0"/>
                          </a:rPr>
                          <m:t>9.3</m:t>
                        </m:r>
                        <m:r>
                          <m:rPr>
                            <m:nor/>
                          </m:rPr>
                          <a:rPr lang="en-IN" sz="1600" b="1" dirty="0">
                            <a:solidFill>
                              <a:srgbClr val="0000FF"/>
                            </a:solidFill>
                            <a:latin typeface="Bookman Old Style" panose="0205060405050502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IN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on number line.</a:t>
                </a:r>
                <a:endParaRPr lang="en-IN" sz="1600" b="1" dirty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57" name="Rectangle 8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14" y="58356"/>
                <a:ext cx="3959867" cy="363241"/>
              </a:xfrm>
              <a:prstGeom prst="rect">
                <a:avLst/>
              </a:prstGeom>
              <a:blipFill rotWithShape="1">
                <a:blip r:embed="rId10"/>
                <a:stretch>
                  <a:fillRect l="-769" b="-2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0" name="Rectangle 959"/>
          <p:cNvSpPr/>
          <p:nvPr/>
        </p:nvSpPr>
        <p:spPr>
          <a:xfrm>
            <a:off x="6430186" y="2246108"/>
            <a:ext cx="1231427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9.3 × 1</a:t>
            </a:r>
            <a:endParaRPr lang="en-IN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7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75471E-6 L 0.54757 -1.75471E-6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35593E-6 L 4.16667E-6 0.05763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6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07407E-6 L 5.55556E-7 0.05802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9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0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">
                                      <p:cBhvr>
                                        <p:cTn id="145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760000">
                                      <p:cBhvr>
                                        <p:cTn id="149" dur="10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85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2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20000">
                                      <p:cBhvr>
                                        <p:cTn id="164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730000">
                                      <p:cBhvr>
                                        <p:cTn id="171" dur="1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2" presetID="22" presetClass="entr" presetSubtype="2" fill="hold" grpId="0" nodeType="withEffect">
                                  <p:stCondLst>
                                    <p:cond delay="85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4" dur="25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16435E-6 L -0.00139 0.96323 " pathEditMode="relative" rAng="0" ptsTypes="AA">
                                      <p:cBhvr>
                                        <p:cTn id="191" dur="750" fill="hold"/>
                                        <p:tgtEl>
                                          <p:spTgt spid="6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48162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22" presetClass="entr" presetSubtype="1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75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6" dur="5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500"/>
                            </p:stCondLst>
                            <p:childTnLst>
                              <p:par>
                                <p:cTn id="2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0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680000">
                                      <p:cBhvr>
                                        <p:cTn id="234" dur="75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22" presetClass="entr" presetSubtype="8" fill="hold" grpId="0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6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255" dur="50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62" dur="125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3" presetID="2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25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1500"/>
                            </p:stCondLst>
                            <p:childTnLst>
                              <p:par>
                                <p:cTn id="2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78" dur="750" fill="hold"/>
                                        <p:tgtEl>
                                          <p:spTgt spid="5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1" dur="75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50"/>
                            </p:stCondLst>
                            <p:childTnLst>
                              <p:par>
                                <p:cTn id="2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1250"/>
                            </p:stCondLst>
                            <p:childTnLst>
                              <p:par>
                                <p:cTn id="2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293" dur="75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75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50"/>
                            </p:stCondLst>
                            <p:childTnLst>
                              <p:par>
                                <p:cTn id="2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5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500"/>
                            </p:stCondLst>
                            <p:childTnLst>
                              <p:par>
                                <p:cTn id="3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30167E-6 L 0.00069 -0.42319 " pathEditMode="relative" rAng="0" ptsTypes="AA">
                                      <p:cBhvr>
                                        <p:cTn id="312" dur="750" fill="hold"/>
                                        <p:tgtEl>
                                          <p:spTgt spid="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21160"/>
                                    </p:animMotion>
                                  </p:childTnLst>
                                </p:cTn>
                              </p:par>
                              <p:par>
                                <p:cTn id="3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7" dur="5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00"/>
                            </p:stCondLst>
                            <p:childTnLst>
                              <p:par>
                                <p:cTn id="3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1" dur="5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6" dur="500"/>
                                        <p:tgtEl>
                                          <p:spTgt spid="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750"/>
                                        <p:tgtEl>
                                          <p:spTgt spid="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750"/>
                                        <p:tgtEl>
                                          <p:spTgt spid="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750"/>
                                        <p:tgtEl>
                                          <p:spTgt spid="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750"/>
                                        <p:tgtEl>
                                          <p:spTgt spid="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750"/>
                                        <p:tgtEl>
                                          <p:spTgt spid="8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750"/>
                                        <p:tgtEl>
                                          <p:spTgt spid="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750"/>
                                        <p:tgtEl>
                                          <p:spTgt spid="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750"/>
                                        <p:tgtEl>
                                          <p:spTgt spid="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750"/>
                                        <p:tgtEl>
                                          <p:spTgt spid="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750"/>
                                        <p:tgtEl>
                                          <p:spTgt spid="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750"/>
                            </p:stCondLst>
                            <p:childTnLst>
                              <p:par>
                                <p:cTn id="38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3" dur="500"/>
                                        <p:tgtEl>
                                          <p:spTgt spid="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750"/>
                                        <p:tgtEl>
                                          <p:spTgt spid="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750"/>
                                        <p:tgtEl>
                                          <p:spTgt spid="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750"/>
                                        <p:tgtEl>
                                          <p:spTgt spid="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750"/>
                                        <p:tgtEl>
                                          <p:spTgt spid="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750"/>
                                        <p:tgtEl>
                                          <p:spTgt spid="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750"/>
                                        <p:tgtEl>
                                          <p:spTgt spid="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2" dur="500"/>
                                        <p:tgtEl>
                                          <p:spTgt spid="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500"/>
                            </p:stCondLst>
                            <p:childTnLst>
                              <p:par>
                                <p:cTn id="4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500"/>
                                        <p:tgtEl>
                                          <p:spTgt spid="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1000"/>
                                        <p:tgtEl>
                                          <p:spTgt spid="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1000"/>
                                        <p:tgtEl>
                                          <p:spTgt spid="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1000"/>
                                        <p:tgtEl>
                                          <p:spTgt spid="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3000"/>
                                        <p:tgtEl>
                                          <p:spTgt spid="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3000"/>
                            </p:stCondLst>
                            <p:childTnLst>
                              <p:par>
                                <p:cTn id="4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3500"/>
                            </p:stCondLst>
                            <p:childTnLst>
                              <p:par>
                                <p:cTn id="4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500"/>
                            </p:stCondLst>
                            <p:childTnLst>
                              <p:par>
                                <p:cTn id="4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3" dur="500"/>
                                        <p:tgtEl>
                                          <p:spTgt spid="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7" dur="500"/>
                                        <p:tgtEl>
                                          <p:spTgt spid="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500"/>
                                        <p:tgtEl>
                                          <p:spTgt spid="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500"/>
                                        <p:tgtEl>
                                          <p:spTgt spid="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500"/>
                                        <p:tgtEl>
                                          <p:spTgt spid="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500"/>
                                        <p:tgtEl>
                                          <p:spTgt spid="9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500"/>
                                        <p:tgtEl>
                                          <p:spTgt spid="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8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7" dur="500"/>
                                        <p:tgtEl>
                                          <p:spTgt spid="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500"/>
                                        <p:tgtEl>
                                          <p:spTgt spid="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500"/>
                                        <p:tgtEl>
                                          <p:spTgt spid="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9" dur="500"/>
                                        <p:tgtEl>
                                          <p:spTgt spid="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2" dur="500"/>
                                        <p:tgtEl>
                                          <p:spTgt spid="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500"/>
                            </p:stCondLst>
                            <p:childTnLst>
                              <p:par>
                                <p:cTn id="5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39" dur="500" fill="hold"/>
                                        <p:tgtEl>
                                          <p:spTgt spid="8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500"/>
                            </p:stCondLst>
                            <p:childTnLst>
                              <p:par>
                                <p:cTn id="5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2" dur="5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8" dur="500" fill="hold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9" dur="500" fill="hold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0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500"/>
                            </p:stCondLst>
                            <p:childTnLst>
                              <p:par>
                                <p:cTn id="5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8" dur="500"/>
                                        <p:tgtEl>
                                          <p:spTgt spid="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5" grpId="0"/>
      <p:bldP spid="136" grpId="0"/>
      <p:bldP spid="259" grpId="0"/>
      <p:bldP spid="260" grpId="0"/>
      <p:bldP spid="136197" grpId="0" animBg="1"/>
      <p:bldP spid="136197" grpId="1" animBg="1"/>
      <p:bldP spid="262" grpId="0"/>
      <p:bldP spid="262" grpId="1"/>
      <p:bldP spid="270" grpId="0" animBg="1"/>
      <p:bldP spid="271" grpId="0" animBg="1"/>
      <p:bldP spid="276" grpId="0" animBg="1"/>
      <p:bldP spid="279" grpId="0" animBg="1"/>
      <p:bldP spid="692" grpId="0"/>
      <p:bldP spid="136207" grpId="0" animBg="1"/>
      <p:bldP spid="498" grpId="0" animBg="1"/>
      <p:bldP spid="499" grpId="0" animBg="1"/>
      <p:bldP spid="505" grpId="0" animBg="1"/>
      <p:bldP spid="506" grpId="0" animBg="1"/>
      <p:bldP spid="939" grpId="0" animBg="1"/>
      <p:bldP spid="130" grpId="0" animBg="1"/>
      <p:bldP spid="134" grpId="0" animBg="1"/>
      <p:bldP spid="257" grpId="0" animBg="1"/>
      <p:bldP spid="696" grpId="0" animBg="1"/>
      <p:bldP spid="855" grpId="0"/>
      <p:bldP spid="856" grpId="0" animBg="1"/>
      <p:bldP spid="859" grpId="0"/>
      <p:bldP spid="860" grpId="0" animBg="1"/>
      <p:bldP spid="863" grpId="0"/>
      <p:bldP spid="864" grpId="0"/>
      <p:bldP spid="865" grpId="0"/>
      <p:bldP spid="866" grpId="0"/>
      <p:bldP spid="867" grpId="0"/>
      <p:bldP spid="868" grpId="0"/>
      <p:bldP spid="870" grpId="0"/>
      <p:bldP spid="872" grpId="0" animBg="1"/>
      <p:bldP spid="872" grpId="1" animBg="1"/>
      <p:bldP spid="873" grpId="0"/>
      <p:bldP spid="873" grpId="1"/>
      <p:bldP spid="874" grpId="0"/>
      <p:bldP spid="874" grpId="1"/>
      <p:bldP spid="875" grpId="0" animBg="1"/>
      <p:bldP spid="875" grpId="1" animBg="1"/>
      <p:bldP spid="876" grpId="0"/>
      <p:bldP spid="876" grpId="1"/>
      <p:bldP spid="877" grpId="0"/>
      <p:bldP spid="877" grpId="1"/>
      <p:bldP spid="878" grpId="0" animBg="1"/>
      <p:bldP spid="878" grpId="1" animBg="1"/>
      <p:bldP spid="961" grpId="0"/>
      <p:bldP spid="961" grpId="1"/>
      <p:bldP spid="963" grpId="0" build="allAtOnce"/>
      <p:bldP spid="964" grpId="0"/>
      <p:bldP spid="965" grpId="0"/>
      <p:bldP spid="968" grpId="0"/>
      <p:bldP spid="968" grpId="1"/>
      <p:bldP spid="969" grpId="0"/>
      <p:bldP spid="969" grpId="1"/>
      <p:bldP spid="857" grpId="0"/>
      <p:bldP spid="960" grpId="0"/>
      <p:bldP spid="960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720756" y="1973411"/>
            <a:ext cx="3702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 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67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" name="Group 117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26" name="Rounded Rectangle 125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5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129" name="Rectangle 128"/>
          <p:cNvSpPr/>
          <p:nvPr/>
        </p:nvSpPr>
        <p:spPr>
          <a:xfrm>
            <a:off x="476702" y="593772"/>
            <a:ext cx="843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310514" y="773940"/>
            <a:ext cx="69338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lassify the following numbers as rational or irrational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853524" y="113398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)</a:t>
            </a:r>
          </a:p>
        </p:txBody>
      </p:sp>
      <p:sp>
        <p:nvSpPr>
          <p:cNvPr id="132" name="Rectangle 131"/>
          <p:cNvSpPr/>
          <p:nvPr/>
        </p:nvSpPr>
        <p:spPr>
          <a:xfrm>
            <a:off x="1307052" y="1168558"/>
            <a:ext cx="3650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1526976" y="116422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–</a:t>
            </a:r>
          </a:p>
        </p:txBody>
      </p:sp>
      <p:cxnSp>
        <p:nvCxnSpPr>
          <p:cNvPr id="134" name="Straight Connector 133"/>
          <p:cNvCxnSpPr/>
          <p:nvPr/>
        </p:nvCxnSpPr>
        <p:spPr>
          <a:xfrm rot="16200000" flipH="1">
            <a:off x="1777093" y="1353670"/>
            <a:ext cx="73179" cy="3412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rot="5400000" flipH="1" flipV="1">
            <a:off x="1760322" y="1299801"/>
            <a:ext cx="181435" cy="3412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V="1">
            <a:off x="1860677" y="1220218"/>
            <a:ext cx="171623" cy="532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Rectangle 136"/>
          <p:cNvSpPr/>
          <p:nvPr/>
        </p:nvSpPr>
        <p:spPr>
          <a:xfrm>
            <a:off x="1797032" y="1182286"/>
            <a:ext cx="365001" cy="307762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683568" y="1574691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1210916" y="1570082"/>
            <a:ext cx="3546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40" name="Rectangle 139"/>
          <p:cNvSpPr/>
          <p:nvPr/>
        </p:nvSpPr>
        <p:spPr>
          <a:xfrm>
            <a:off x="1461313" y="156574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cxnSp>
        <p:nvCxnSpPr>
          <p:cNvPr id="141" name="Straight Connector 140"/>
          <p:cNvCxnSpPr/>
          <p:nvPr/>
        </p:nvCxnSpPr>
        <p:spPr>
          <a:xfrm rot="16200000" flipH="1">
            <a:off x="1710427" y="1753877"/>
            <a:ext cx="67368" cy="359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rot="5400000" flipH="1" flipV="1">
            <a:off x="1694138" y="1700008"/>
            <a:ext cx="167026" cy="359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flipV="1">
            <a:off x="1785381" y="1636498"/>
            <a:ext cx="157995" cy="5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Rectangle 143"/>
          <p:cNvSpPr/>
          <p:nvPr/>
        </p:nvSpPr>
        <p:spPr>
          <a:xfrm>
            <a:off x="1726195" y="1583410"/>
            <a:ext cx="365001" cy="307762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1963290" y="1586469"/>
            <a:ext cx="58326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is an irrational number being a difference between a rational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1938078" y="1831967"/>
            <a:ext cx="19474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and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n irrational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860608" y="2253761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i)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1315758" y="227093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1579554" y="227281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1394188" y="2279510"/>
            <a:ext cx="3650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3</a:t>
            </a:r>
          </a:p>
        </p:txBody>
      </p:sp>
      <p:cxnSp>
        <p:nvCxnSpPr>
          <p:cNvPr id="151" name="Straight Connector 150"/>
          <p:cNvCxnSpPr/>
          <p:nvPr/>
        </p:nvCxnSpPr>
        <p:spPr>
          <a:xfrm>
            <a:off x="1823417" y="2463695"/>
            <a:ext cx="29787" cy="59577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 flipV="1">
            <a:off x="1853567" y="2314914"/>
            <a:ext cx="42808" cy="21227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flipV="1">
            <a:off x="1888342" y="2317219"/>
            <a:ext cx="270941" cy="36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Rectangle 153"/>
          <p:cNvSpPr/>
          <p:nvPr/>
        </p:nvSpPr>
        <p:spPr>
          <a:xfrm>
            <a:off x="1832958" y="2279516"/>
            <a:ext cx="437997" cy="307762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3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2261178" y="227093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2094302" y="227093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157" name="Straight Connector 156"/>
          <p:cNvCxnSpPr/>
          <p:nvPr/>
        </p:nvCxnSpPr>
        <p:spPr>
          <a:xfrm rot="16200000" flipH="1">
            <a:off x="2540704" y="2463461"/>
            <a:ext cx="79533" cy="43447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rot="5400000" flipH="1" flipV="1">
            <a:off x="2523016" y="2400067"/>
            <a:ext cx="197194" cy="43447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 flipV="1">
            <a:off x="2635221" y="2326133"/>
            <a:ext cx="244133" cy="676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2556085" y="2274175"/>
            <a:ext cx="421431" cy="308047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3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683568" y="2626698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1338488" y="262669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1420587" y="262669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164" name="Rectangle 163"/>
          <p:cNvSpPr/>
          <p:nvPr/>
        </p:nvSpPr>
        <p:spPr>
          <a:xfrm>
            <a:off x="1623121" y="262920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165" name="Straight Connector 164"/>
          <p:cNvCxnSpPr/>
          <p:nvPr/>
        </p:nvCxnSpPr>
        <p:spPr>
          <a:xfrm>
            <a:off x="1887456" y="2784575"/>
            <a:ext cx="36855" cy="949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rot="5400000" flipH="1" flipV="1">
            <a:off x="1849399" y="2742261"/>
            <a:ext cx="210638" cy="5957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 flipV="1">
            <a:off x="1980932" y="2670552"/>
            <a:ext cx="260776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Rectangle 167"/>
          <p:cNvSpPr/>
          <p:nvPr/>
        </p:nvSpPr>
        <p:spPr>
          <a:xfrm>
            <a:off x="1885454" y="2629225"/>
            <a:ext cx="421882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2133855" y="2631592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2289309" y="263159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cxnSp>
        <p:nvCxnSpPr>
          <p:cNvPr id="171" name="Straight Connector 170"/>
          <p:cNvCxnSpPr/>
          <p:nvPr/>
        </p:nvCxnSpPr>
        <p:spPr>
          <a:xfrm>
            <a:off x="2566311" y="2803613"/>
            <a:ext cx="34721" cy="951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rot="5400000" flipH="1" flipV="1">
            <a:off x="2514031" y="2766904"/>
            <a:ext cx="221382" cy="5030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flipV="1">
            <a:off x="2644293" y="2683030"/>
            <a:ext cx="274079" cy="7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Rectangle 173"/>
          <p:cNvSpPr/>
          <p:nvPr/>
        </p:nvSpPr>
        <p:spPr>
          <a:xfrm>
            <a:off x="2577723" y="2639203"/>
            <a:ext cx="421882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3028439" y="263919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3304279" y="262614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3472679" y="260960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178" name="Straight Connector 177"/>
          <p:cNvCxnSpPr/>
          <p:nvPr/>
        </p:nvCxnSpPr>
        <p:spPr>
          <a:xfrm rot="16200000" flipH="1">
            <a:off x="3710122" y="2805367"/>
            <a:ext cx="73988" cy="336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5400000" flipH="1" flipV="1">
            <a:off x="3695280" y="2740813"/>
            <a:ext cx="183442" cy="4994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 flipV="1">
            <a:off x="3808554" y="2675415"/>
            <a:ext cx="249819" cy="26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Rectangle 180"/>
          <p:cNvSpPr/>
          <p:nvPr/>
        </p:nvSpPr>
        <p:spPr>
          <a:xfrm>
            <a:off x="3725366" y="2628664"/>
            <a:ext cx="421882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078504" y="263103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cxnSp>
        <p:nvCxnSpPr>
          <p:cNvPr id="183" name="Straight Connector 182"/>
          <p:cNvCxnSpPr/>
          <p:nvPr/>
        </p:nvCxnSpPr>
        <p:spPr>
          <a:xfrm rot="16200000" flipH="1">
            <a:off x="4349723" y="2806427"/>
            <a:ext cx="73988" cy="336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 rot="5400000" flipH="1" flipV="1">
            <a:off x="4334881" y="2741873"/>
            <a:ext cx="183442" cy="4994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flipV="1">
            <a:off x="4448146" y="2676475"/>
            <a:ext cx="249819" cy="26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4364967" y="2629724"/>
            <a:ext cx="421882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3028439" y="295603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88" name="Rectangle 187"/>
          <p:cNvSpPr/>
          <p:nvPr/>
        </p:nvSpPr>
        <p:spPr>
          <a:xfrm>
            <a:off x="3304297" y="2956034"/>
            <a:ext cx="29947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3, which is a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rational number</a:t>
            </a:r>
            <a:r>
              <a:rPr lang="en-US" sz="1400" b="1" dirty="0">
                <a:solidFill>
                  <a:srgbClr val="FF3399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855067" y="3309016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ii)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1424702" y="3222212"/>
            <a:ext cx="3650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91" name="Straight Connector 190"/>
          <p:cNvCxnSpPr/>
          <p:nvPr/>
        </p:nvCxnSpPr>
        <p:spPr>
          <a:xfrm>
            <a:off x="1670869" y="3374809"/>
            <a:ext cx="44636" cy="8421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 flipV="1">
            <a:off x="1718491" y="3277463"/>
            <a:ext cx="34251" cy="18687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/>
          <p:nvPr/>
        </p:nvCxnSpPr>
        <p:spPr>
          <a:xfrm flipV="1">
            <a:off x="1743280" y="3272948"/>
            <a:ext cx="187693" cy="41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Rectangle 193"/>
          <p:cNvSpPr/>
          <p:nvPr/>
        </p:nvSpPr>
        <p:spPr>
          <a:xfrm>
            <a:off x="1677935" y="3226265"/>
            <a:ext cx="365001" cy="307762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195" name="Straight Connector 194"/>
          <p:cNvCxnSpPr/>
          <p:nvPr/>
        </p:nvCxnSpPr>
        <p:spPr>
          <a:xfrm flipV="1">
            <a:off x="1505306" y="3515213"/>
            <a:ext cx="433987" cy="47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" name="Rectangle 195"/>
          <p:cNvSpPr/>
          <p:nvPr/>
        </p:nvSpPr>
        <p:spPr>
          <a:xfrm>
            <a:off x="1418982" y="3546404"/>
            <a:ext cx="3650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>
            <a:off x="1657551" y="3696383"/>
            <a:ext cx="36195" cy="9448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 flipV="1">
            <a:off x="1695652" y="3558030"/>
            <a:ext cx="31237" cy="239306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V="1">
            <a:off x="1721209" y="3564568"/>
            <a:ext cx="192871" cy="31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Rectangle 199"/>
          <p:cNvSpPr/>
          <p:nvPr/>
        </p:nvSpPr>
        <p:spPr>
          <a:xfrm>
            <a:off x="1664249" y="3540695"/>
            <a:ext cx="365001" cy="307762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683568" y="4002175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1418003" y="3888952"/>
            <a:ext cx="2930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203" name="Straight Connector 202"/>
          <p:cNvCxnSpPr/>
          <p:nvPr/>
        </p:nvCxnSpPr>
        <p:spPr>
          <a:xfrm rot="16200000" flipH="1">
            <a:off x="1677111" y="4062081"/>
            <a:ext cx="67262" cy="336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 rot="5400000" flipH="1" flipV="1">
            <a:off x="1663838" y="4019642"/>
            <a:ext cx="166765" cy="336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 flipV="1">
            <a:off x="1760664" y="3954863"/>
            <a:ext cx="154847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Rectangle 205"/>
          <p:cNvSpPr/>
          <p:nvPr/>
        </p:nvSpPr>
        <p:spPr>
          <a:xfrm>
            <a:off x="1692229" y="3891100"/>
            <a:ext cx="365001" cy="307762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07" name="Straight Connector 206"/>
          <p:cNvCxnSpPr/>
          <p:nvPr/>
        </p:nvCxnSpPr>
        <p:spPr>
          <a:xfrm flipV="1">
            <a:off x="1475980" y="4171268"/>
            <a:ext cx="454216" cy="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Rectangle 207"/>
          <p:cNvSpPr/>
          <p:nvPr/>
        </p:nvSpPr>
        <p:spPr>
          <a:xfrm>
            <a:off x="1415805" y="4159965"/>
            <a:ext cx="2930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09" name="Straight Connector 208"/>
          <p:cNvCxnSpPr/>
          <p:nvPr/>
        </p:nvCxnSpPr>
        <p:spPr>
          <a:xfrm>
            <a:off x="1676363" y="4318010"/>
            <a:ext cx="26023" cy="7002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rot="5400000" flipH="1" flipV="1">
            <a:off x="1643153" y="4281635"/>
            <a:ext cx="166766" cy="4923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V="1">
            <a:off x="1743163" y="4225604"/>
            <a:ext cx="154847" cy="26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Rectangle 211"/>
          <p:cNvSpPr/>
          <p:nvPr/>
        </p:nvSpPr>
        <p:spPr>
          <a:xfrm>
            <a:off x="1667129" y="4163095"/>
            <a:ext cx="365001" cy="307762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2001008" y="40167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14" name="Rectangle 213"/>
          <p:cNvSpPr/>
          <p:nvPr/>
        </p:nvSpPr>
        <p:spPr>
          <a:xfrm>
            <a:off x="2280427" y="3888952"/>
            <a:ext cx="3546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215" name="Straight Connector 214"/>
          <p:cNvCxnSpPr/>
          <p:nvPr/>
        </p:nvCxnSpPr>
        <p:spPr>
          <a:xfrm flipV="1">
            <a:off x="2324302" y="4171277"/>
            <a:ext cx="206101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Rectangle 215"/>
          <p:cNvSpPr/>
          <p:nvPr/>
        </p:nvSpPr>
        <p:spPr>
          <a:xfrm>
            <a:off x="2277626" y="4159965"/>
            <a:ext cx="3546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2497846" y="4002175"/>
            <a:ext cx="28761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, which is a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rational number.</a:t>
            </a:r>
          </a:p>
        </p:txBody>
      </p:sp>
      <p:grpSp>
        <p:nvGrpSpPr>
          <p:cNvPr id="218" name="Group 104"/>
          <p:cNvGrpSpPr/>
          <p:nvPr/>
        </p:nvGrpSpPr>
        <p:grpSpPr>
          <a:xfrm>
            <a:off x="5578930" y="2053875"/>
            <a:ext cx="3262934" cy="530856"/>
            <a:chOff x="2345127" y="3495495"/>
            <a:chExt cx="1808391" cy="358344"/>
          </a:xfrm>
        </p:grpSpPr>
        <p:sp>
          <p:nvSpPr>
            <p:cNvPr id="219" name="Rounded Rectangle 218"/>
            <p:cNvSpPr/>
            <p:nvPr/>
          </p:nvSpPr>
          <p:spPr>
            <a:xfrm>
              <a:off x="2495168" y="3512874"/>
              <a:ext cx="1511973" cy="340965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2345127" y="3495495"/>
              <a:ext cx="1808391" cy="353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Rational number – Irrational number = Irrational number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cxnSp>
        <p:nvCxnSpPr>
          <p:cNvPr id="221" name="Straight Connector 220"/>
          <p:cNvCxnSpPr/>
          <p:nvPr/>
        </p:nvCxnSpPr>
        <p:spPr>
          <a:xfrm rot="10800000" flipV="1">
            <a:off x="3797486" y="2715756"/>
            <a:ext cx="267035" cy="1850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rot="10800000" flipV="1">
            <a:off x="4435784" y="2715756"/>
            <a:ext cx="267035" cy="1850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rot="10800000" flipV="1">
            <a:off x="1685868" y="3944627"/>
            <a:ext cx="242759" cy="1682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/>
          <p:nvPr/>
        </p:nvCxnSpPr>
        <p:spPr>
          <a:xfrm rot="10800000" flipV="1">
            <a:off x="1682670" y="4212069"/>
            <a:ext cx="200627" cy="1850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5" name="Group 104"/>
          <p:cNvGrpSpPr/>
          <p:nvPr/>
        </p:nvGrpSpPr>
        <p:grpSpPr>
          <a:xfrm>
            <a:off x="5690368" y="3445848"/>
            <a:ext cx="2228629" cy="333404"/>
            <a:chOff x="2631744" y="3495495"/>
            <a:chExt cx="1235156" cy="408433"/>
          </a:xfrm>
        </p:grpSpPr>
        <p:sp>
          <p:nvSpPr>
            <p:cNvPr id="226" name="Rounded Rectangle 225"/>
            <p:cNvSpPr/>
            <p:nvPr/>
          </p:nvSpPr>
          <p:spPr>
            <a:xfrm>
              <a:off x="2662223" y="3532577"/>
              <a:ext cx="1193914" cy="371351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2631744" y="3495495"/>
              <a:ext cx="1235156" cy="3770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Ratio of two integers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639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500"/>
                            </p:stCondLst>
                            <p:childTnLst>
                              <p:par>
                                <p:cTn id="1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60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6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000"/>
                            </p:stCondLst>
                            <p:childTnLst>
                              <p:par>
                                <p:cTn id="2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500"/>
                            </p:stCondLst>
                            <p:childTnLst>
                              <p:par>
                                <p:cTn id="2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1000"/>
                            </p:stCondLst>
                            <p:childTnLst>
                              <p:par>
                                <p:cTn id="2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500"/>
                            </p:stCondLst>
                            <p:childTnLst>
                              <p:par>
                                <p:cTn id="2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1000"/>
                            </p:stCondLst>
                            <p:childTnLst>
                              <p:par>
                                <p:cTn id="3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500"/>
                            </p:stCondLst>
                            <p:childTnLst>
                              <p:par>
                                <p:cTn id="3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2000"/>
                            </p:stCondLst>
                            <p:childTnLst>
                              <p:par>
                                <p:cTn id="3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500"/>
                            </p:stCondLst>
                            <p:childTnLst>
                              <p:par>
                                <p:cTn id="3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3000"/>
                            </p:stCondLst>
                            <p:childTnLst>
                              <p:par>
                                <p:cTn id="3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3500"/>
                            </p:stCondLst>
                            <p:childTnLst>
                              <p:par>
                                <p:cTn id="3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4000"/>
                            </p:stCondLst>
                            <p:childTnLst>
                              <p:par>
                                <p:cTn id="3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4500"/>
                            </p:stCondLst>
                            <p:childTnLst>
                              <p:par>
                                <p:cTn id="3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500"/>
                            </p:stCondLst>
                            <p:childTnLst>
                              <p:par>
                                <p:cTn id="3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00"/>
                            </p:stCondLst>
                            <p:childTnLst>
                              <p:par>
                                <p:cTn id="3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500"/>
                            </p:stCondLst>
                            <p:childTnLst>
                              <p:par>
                                <p:cTn id="3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500"/>
                            </p:stCondLst>
                            <p:childTnLst>
                              <p:par>
                                <p:cTn id="3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00"/>
                            </p:stCondLst>
                            <p:childTnLst>
                              <p:par>
                                <p:cTn id="3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500"/>
                            </p:stCondLst>
                            <p:childTnLst>
                              <p:par>
                                <p:cTn id="3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31" grpId="0"/>
      <p:bldP spid="132" grpId="0"/>
      <p:bldP spid="133" grpId="0"/>
      <p:bldP spid="137" grpId="0"/>
      <p:bldP spid="138" grpId="0"/>
      <p:bldP spid="139" grpId="0"/>
      <p:bldP spid="140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4" grpId="0"/>
      <p:bldP spid="155" grpId="0"/>
      <p:bldP spid="156" grpId="0"/>
      <p:bldP spid="160" grpId="0"/>
      <p:bldP spid="161" grpId="0"/>
      <p:bldP spid="162" grpId="0"/>
      <p:bldP spid="163" grpId="0"/>
      <p:bldP spid="164" grpId="0"/>
      <p:bldP spid="168" grpId="0"/>
      <p:bldP spid="169" grpId="0"/>
      <p:bldP spid="170" grpId="0"/>
      <p:bldP spid="174" grpId="0"/>
      <p:bldP spid="175" grpId="0"/>
      <p:bldP spid="176" grpId="0"/>
      <p:bldP spid="177" grpId="0"/>
      <p:bldP spid="181" grpId="0"/>
      <p:bldP spid="182" grpId="0"/>
      <p:bldP spid="186" grpId="0"/>
      <p:bldP spid="187" grpId="0"/>
      <p:bldP spid="188" grpId="0"/>
      <p:bldP spid="189" grpId="0"/>
      <p:bldP spid="190" grpId="0"/>
      <p:bldP spid="194" grpId="0"/>
      <p:bldP spid="196" grpId="0"/>
      <p:bldP spid="200" grpId="0"/>
      <p:bldP spid="201" grpId="0"/>
      <p:bldP spid="202" grpId="0"/>
      <p:bldP spid="206" grpId="0"/>
      <p:bldP spid="208" grpId="0"/>
      <p:bldP spid="212" grpId="0"/>
      <p:bldP spid="213" grpId="0"/>
      <p:bldP spid="214" grpId="0"/>
      <p:bldP spid="2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3446" y="1361756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v)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7624" y="123554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208915" y="1494802"/>
            <a:ext cx="261067" cy="40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92481" y="1645345"/>
            <a:ext cx="34764" cy="9624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228746" y="1550183"/>
            <a:ext cx="23559" cy="19304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244285" y="1545552"/>
            <a:ext cx="195620" cy="586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200055" y="149134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03571" y="1916515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15616" y="180398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1171240" y="2071262"/>
            <a:ext cx="213286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128436" y="2202202"/>
            <a:ext cx="39081" cy="910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166515" y="2108864"/>
            <a:ext cx="27954" cy="1885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190066" y="2109571"/>
            <a:ext cx="174332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122492" y="205342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75656" y="1962644"/>
            <a:ext cx="6048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is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irrational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being the quotient of a rational and an irrational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16044" y="2599388"/>
            <a:ext cx="4074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v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052637" y="2625240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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99324" y="2968711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38656" y="2968711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350934" y="2986443"/>
            <a:ext cx="57420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is </a:t>
            </a:r>
            <a:r>
              <a:rPr lang="en-US" sz="1400" b="1" dirty="0">
                <a:solidFill>
                  <a:srgbClr val="660066"/>
                </a:solidFill>
                <a:latin typeface="Bookman Old Style" pitchFamily="18" charset="0"/>
              </a:rPr>
              <a:t>irrational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being the product of rational and irrational.</a:t>
            </a:r>
          </a:p>
        </p:txBody>
      </p:sp>
      <p:grpSp>
        <p:nvGrpSpPr>
          <p:cNvPr id="24" name="Group 104" hidden="1"/>
          <p:cNvGrpSpPr/>
          <p:nvPr/>
        </p:nvGrpSpPr>
        <p:grpSpPr>
          <a:xfrm>
            <a:off x="785786" y="1999664"/>
            <a:ext cx="5929354" cy="2003227"/>
            <a:chOff x="2062161" y="3411929"/>
            <a:chExt cx="2533923" cy="612648"/>
          </a:xfrm>
        </p:grpSpPr>
        <p:sp>
          <p:nvSpPr>
            <p:cNvPr id="26" name="Cloud Callout 25"/>
            <p:cNvSpPr/>
            <p:nvPr/>
          </p:nvSpPr>
          <p:spPr>
            <a:xfrm>
              <a:off x="2062161" y="3411929"/>
              <a:ext cx="2533923" cy="612648"/>
            </a:xfrm>
            <a:prstGeom prst="cloudCallout">
              <a:avLst>
                <a:gd name="adj1" fmla="val -42610"/>
                <a:gd name="adj2" fmla="val -43284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155246" y="3495495"/>
              <a:ext cx="2188153" cy="3294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    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   2 is a rational number and value of </a:t>
              </a:r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  <a:sym typeface="Symbol"/>
                </a:rPr>
                <a:t>  is 3.142…. which is non-terminating and non-recurring , so  is an irrational number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 </a:t>
              </a:r>
              <a:endParaRPr lang="en-US" sz="16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37" name="Rounded Rectangle 36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5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476702" y="593772"/>
            <a:ext cx="843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310514" y="773940"/>
            <a:ext cx="69338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Classify the following numbers as rational or irrational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0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  <p:bldP spid="18" grpId="0"/>
      <p:bldP spid="23" grpId="0"/>
      <p:bldP spid="25" grpId="0"/>
      <p:bldP spid="27" grpId="0"/>
      <p:bldP spid="28" grpId="0"/>
      <p:bldP spid="29" grpId="0"/>
      <p:bldP spid="30" grpId="0"/>
      <p:bldP spid="3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Rectangle 216"/>
          <p:cNvSpPr/>
          <p:nvPr/>
        </p:nvSpPr>
        <p:spPr>
          <a:xfrm>
            <a:off x="3415938" y="4555406"/>
            <a:ext cx="1062064" cy="303806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4538011" y="3198748"/>
            <a:ext cx="243328" cy="264317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29831" y="1933068"/>
            <a:ext cx="2477953" cy="308615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2306" y="549196"/>
            <a:ext cx="7553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87624" y="731036"/>
            <a:ext cx="45509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Simplify each of the following expressions :</a:t>
            </a:r>
          </a:p>
        </p:txBody>
      </p:sp>
      <p:sp>
        <p:nvSpPr>
          <p:cNvPr id="8" name="Rectangle 7"/>
          <p:cNvSpPr/>
          <p:nvPr/>
        </p:nvSpPr>
        <p:spPr>
          <a:xfrm>
            <a:off x="881319" y="1066559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82924" y="1066559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50479" y="106655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66348" y="106655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16200000" flipH="1">
            <a:off x="1901822" y="1233489"/>
            <a:ext cx="68939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1899596" y="1184114"/>
            <a:ext cx="170920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997101" y="1119525"/>
            <a:ext cx="168467" cy="73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921959" y="106656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61476" y="1066559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2594" y="1066559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77542" y="106655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593411" y="106655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16200000" flipH="1">
            <a:off x="2820160" y="1245344"/>
            <a:ext cx="68939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2817934" y="1195969"/>
            <a:ext cx="170920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921628" y="1131108"/>
            <a:ext cx="168467" cy="73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845212" y="106656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02674" y="1066559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58882" y="1555249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24708" y="1543373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714150" y="155524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930019" y="155524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29" name="Straight Connector 28"/>
          <p:cNvCxnSpPr/>
          <p:nvPr/>
        </p:nvCxnSpPr>
        <p:spPr>
          <a:xfrm rot="16200000" flipH="1">
            <a:off x="2159424" y="1726762"/>
            <a:ext cx="69628" cy="4786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2156722" y="1676703"/>
            <a:ext cx="172629" cy="4786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2262165" y="1612229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193128" y="155524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369691" y="1543373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78246" y="1543373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659017" y="154337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867266" y="155524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3109522" y="1731996"/>
            <a:ext cx="69628" cy="4786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 flipH="1" flipV="1">
            <a:off x="3106811" y="1681937"/>
            <a:ext cx="172629" cy="4786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212263" y="1617467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3143231" y="155524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98326" y="1543373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658366" y="155524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946398" y="155524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25196" y="1555249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209683" y="155524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349352" y="155524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47" name="Straight Connector 46"/>
          <p:cNvCxnSpPr/>
          <p:nvPr/>
        </p:nvCxnSpPr>
        <p:spPr>
          <a:xfrm rot="16200000" flipH="1">
            <a:off x="4600725" y="1727984"/>
            <a:ext cx="68939" cy="469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 flipH="1" flipV="1">
            <a:off x="4599775" y="1667658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712308" y="1601745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4644492" y="155525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788508" y="1555249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680097" y="195819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53" name="Rectangle 52"/>
          <p:cNvSpPr/>
          <p:nvPr/>
        </p:nvSpPr>
        <p:spPr>
          <a:xfrm>
            <a:off x="4040442" y="193873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300598" y="193873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522462" y="193686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rot="16200000" flipH="1">
            <a:off x="4750876" y="2136876"/>
            <a:ext cx="80835" cy="42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 flipH="1" flipV="1">
            <a:off x="4739872" y="2086817"/>
            <a:ext cx="200415" cy="42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4859859" y="2004969"/>
            <a:ext cx="174574" cy="73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4801306" y="1954644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087972" y="19316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324874" y="193369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 rot="16200000" flipH="1">
            <a:off x="5562383" y="2133710"/>
            <a:ext cx="80835" cy="42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 flipH="1" flipV="1">
            <a:off x="5551373" y="2083651"/>
            <a:ext cx="200415" cy="42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670854" y="2001695"/>
            <a:ext cx="206101" cy="9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5612803" y="195147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871564" y="19316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67" name="Straight Connector 66"/>
          <p:cNvCxnSpPr/>
          <p:nvPr/>
        </p:nvCxnSpPr>
        <p:spPr>
          <a:xfrm rot="16200000" flipH="1">
            <a:off x="6137317" y="2131803"/>
            <a:ext cx="80835" cy="42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5400000" flipH="1" flipV="1">
            <a:off x="6126304" y="2081744"/>
            <a:ext cx="200415" cy="42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6241967" y="1999805"/>
            <a:ext cx="206101" cy="9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6187741" y="1949562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881335" y="2183611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i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384208" y="2205143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456200" y="220514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664394" y="220514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76" name="Straight Connector 75"/>
          <p:cNvCxnSpPr/>
          <p:nvPr/>
        </p:nvCxnSpPr>
        <p:spPr>
          <a:xfrm rot="16200000" flipH="1">
            <a:off x="1934115" y="2389896"/>
            <a:ext cx="68939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5400000" flipH="1" flipV="1">
            <a:off x="1931640" y="2324503"/>
            <a:ext cx="170920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2029022" y="2259922"/>
            <a:ext cx="158704" cy="73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1964018" y="220514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079073" y="2205143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2323881" y="2205143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2400265" y="220514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612324" y="2205143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OldStyle"/>
              </a:rPr>
              <a:t>–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2886062" y="2336425"/>
            <a:ext cx="29363" cy="9144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 flipH="1" flipV="1">
            <a:off x="2852504" y="2325927"/>
            <a:ext cx="170920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2949886" y="2261346"/>
            <a:ext cx="158704" cy="73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2883955" y="220514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021875" y="2205143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27584" y="2499739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576756" y="2525415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1672190" y="252541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92" name="Rectangle 91"/>
          <p:cNvSpPr/>
          <p:nvPr/>
        </p:nvSpPr>
        <p:spPr>
          <a:xfrm>
            <a:off x="1850341" y="252541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93" name="Straight Connector 92"/>
          <p:cNvCxnSpPr/>
          <p:nvPr/>
        </p:nvCxnSpPr>
        <p:spPr>
          <a:xfrm rot="16200000" flipH="1">
            <a:off x="2099802" y="2708038"/>
            <a:ext cx="68939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2093763" y="2650359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2195346" y="2588373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2125219" y="252543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270754" y="2525415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88617" y="2525415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2473003" y="252541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673114" y="2525415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OldStyle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 rot="16200000" flipH="1">
            <a:off x="2916249" y="2713272"/>
            <a:ext cx="68939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5400000" flipH="1" flipV="1">
            <a:off x="2914020" y="2651706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3011179" y="2588837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2925801" y="252543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047110" y="2525415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216735" y="243326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4452122" y="2433266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535314" y="243326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672765" y="2433266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4941822" y="2433266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5127170" y="2433266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17" name="Straight Connector 116"/>
          <p:cNvCxnSpPr/>
          <p:nvPr/>
        </p:nvCxnSpPr>
        <p:spPr>
          <a:xfrm rot="16200000" flipH="1">
            <a:off x="5276195" y="2610543"/>
            <a:ext cx="68939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 flipH="1" flipV="1">
            <a:off x="5273138" y="2564760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V="1">
            <a:off x="5375680" y="2502693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5292216" y="243327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445852" y="2433266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4240969" y="281740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4509268" y="280787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745967" y="2812473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25" name="Rectangle 124"/>
          <p:cNvSpPr/>
          <p:nvPr/>
        </p:nvSpPr>
        <p:spPr>
          <a:xfrm>
            <a:off x="4927840" y="2810934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4239237" y="317928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4507536" y="316974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848137" y="3462772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ii)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1395638" y="3462772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 rot="16200000" flipH="1">
            <a:off x="1571939" y="3634529"/>
            <a:ext cx="68939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5400000" flipH="1" flipV="1">
            <a:off x="1569712" y="3576850"/>
            <a:ext cx="170920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flipV="1">
            <a:off x="1673491" y="3507510"/>
            <a:ext cx="158704" cy="73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1610813" y="3462766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1783632" y="346277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145" name="Straight Connector 144"/>
          <p:cNvCxnSpPr/>
          <p:nvPr/>
        </p:nvCxnSpPr>
        <p:spPr>
          <a:xfrm rot="16200000" flipH="1">
            <a:off x="2036445" y="3635668"/>
            <a:ext cx="68939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rot="5400000" flipH="1" flipV="1">
            <a:off x="2034217" y="3577989"/>
            <a:ext cx="170920" cy="469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flipV="1">
            <a:off x="2138003" y="3508649"/>
            <a:ext cx="158704" cy="73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Rectangle 147"/>
          <p:cNvSpPr/>
          <p:nvPr/>
        </p:nvSpPr>
        <p:spPr>
          <a:xfrm>
            <a:off x="2075318" y="3462766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2218957" y="3462772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2334359" y="3462772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5530574" y="2433266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858438" y="3783749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609108" y="3792454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7" name="Straight Connector 156"/>
          <p:cNvCxnSpPr/>
          <p:nvPr/>
        </p:nvCxnSpPr>
        <p:spPr>
          <a:xfrm rot="16200000" flipH="1">
            <a:off x="1786668" y="3948909"/>
            <a:ext cx="68939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rot="5400000" flipH="1" flipV="1">
            <a:off x="1780641" y="3902660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 flipV="1">
            <a:off x="1882640" y="3836872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1817538" y="3792460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1999642" y="379245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162" name="Straight Connector 161"/>
          <p:cNvCxnSpPr/>
          <p:nvPr/>
        </p:nvCxnSpPr>
        <p:spPr>
          <a:xfrm rot="16200000" flipH="1">
            <a:off x="2284292" y="3950048"/>
            <a:ext cx="68939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rot="5400000" flipH="1" flipV="1">
            <a:off x="2278262" y="3903799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V="1">
            <a:off x="2380267" y="3838019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Rectangle 164"/>
          <p:cNvSpPr/>
          <p:nvPr/>
        </p:nvSpPr>
        <p:spPr>
          <a:xfrm>
            <a:off x="2313519" y="3792460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2465598" y="3792454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2581000" y="3792454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2936178" y="38067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3339829" y="38067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0" name="Straight Connector 169"/>
          <p:cNvCxnSpPr/>
          <p:nvPr/>
        </p:nvCxnSpPr>
        <p:spPr>
          <a:xfrm rot="16200000" flipH="1">
            <a:off x="3495063" y="3976441"/>
            <a:ext cx="68939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rot="5400000" flipH="1" flipV="1">
            <a:off x="3490548" y="3920513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flipV="1">
            <a:off x="3592302" y="3860814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Rectangle 172"/>
          <p:cNvSpPr/>
          <p:nvPr/>
        </p:nvSpPr>
        <p:spPr>
          <a:xfrm>
            <a:off x="3515908" y="380675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3663435" y="38067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3757088" y="3806768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3959087" y="38067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4163367" y="380675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4387803" y="38067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rot="16200000" flipH="1">
            <a:off x="4529719" y="3976441"/>
            <a:ext cx="68939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 rot="5400000" flipH="1" flipV="1">
            <a:off x="4525199" y="3920513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 flipV="1">
            <a:off x="4626958" y="3860814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Rectangle 181"/>
          <p:cNvSpPr/>
          <p:nvPr/>
        </p:nvSpPr>
        <p:spPr>
          <a:xfrm>
            <a:off x="4550564" y="380675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4711409" y="38067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4837279" y="38067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5" name="Straight Connector 184"/>
          <p:cNvCxnSpPr/>
          <p:nvPr/>
        </p:nvCxnSpPr>
        <p:spPr>
          <a:xfrm rot="16200000" flipH="1">
            <a:off x="4988969" y="3980282"/>
            <a:ext cx="81387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/>
          <p:nvPr/>
        </p:nvCxnSpPr>
        <p:spPr>
          <a:xfrm rot="5400000" flipH="1" flipV="1">
            <a:off x="4984591" y="3920513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 flipV="1">
            <a:off x="5086345" y="3860814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Rectangle 187"/>
          <p:cNvSpPr/>
          <p:nvPr/>
        </p:nvSpPr>
        <p:spPr>
          <a:xfrm>
            <a:off x="5009935" y="380675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5149695" y="38067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5298625" y="380676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5511985" y="38067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92" name="Straight Connector 191"/>
          <p:cNvCxnSpPr/>
          <p:nvPr/>
        </p:nvCxnSpPr>
        <p:spPr>
          <a:xfrm rot="16200000" flipH="1">
            <a:off x="5657716" y="3976441"/>
            <a:ext cx="68939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/>
          <p:nvPr/>
        </p:nvCxnSpPr>
        <p:spPr>
          <a:xfrm rot="5400000" flipH="1" flipV="1">
            <a:off x="5653201" y="3920513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/>
          <p:nvPr/>
        </p:nvCxnSpPr>
        <p:spPr>
          <a:xfrm flipV="1">
            <a:off x="5754955" y="3860814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Rectangle 194"/>
          <p:cNvSpPr/>
          <p:nvPr/>
        </p:nvSpPr>
        <p:spPr>
          <a:xfrm>
            <a:off x="5678545" y="380675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816832" y="38067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5916581" y="3806768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2944713" y="414621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3370334" y="414621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3565402" y="414621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201" name="Rectangle 200"/>
          <p:cNvSpPr/>
          <p:nvPr/>
        </p:nvSpPr>
        <p:spPr>
          <a:xfrm>
            <a:off x="3789527" y="414620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02" name="Straight Connector 201"/>
          <p:cNvCxnSpPr/>
          <p:nvPr/>
        </p:nvCxnSpPr>
        <p:spPr>
          <a:xfrm rot="16200000" flipH="1">
            <a:off x="4015906" y="4327037"/>
            <a:ext cx="68939" cy="469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rot="5400000" flipH="1" flipV="1">
            <a:off x="4001226" y="4253237"/>
            <a:ext cx="208553" cy="6138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 flipV="1">
            <a:off x="4129344" y="4188445"/>
            <a:ext cx="245663" cy="4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/>
          <p:cNvSpPr/>
          <p:nvPr/>
        </p:nvSpPr>
        <p:spPr>
          <a:xfrm>
            <a:off x="4049151" y="4146205"/>
            <a:ext cx="421882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4401480" y="414621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207" name="Rectangle 206"/>
          <p:cNvSpPr/>
          <p:nvPr/>
        </p:nvSpPr>
        <p:spPr>
          <a:xfrm>
            <a:off x="4596213" y="414620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2951874" y="455597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3377954" y="455597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3608582" y="455597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211" name="Rectangle 210"/>
          <p:cNvSpPr/>
          <p:nvPr/>
        </p:nvSpPr>
        <p:spPr>
          <a:xfrm>
            <a:off x="3802221" y="455596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12" name="Straight Connector 211"/>
          <p:cNvCxnSpPr/>
          <p:nvPr/>
        </p:nvCxnSpPr>
        <p:spPr>
          <a:xfrm rot="16200000" flipH="1">
            <a:off x="4034987" y="4727312"/>
            <a:ext cx="68939" cy="469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 flipV="1">
            <a:off x="4091810" y="4595358"/>
            <a:ext cx="54371" cy="19329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/>
          <p:nvPr/>
        </p:nvCxnSpPr>
        <p:spPr>
          <a:xfrm flipV="1">
            <a:off x="4136186" y="4594910"/>
            <a:ext cx="252049" cy="4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Rectangle 214"/>
          <p:cNvSpPr/>
          <p:nvPr/>
        </p:nvSpPr>
        <p:spPr>
          <a:xfrm>
            <a:off x="4064391" y="4555968"/>
            <a:ext cx="421882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21" name="Group 104"/>
          <p:cNvGrpSpPr/>
          <p:nvPr/>
        </p:nvGrpSpPr>
        <p:grpSpPr>
          <a:xfrm>
            <a:off x="4585050" y="2562324"/>
            <a:ext cx="4024992" cy="357437"/>
            <a:chOff x="2308769" y="3550843"/>
            <a:chExt cx="2040930" cy="236857"/>
          </a:xfrm>
        </p:grpSpPr>
        <p:sp>
          <p:nvSpPr>
            <p:cNvPr id="222" name="Rounded Rectangle 221"/>
            <p:cNvSpPr/>
            <p:nvPr/>
          </p:nvSpPr>
          <p:spPr>
            <a:xfrm>
              <a:off x="2313528" y="3550843"/>
              <a:ext cx="1997028" cy="236857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2308769" y="3557927"/>
              <a:ext cx="2040930" cy="2243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Expand using (a + b)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/>
                </a:rPr>
                <a:t>2 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= a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/>
                </a:rPr>
                <a:t>2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 + 2ab + b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/>
                </a:rPr>
                <a:t>2   </a:t>
              </a:r>
              <a:endParaRPr lang="en-US" sz="1600" b="1" baseline="30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224" name="Group 104"/>
          <p:cNvGrpSpPr/>
          <p:nvPr/>
        </p:nvGrpSpPr>
        <p:grpSpPr>
          <a:xfrm>
            <a:off x="4886119" y="412126"/>
            <a:ext cx="3846113" cy="429466"/>
            <a:chOff x="2156078" y="3558226"/>
            <a:chExt cx="1844740" cy="259825"/>
          </a:xfrm>
        </p:grpSpPr>
        <p:sp>
          <p:nvSpPr>
            <p:cNvPr id="225" name="Rounded Rectangle 224"/>
            <p:cNvSpPr/>
            <p:nvPr/>
          </p:nvSpPr>
          <p:spPr>
            <a:xfrm>
              <a:off x="2264144" y="3558226"/>
              <a:ext cx="1668155" cy="259825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2156078" y="3586448"/>
              <a:ext cx="1844740" cy="204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    Use the identity (</a:t>
              </a:r>
              <a:r>
                <a:rPr lang="en-US" sz="1600" b="1" dirty="0" err="1" smtClean="0">
                  <a:solidFill>
                    <a:srgbClr val="002060"/>
                  </a:solidFill>
                  <a:latin typeface="Bookman Old Style"/>
                </a:rPr>
                <a:t>a+b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)(a-b)=a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/>
                </a:rPr>
                <a:t>2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/>
                </a:rPr>
                <a:t>-b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/>
                </a:rPr>
                <a:t>2</a:t>
              </a:r>
              <a:endParaRPr lang="en-US" sz="1600" b="1" baseline="30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227" name="Group 104"/>
          <p:cNvGrpSpPr/>
          <p:nvPr/>
        </p:nvGrpSpPr>
        <p:grpSpPr>
          <a:xfrm>
            <a:off x="5149695" y="797329"/>
            <a:ext cx="3241408" cy="438239"/>
            <a:chOff x="2254434" y="3507136"/>
            <a:chExt cx="1554700" cy="290396"/>
          </a:xfrm>
        </p:grpSpPr>
        <p:sp>
          <p:nvSpPr>
            <p:cNvPr id="228" name="Rounded Rectangle 227"/>
            <p:cNvSpPr/>
            <p:nvPr/>
          </p:nvSpPr>
          <p:spPr>
            <a:xfrm>
              <a:off x="2305860" y="3535993"/>
              <a:ext cx="1472506" cy="26153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9" name="TextBox 228"/>
                <p:cNvSpPr txBox="1"/>
                <p:nvPr/>
              </p:nvSpPr>
              <p:spPr>
                <a:xfrm>
                  <a:off x="2254434" y="3507136"/>
                  <a:ext cx="1554700" cy="2843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1" dirty="0" smtClean="0">
                      <a:solidFill>
                        <a:srgbClr val="002060"/>
                      </a:solidFill>
                      <a:latin typeface="Bookman Old Style"/>
                    </a:rPr>
                    <a:t>Replace a by 3 and b by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1600" b="1" dirty="0" smtClean="0">
                      <a:solidFill>
                        <a:srgbClr val="002060"/>
                      </a:solidFill>
                      <a:latin typeface="Bookman Old Style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229" name="TextBox 2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4434" y="3507136"/>
                  <a:ext cx="1554700" cy="28433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0" name="Curved Right Arrow 229"/>
          <p:cNvSpPr/>
          <p:nvPr/>
        </p:nvSpPr>
        <p:spPr>
          <a:xfrm rot="5400000" flipV="1">
            <a:off x="2275794" y="970797"/>
            <a:ext cx="210577" cy="1011368"/>
          </a:xfrm>
          <a:prstGeom prst="curvedRightArrow">
            <a:avLst>
              <a:gd name="adj1" fmla="val 27911"/>
              <a:gd name="adj2" fmla="val 67943"/>
              <a:gd name="adj3" fmla="val 34700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31" name="Curved Right Arrow 230"/>
          <p:cNvSpPr/>
          <p:nvPr/>
        </p:nvSpPr>
        <p:spPr>
          <a:xfrm rot="5400000" flipV="1">
            <a:off x="2718642" y="923659"/>
            <a:ext cx="200356" cy="1035327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36" name="TextBox 235"/>
          <p:cNvSpPr txBox="1"/>
          <p:nvPr/>
        </p:nvSpPr>
        <p:spPr>
          <a:xfrm>
            <a:off x="5364761" y="1555249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5633263" y="1560320"/>
            <a:ext cx="8306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 ( 2  +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8" name="Straight Connector 237"/>
          <p:cNvCxnSpPr/>
          <p:nvPr/>
        </p:nvCxnSpPr>
        <p:spPr>
          <a:xfrm rot="16200000" flipH="1">
            <a:off x="6404889" y="1745515"/>
            <a:ext cx="68939" cy="469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 rot="5400000" flipH="1" flipV="1">
            <a:off x="6398845" y="1685189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 flipV="1">
            <a:off x="6503862" y="1613032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" name="Rectangle 240"/>
          <p:cNvSpPr/>
          <p:nvPr/>
        </p:nvSpPr>
        <p:spPr>
          <a:xfrm>
            <a:off x="6450622" y="155525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6582740" y="1555249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3" name="Curved Right Arrow 242"/>
          <p:cNvSpPr/>
          <p:nvPr/>
        </p:nvSpPr>
        <p:spPr>
          <a:xfrm rot="5400000" flipV="1">
            <a:off x="4202349" y="1260031"/>
            <a:ext cx="128457" cy="428938"/>
          </a:xfrm>
          <a:prstGeom prst="curvedRightArrow">
            <a:avLst>
              <a:gd name="adj1" fmla="val 39446"/>
              <a:gd name="adj2" fmla="val 81913"/>
              <a:gd name="adj3" fmla="val 29783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44" name="Curved Right Arrow 243"/>
          <p:cNvSpPr/>
          <p:nvPr/>
        </p:nvSpPr>
        <p:spPr>
          <a:xfrm rot="5400000" flipV="1">
            <a:off x="4381284" y="1012873"/>
            <a:ext cx="175650" cy="834002"/>
          </a:xfrm>
          <a:prstGeom prst="curvedRightArrow">
            <a:avLst>
              <a:gd name="adj1" fmla="val 39446"/>
              <a:gd name="adj2" fmla="val 81913"/>
              <a:gd name="adj3" fmla="val 29783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45" name="Curved Right Arrow 244"/>
          <p:cNvSpPr/>
          <p:nvPr/>
        </p:nvSpPr>
        <p:spPr>
          <a:xfrm rot="5400000" flipV="1">
            <a:off x="5923832" y="1222534"/>
            <a:ext cx="158010" cy="455326"/>
          </a:xfrm>
          <a:prstGeom prst="curvedRightArrow">
            <a:avLst>
              <a:gd name="adj1" fmla="val 39446"/>
              <a:gd name="adj2" fmla="val 81913"/>
              <a:gd name="adj3" fmla="val 29783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46" name="Curved Right Arrow 245"/>
          <p:cNvSpPr/>
          <p:nvPr/>
        </p:nvSpPr>
        <p:spPr>
          <a:xfrm rot="5400000" flipV="1">
            <a:off x="6099589" y="987809"/>
            <a:ext cx="211129" cy="856312"/>
          </a:xfrm>
          <a:prstGeom prst="curvedRightArrow">
            <a:avLst>
              <a:gd name="adj1" fmla="val 39446"/>
              <a:gd name="adj2" fmla="val 81913"/>
              <a:gd name="adj3" fmla="val 29783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247" name="Straight Connector 246"/>
          <p:cNvCxnSpPr/>
          <p:nvPr/>
        </p:nvCxnSpPr>
        <p:spPr>
          <a:xfrm rot="16200000" flipH="1">
            <a:off x="5621756" y="1731203"/>
            <a:ext cx="68939" cy="469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 rot="5400000" flipH="1" flipV="1">
            <a:off x="5615800" y="1682941"/>
            <a:ext cx="170920" cy="46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 flipV="1">
            <a:off x="5723908" y="1613032"/>
            <a:ext cx="158704" cy="7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8" name="Group 267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269" name="Rounded Rectangle 268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270" name="TextBox 269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5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50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5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5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75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75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0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75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25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750"/>
                            </p:stCondLst>
                            <p:childTnLst>
                              <p:par>
                                <p:cTn id="1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0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25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5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25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250"/>
                            </p:stCondLst>
                            <p:childTnLst>
                              <p:par>
                                <p:cTn id="2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25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25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250"/>
                            </p:stCondLst>
                            <p:childTnLst>
                              <p:par>
                                <p:cTn id="2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3250"/>
                            </p:stCondLst>
                            <p:childTnLst>
                              <p:par>
                                <p:cTn id="2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3750"/>
                            </p:stCondLst>
                            <p:childTnLst>
                              <p:par>
                                <p:cTn id="2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5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1000"/>
                            </p:stCondLst>
                            <p:childTnLst>
                              <p:par>
                                <p:cTn id="2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1500"/>
                            </p:stCondLst>
                            <p:childTnLst>
                              <p:par>
                                <p:cTn id="2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2000"/>
                            </p:stCondLst>
                            <p:childTnLst>
                              <p:par>
                                <p:cTn id="2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2250"/>
                            </p:stCondLst>
                            <p:childTnLst>
                              <p:par>
                                <p:cTn id="2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500"/>
                            </p:stCondLst>
                            <p:childTnLst>
                              <p:par>
                                <p:cTn id="3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00"/>
                            </p:stCondLst>
                            <p:childTnLst>
                              <p:par>
                                <p:cTn id="3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500"/>
                            </p:stCondLst>
                            <p:childTnLst>
                              <p:par>
                                <p:cTn id="3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2000"/>
                            </p:stCondLst>
                            <p:childTnLst>
                              <p:par>
                                <p:cTn id="3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2500"/>
                            </p:stCondLst>
                            <p:childTnLst>
                              <p:par>
                                <p:cTn id="3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00"/>
                            </p:stCondLst>
                            <p:childTnLst>
                              <p:par>
                                <p:cTn id="3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2000"/>
                            </p:stCondLst>
                            <p:childTnLst>
                              <p:par>
                                <p:cTn id="3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2500"/>
                            </p:stCondLst>
                            <p:childTnLst>
                              <p:par>
                                <p:cTn id="3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500"/>
                            </p:stCondLst>
                            <p:childTnLst>
                              <p:par>
                                <p:cTn id="3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0"/>
                            </p:stCondLst>
                            <p:childTnLst>
                              <p:par>
                                <p:cTn id="3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500"/>
                            </p:stCondLst>
                            <p:childTnLst>
                              <p:par>
                                <p:cTn id="3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2500"/>
                            </p:stCondLst>
                            <p:childTnLst>
                              <p:par>
                                <p:cTn id="3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3000"/>
                            </p:stCondLst>
                            <p:childTnLst>
                              <p:par>
                                <p:cTn id="3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3500"/>
                            </p:stCondLst>
                            <p:childTnLst>
                              <p:par>
                                <p:cTn id="3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4000"/>
                            </p:stCondLst>
                            <p:childTnLst>
                              <p:par>
                                <p:cTn id="3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4500"/>
                            </p:stCondLst>
                            <p:childTnLst>
                              <p:par>
                                <p:cTn id="3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5000"/>
                            </p:stCondLst>
                            <p:childTnLst>
                              <p:par>
                                <p:cTn id="4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500"/>
                            </p:stCondLst>
                            <p:childTnLst>
                              <p:par>
                                <p:cTn id="4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6000"/>
                            </p:stCondLst>
                            <p:childTnLst>
                              <p:par>
                                <p:cTn id="4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6500"/>
                            </p:stCondLst>
                            <p:childTnLst>
                              <p:par>
                                <p:cTn id="4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7000"/>
                            </p:stCondLst>
                            <p:childTnLst>
                              <p:par>
                                <p:cTn id="4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7500"/>
                            </p:stCondLst>
                            <p:childTnLst>
                              <p:par>
                                <p:cTn id="4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8000"/>
                            </p:stCondLst>
                            <p:childTnLst>
                              <p:par>
                                <p:cTn id="4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500"/>
                            </p:stCondLst>
                            <p:childTnLst>
                              <p:par>
                                <p:cTn id="4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000"/>
                            </p:stCondLst>
                            <p:childTnLst>
                              <p:par>
                                <p:cTn id="4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00"/>
                            </p:stCondLst>
                            <p:childTnLst>
                              <p:par>
                                <p:cTn id="4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500"/>
                            </p:stCondLst>
                            <p:childTnLst>
                              <p:par>
                                <p:cTn id="5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000"/>
                            </p:stCondLst>
                            <p:childTnLst>
                              <p:par>
                                <p:cTn id="5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500"/>
                            </p:stCondLst>
                            <p:childTnLst>
                              <p:par>
                                <p:cTn id="5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500"/>
                            </p:stCondLst>
                            <p:childTnLst>
                              <p:par>
                                <p:cTn id="5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000"/>
                            </p:stCondLst>
                            <p:childTnLst>
                              <p:par>
                                <p:cTn id="5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500"/>
                            </p:stCondLst>
                            <p:childTnLst>
                              <p:par>
                                <p:cTn id="5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500"/>
                            </p:stCondLst>
                            <p:childTnLst>
                              <p:par>
                                <p:cTn id="6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5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6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7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500"/>
                            </p:stCondLst>
                            <p:childTnLst>
                              <p:par>
                                <p:cTn id="6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000"/>
                            </p:stCondLst>
                            <p:childTnLst>
                              <p:par>
                                <p:cTn id="6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500"/>
                            </p:stCondLst>
                            <p:childTnLst>
                              <p:par>
                                <p:cTn id="6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00"/>
                            </p:stCondLst>
                            <p:childTnLst>
                              <p:par>
                                <p:cTn id="6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2500"/>
                            </p:stCondLst>
                            <p:childTnLst>
                              <p:par>
                                <p:cTn id="6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3500"/>
                            </p:stCondLst>
                            <p:childTnLst>
                              <p:par>
                                <p:cTn id="6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4000"/>
                            </p:stCondLst>
                            <p:childTnLst>
                              <p:par>
                                <p:cTn id="6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4500"/>
                            </p:stCondLst>
                            <p:childTnLst>
                              <p:par>
                                <p:cTn id="6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8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500"/>
                            </p:stCondLst>
                            <p:childTnLst>
                              <p:par>
                                <p:cTn id="6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1000"/>
                            </p:stCondLst>
                            <p:childTnLst>
                              <p:par>
                                <p:cTn id="7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1500"/>
                            </p:stCondLst>
                            <p:childTnLst>
                              <p:par>
                                <p:cTn id="7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3" fill="hold">
                      <p:stCondLst>
                        <p:cond delay="indefinite"/>
                      </p:stCondLst>
                      <p:childTnLst>
                        <p:par>
                          <p:cTn id="714" fill="hold">
                            <p:stCondLst>
                              <p:cond delay="0"/>
                            </p:stCondLst>
                            <p:childTnLst>
                              <p:par>
                                <p:cTn id="7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500"/>
                            </p:stCondLst>
                            <p:childTnLst>
                              <p:par>
                                <p:cTn id="7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1000"/>
                            </p:stCondLst>
                            <p:childTnLst>
                              <p:par>
                                <p:cTn id="7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1500"/>
                            </p:stCondLst>
                            <p:childTnLst>
                              <p:par>
                                <p:cTn id="7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0" fill="hold">
                      <p:stCondLst>
                        <p:cond delay="indefinite"/>
                      </p:stCondLst>
                      <p:childTnLst>
                        <p:par>
                          <p:cTn id="731" fill="hold">
                            <p:stCondLst>
                              <p:cond delay="0"/>
                            </p:stCondLst>
                            <p:childTnLst>
                              <p:par>
                                <p:cTn id="7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5" fill="hold">
                      <p:stCondLst>
                        <p:cond delay="indefinite"/>
                      </p:stCondLst>
                      <p:childTnLst>
                        <p:par>
                          <p:cTn id="736" fill="hold">
                            <p:stCondLst>
                              <p:cond delay="0"/>
                            </p:stCondLst>
                            <p:childTnLst>
                              <p:par>
                                <p:cTn id="7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0" fill="hold">
                      <p:stCondLst>
                        <p:cond delay="indefinite"/>
                      </p:stCondLst>
                      <p:childTnLst>
                        <p:par>
                          <p:cTn id="741" fill="hold">
                            <p:stCondLst>
                              <p:cond delay="0"/>
                            </p:stCondLst>
                            <p:childTnLst>
                              <p:par>
                                <p:cTn id="7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5" fill="hold">
                      <p:stCondLst>
                        <p:cond delay="indefinite"/>
                      </p:stCondLst>
                      <p:childTnLst>
                        <p:par>
                          <p:cTn id="746" fill="hold">
                            <p:stCondLst>
                              <p:cond delay="0"/>
                            </p:stCondLst>
                            <p:childTnLst>
                              <p:par>
                                <p:cTn id="7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0" fill="hold">
                      <p:stCondLst>
                        <p:cond delay="indefinite"/>
                      </p:stCondLst>
                      <p:childTnLst>
                        <p:par>
                          <p:cTn id="751" fill="hold">
                            <p:stCondLst>
                              <p:cond delay="0"/>
                            </p:stCondLst>
                            <p:childTnLst>
                              <p:par>
                                <p:cTn id="7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500"/>
                            </p:stCondLst>
                            <p:childTnLst>
                              <p:par>
                                <p:cTn id="7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1000"/>
                            </p:stCondLst>
                            <p:childTnLst>
                              <p:par>
                                <p:cTn id="7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1500"/>
                            </p:stCondLst>
                            <p:childTnLst>
                              <p:par>
                                <p:cTn id="7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7" fill="hold">
                      <p:stCondLst>
                        <p:cond delay="indefinite"/>
                      </p:stCondLst>
                      <p:childTnLst>
                        <p:par>
                          <p:cTn id="768" fill="hold">
                            <p:stCondLst>
                              <p:cond delay="0"/>
                            </p:stCondLst>
                            <p:childTnLst>
                              <p:par>
                                <p:cTn id="7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2" fill="hold">
                      <p:stCondLst>
                        <p:cond delay="indefinite"/>
                      </p:stCondLst>
                      <p:childTnLst>
                        <p:par>
                          <p:cTn id="773" fill="hold">
                            <p:stCondLst>
                              <p:cond delay="0"/>
                            </p:stCondLst>
                            <p:childTnLst>
                              <p:par>
                                <p:cTn id="7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7" fill="hold">
                      <p:stCondLst>
                        <p:cond delay="indefinite"/>
                      </p:stCondLst>
                      <p:childTnLst>
                        <p:par>
                          <p:cTn id="778" fill="hold">
                            <p:stCondLst>
                              <p:cond delay="0"/>
                            </p:stCondLst>
                            <p:childTnLst>
                              <p:par>
                                <p:cTn id="7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2" fill="hold">
                      <p:stCondLst>
                        <p:cond delay="indefinite"/>
                      </p:stCondLst>
                      <p:childTnLst>
                        <p:par>
                          <p:cTn id="783" fill="hold">
                            <p:stCondLst>
                              <p:cond delay="0"/>
                            </p:stCondLst>
                            <p:childTnLst>
                              <p:par>
                                <p:cTn id="7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7" fill="hold">
                      <p:stCondLst>
                        <p:cond delay="indefinite"/>
                      </p:stCondLst>
                      <p:childTnLst>
                        <p:par>
                          <p:cTn id="788" fill="hold">
                            <p:stCondLst>
                              <p:cond delay="0"/>
                            </p:stCondLst>
                            <p:childTnLst>
                              <p:par>
                                <p:cTn id="7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2" fill="hold">
                      <p:stCondLst>
                        <p:cond delay="indefinite"/>
                      </p:stCondLst>
                      <p:childTnLst>
                        <p:par>
                          <p:cTn id="793" fill="hold">
                            <p:stCondLst>
                              <p:cond delay="0"/>
                            </p:stCondLst>
                            <p:childTnLst>
                              <p:par>
                                <p:cTn id="7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500"/>
                            </p:stCondLst>
                            <p:childTnLst>
                              <p:par>
                                <p:cTn id="7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1000"/>
                            </p:stCondLst>
                            <p:childTnLst>
                              <p:par>
                                <p:cTn id="8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1500"/>
                            </p:stCondLst>
                            <p:childTnLst>
                              <p:par>
                                <p:cTn id="8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9" fill="hold">
                      <p:stCondLst>
                        <p:cond delay="indefinite"/>
                      </p:stCondLst>
                      <p:childTnLst>
                        <p:par>
                          <p:cTn id="810" fill="hold">
                            <p:stCondLst>
                              <p:cond delay="0"/>
                            </p:stCondLst>
                            <p:childTnLst>
                              <p:par>
                                <p:cTn id="8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4" fill="hold">
                      <p:stCondLst>
                        <p:cond delay="indefinite"/>
                      </p:stCondLst>
                      <p:childTnLst>
                        <p:par>
                          <p:cTn id="815" fill="hold">
                            <p:stCondLst>
                              <p:cond delay="0"/>
                            </p:stCondLst>
                            <p:childTnLst>
                              <p:par>
                                <p:cTn id="8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9" fill="hold">
                      <p:stCondLst>
                        <p:cond delay="indefinite"/>
                      </p:stCondLst>
                      <p:childTnLst>
                        <p:par>
                          <p:cTn id="820" fill="hold">
                            <p:stCondLst>
                              <p:cond delay="0"/>
                            </p:stCondLst>
                            <p:childTnLst>
                              <p:par>
                                <p:cTn id="8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500"/>
                            </p:stCondLst>
                            <p:childTnLst>
                              <p:par>
                                <p:cTn id="8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1000"/>
                            </p:stCondLst>
                            <p:childTnLst>
                              <p:par>
                                <p:cTn id="8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6" fill="hold">
                      <p:stCondLst>
                        <p:cond delay="indefinite"/>
                      </p:stCondLst>
                      <p:childTnLst>
                        <p:par>
                          <p:cTn id="837" fill="hold">
                            <p:stCondLst>
                              <p:cond delay="0"/>
                            </p:stCondLst>
                            <p:childTnLst>
                              <p:par>
                                <p:cTn id="8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1" fill="hold">
                      <p:stCondLst>
                        <p:cond delay="indefinite"/>
                      </p:stCondLst>
                      <p:childTnLst>
                        <p:par>
                          <p:cTn id="842" fill="hold">
                            <p:stCondLst>
                              <p:cond delay="0"/>
                            </p:stCondLst>
                            <p:childTnLst>
                              <p:par>
                                <p:cTn id="8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6" fill="hold">
                      <p:stCondLst>
                        <p:cond delay="indefinite"/>
                      </p:stCondLst>
                      <p:childTnLst>
                        <p:par>
                          <p:cTn id="847" fill="hold">
                            <p:stCondLst>
                              <p:cond delay="0"/>
                            </p:stCondLst>
                            <p:childTnLst>
                              <p:par>
                                <p:cTn id="8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1" fill="hold">
                      <p:stCondLst>
                        <p:cond delay="indefinite"/>
                      </p:stCondLst>
                      <p:childTnLst>
                        <p:par>
                          <p:cTn id="852" fill="hold">
                            <p:stCondLst>
                              <p:cond delay="0"/>
                            </p:stCondLst>
                            <p:childTnLst>
                              <p:par>
                                <p:cTn id="8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500"/>
                            </p:stCondLst>
                            <p:childTnLst>
                              <p:par>
                                <p:cTn id="8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1000"/>
                            </p:stCondLst>
                            <p:childTnLst>
                              <p:par>
                                <p:cTn id="8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1500"/>
                            </p:stCondLst>
                            <p:childTnLst>
                              <p:par>
                                <p:cTn id="8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8" fill="hold">
                      <p:stCondLst>
                        <p:cond delay="indefinite"/>
                      </p:stCondLst>
                      <p:childTnLst>
                        <p:par>
                          <p:cTn id="869" fill="hold">
                            <p:stCondLst>
                              <p:cond delay="0"/>
                            </p:stCondLst>
                            <p:childTnLst>
                              <p:par>
                                <p:cTn id="8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3" fill="hold">
                      <p:stCondLst>
                        <p:cond delay="indefinite"/>
                      </p:stCondLst>
                      <p:childTnLst>
                        <p:par>
                          <p:cTn id="874" fill="hold">
                            <p:stCondLst>
                              <p:cond delay="0"/>
                            </p:stCondLst>
                            <p:childTnLst>
                              <p:par>
                                <p:cTn id="8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3" fill="hold">
                      <p:stCondLst>
                        <p:cond delay="indefinite"/>
                      </p:stCondLst>
                      <p:childTnLst>
                        <p:par>
                          <p:cTn id="884" fill="hold">
                            <p:stCondLst>
                              <p:cond delay="0"/>
                            </p:stCondLst>
                            <p:childTnLst>
                              <p:par>
                                <p:cTn id="8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8" fill="hold">
                      <p:stCondLst>
                        <p:cond delay="indefinite"/>
                      </p:stCondLst>
                      <p:childTnLst>
                        <p:par>
                          <p:cTn id="889" fill="hold">
                            <p:stCondLst>
                              <p:cond delay="0"/>
                            </p:stCondLst>
                            <p:childTnLst>
                              <p:par>
                                <p:cTn id="8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3" fill="hold">
                      <p:stCondLst>
                        <p:cond delay="indefinite"/>
                      </p:stCondLst>
                      <p:childTnLst>
                        <p:par>
                          <p:cTn id="894" fill="hold">
                            <p:stCondLst>
                              <p:cond delay="0"/>
                            </p:stCondLst>
                            <p:childTnLst>
                              <p:par>
                                <p:cTn id="8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8" fill="hold">
                      <p:stCondLst>
                        <p:cond delay="indefinite"/>
                      </p:stCondLst>
                      <p:childTnLst>
                        <p:par>
                          <p:cTn id="899" fill="hold">
                            <p:stCondLst>
                              <p:cond delay="0"/>
                            </p:stCondLst>
                            <p:childTnLst>
                              <p:par>
                                <p:cTn id="9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500"/>
                            </p:stCondLst>
                            <p:childTnLst>
                              <p:par>
                                <p:cTn id="9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1000"/>
                            </p:stCondLst>
                            <p:childTnLst>
                              <p:par>
                                <p:cTn id="9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1500"/>
                            </p:stCondLst>
                            <p:childTnLst>
                              <p:par>
                                <p:cTn id="9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5" fill="hold">
                      <p:stCondLst>
                        <p:cond delay="indefinite"/>
                      </p:stCondLst>
                      <p:childTnLst>
                        <p:par>
                          <p:cTn id="916" fill="hold">
                            <p:stCondLst>
                              <p:cond delay="0"/>
                            </p:stCondLst>
                            <p:childTnLst>
                              <p:par>
                                <p:cTn id="9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0" fill="hold">
                      <p:stCondLst>
                        <p:cond delay="indefinite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5" fill="hold">
                      <p:stCondLst>
                        <p:cond delay="indefinite"/>
                      </p:stCondLst>
                      <p:childTnLst>
                        <p:par>
                          <p:cTn id="926" fill="hold">
                            <p:stCondLst>
                              <p:cond delay="0"/>
                            </p:stCondLst>
                            <p:childTnLst>
                              <p:par>
                                <p:cTn id="9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0" fill="hold">
                      <p:stCondLst>
                        <p:cond delay="indefinite"/>
                      </p:stCondLst>
                      <p:childTnLst>
                        <p:par>
                          <p:cTn id="931" fill="hold">
                            <p:stCondLst>
                              <p:cond delay="0"/>
                            </p:stCondLst>
                            <p:childTnLst>
                              <p:par>
                                <p:cTn id="9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500"/>
                            </p:stCondLst>
                            <p:childTnLst>
                              <p:par>
                                <p:cTn id="9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9" fill="hold">
                            <p:stCondLst>
                              <p:cond delay="1000"/>
                            </p:stCondLst>
                            <p:childTnLst>
                              <p:par>
                                <p:cTn id="9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000"/>
                            </p:stCondLst>
                            <p:childTnLst>
                              <p:par>
                                <p:cTn id="9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1" fill="hold">
                            <p:stCondLst>
                              <p:cond delay="2500"/>
                            </p:stCondLst>
                            <p:childTnLst>
                              <p:par>
                                <p:cTn id="9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5" fill="hold">
                            <p:stCondLst>
                              <p:cond delay="3000"/>
                            </p:stCondLst>
                            <p:childTnLst>
                              <p:par>
                                <p:cTn id="9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9" fill="hold">
                            <p:stCondLst>
                              <p:cond delay="3500"/>
                            </p:stCondLst>
                            <p:childTnLst>
                              <p:par>
                                <p:cTn id="96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2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3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4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" grpId="0" animBg="1"/>
      <p:bldP spid="216" grpId="0" animBg="1"/>
      <p:bldP spid="2" grpId="0" animBg="1"/>
      <p:bldP spid="4" grpId="0"/>
      <p:bldP spid="6" grpId="0"/>
      <p:bldP spid="8" grpId="0"/>
      <p:bldP spid="9" grpId="0"/>
      <p:bldP spid="10" grpId="0"/>
      <p:bldP spid="11" grpId="0"/>
      <p:bldP spid="15" grpId="0"/>
      <p:bldP spid="16" grpId="0"/>
      <p:bldP spid="17" grpId="0"/>
      <p:bldP spid="18" grpId="0"/>
      <p:bldP spid="19" grpId="0"/>
      <p:bldP spid="23" grpId="0"/>
      <p:bldP spid="24" grpId="0"/>
      <p:bldP spid="25" grpId="0"/>
      <p:bldP spid="26" grpId="0"/>
      <p:bldP spid="27" grpId="0"/>
      <p:bldP spid="28" grpId="0"/>
      <p:bldP spid="32" grpId="0"/>
      <p:bldP spid="33" grpId="0"/>
      <p:bldP spid="34" grpId="0"/>
      <p:bldP spid="35" grpId="0"/>
      <p:bldP spid="36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50" grpId="0"/>
      <p:bldP spid="51" grpId="0"/>
      <p:bldP spid="52" grpId="0"/>
      <p:bldP spid="53" grpId="0"/>
      <p:bldP spid="54" grpId="0"/>
      <p:bldP spid="55" grpId="0"/>
      <p:bldP spid="59" grpId="0"/>
      <p:bldP spid="60" grpId="0"/>
      <p:bldP spid="61" grpId="0"/>
      <p:bldP spid="65" grpId="0"/>
      <p:bldP spid="66" grpId="0"/>
      <p:bldP spid="70" grpId="0"/>
      <p:bldP spid="72" grpId="0"/>
      <p:bldP spid="73" grpId="0"/>
      <p:bldP spid="74" grpId="0"/>
      <p:bldP spid="75" grpId="0"/>
      <p:bldP spid="79" grpId="0"/>
      <p:bldP spid="80" grpId="0"/>
      <p:bldP spid="81" grpId="0"/>
      <p:bldP spid="82" grpId="0"/>
      <p:bldP spid="83" grpId="0"/>
      <p:bldP spid="87" grpId="0"/>
      <p:bldP spid="88" grpId="0"/>
      <p:bldP spid="89" grpId="0"/>
      <p:bldP spid="90" grpId="0"/>
      <p:bldP spid="91" grpId="0"/>
      <p:bldP spid="92" grpId="0"/>
      <p:bldP spid="96" grpId="0"/>
      <p:bldP spid="97" grpId="0"/>
      <p:bldP spid="98" grpId="0"/>
      <p:bldP spid="99" grpId="0"/>
      <p:bldP spid="100" grpId="0"/>
      <p:bldP spid="104" grpId="0"/>
      <p:bldP spid="105" grpId="0"/>
      <p:bldP spid="106" grpId="0"/>
      <p:bldP spid="107" grpId="0"/>
      <p:bldP spid="108" grpId="0"/>
      <p:bldP spid="114" grpId="0"/>
      <p:bldP spid="115" grpId="0"/>
      <p:bldP spid="116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9" grpId="0"/>
      <p:bldP spid="139" grpId="0"/>
      <p:bldP spid="143" grpId="0"/>
      <p:bldP spid="144" grpId="0"/>
      <p:bldP spid="148" grpId="0"/>
      <p:bldP spid="149" grpId="0"/>
      <p:bldP spid="151" grpId="0"/>
      <p:bldP spid="153" grpId="0"/>
      <p:bldP spid="155" grpId="0"/>
      <p:bldP spid="156" grpId="0"/>
      <p:bldP spid="160" grpId="0"/>
      <p:bldP spid="161" grpId="0"/>
      <p:bldP spid="165" grpId="0"/>
      <p:bldP spid="166" grpId="0"/>
      <p:bldP spid="167" grpId="0"/>
      <p:bldP spid="168" grpId="0"/>
      <p:bldP spid="169" grpId="0"/>
      <p:bldP spid="173" grpId="0"/>
      <p:bldP spid="174" grpId="0"/>
      <p:bldP spid="175" grpId="0"/>
      <p:bldP spid="176" grpId="0"/>
      <p:bldP spid="177" grpId="0"/>
      <p:bldP spid="178" grpId="0"/>
      <p:bldP spid="182" grpId="0"/>
      <p:bldP spid="183" grpId="0"/>
      <p:bldP spid="184" grpId="0"/>
      <p:bldP spid="188" grpId="0"/>
      <p:bldP spid="189" grpId="0"/>
      <p:bldP spid="190" grpId="0"/>
      <p:bldP spid="191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5" grpId="0"/>
      <p:bldP spid="206" grpId="0"/>
      <p:bldP spid="207" grpId="0"/>
      <p:bldP spid="208" grpId="0"/>
      <p:bldP spid="209" grpId="0"/>
      <p:bldP spid="210" grpId="0"/>
      <p:bldP spid="211" grpId="0"/>
      <p:bldP spid="215" grpId="0"/>
      <p:bldP spid="230" grpId="0" animBg="1"/>
      <p:bldP spid="230" grpId="1" animBg="1"/>
      <p:bldP spid="231" grpId="0" animBg="1"/>
      <p:bldP spid="231" grpId="1" animBg="1"/>
      <p:bldP spid="236" grpId="0"/>
      <p:bldP spid="237" grpId="0"/>
      <p:bldP spid="241" grpId="0"/>
      <p:bldP spid="242" grpId="0"/>
      <p:bldP spid="243" grpId="0" animBg="1"/>
      <p:bldP spid="243" grpId="1" animBg="1"/>
      <p:bldP spid="244" grpId="0" animBg="1"/>
      <p:bldP spid="244" grpId="1" animBg="1"/>
      <p:bldP spid="245" grpId="0" animBg="1"/>
      <p:bldP spid="245" grpId="1" animBg="1"/>
      <p:bldP spid="246" grpId="0" animBg="1"/>
      <p:bldP spid="246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3327439" y="2150860"/>
            <a:ext cx="221207" cy="252150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0940" y="1078638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v)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1095057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62484" y="109505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52953" y="1095057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OldStyle"/>
              </a:rPr>
              <a:t>–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6200000" flipH="1">
            <a:off x="1830571" y="1262738"/>
            <a:ext cx="73988" cy="4069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1712216" y="1224109"/>
            <a:ext cx="183442" cy="4069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811877" y="1148824"/>
            <a:ext cx="170332" cy="63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757553" y="108997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92712" y="1095057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32605" y="1095057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03401" y="109505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404030" y="109505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16200000" flipH="1">
            <a:off x="2772259" y="1275468"/>
            <a:ext cx="73988" cy="4069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2653904" y="1236839"/>
            <a:ext cx="183442" cy="4069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753565" y="1161571"/>
            <a:ext cx="170332" cy="63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699234" y="109504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35288" y="1095057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3568" y="1531358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2008" y="149178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292717" y="149178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508586" y="1491781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OldStyle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1762803" y="1676010"/>
            <a:ext cx="73988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750501" y="1611981"/>
            <a:ext cx="183442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1860327" y="1526553"/>
            <a:ext cx="170332" cy="6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795838" y="149179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24364" y="149178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39490" y="149178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232638" y="149178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418027" y="149178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34" name="Straight Connector 33"/>
          <p:cNvCxnSpPr/>
          <p:nvPr/>
        </p:nvCxnSpPr>
        <p:spPr>
          <a:xfrm rot="16200000" flipH="1">
            <a:off x="2638706" y="1683660"/>
            <a:ext cx="73988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 flipH="1" flipV="1">
            <a:off x="2631489" y="1624711"/>
            <a:ext cx="183442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741310" y="1539274"/>
            <a:ext cx="170332" cy="6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676818" y="149179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12324" y="149178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21874" y="150267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64101" y="149178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rot="16200000" flipH="1">
            <a:off x="3431395" y="1675993"/>
            <a:ext cx="73988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 flipH="1" flipV="1">
            <a:off x="3421638" y="1624664"/>
            <a:ext cx="183442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3534179" y="1545553"/>
            <a:ext cx="170332" cy="6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3459347" y="149179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611342" y="149178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677019" y="1491781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57831" y="1491781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055567" y="149178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16200000" flipH="1">
            <a:off x="4197500" y="1681858"/>
            <a:ext cx="73988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 flipH="1" flipV="1">
            <a:off x="4182655" y="1620369"/>
            <a:ext cx="183442" cy="406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289944" y="1547632"/>
            <a:ext cx="170332" cy="6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4225456" y="149179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394719" y="149178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357930" y="1491781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023606" y="181735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291905" y="180782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555274" y="1812426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59" name="Rectangle 58"/>
          <p:cNvSpPr/>
          <p:nvPr/>
        </p:nvSpPr>
        <p:spPr>
          <a:xfrm>
            <a:off x="3813074" y="181088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021874" y="212233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290173" y="2112810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60604" y="2908588"/>
            <a:ext cx="7550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3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233918" y="2790155"/>
            <a:ext cx="68037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Recall,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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is defined as the ratio of the circumference (say c) of a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circle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1233794" y="2966174"/>
            <a:ext cx="6623270" cy="532116"/>
            <a:chOff x="504506" y="2633285"/>
            <a:chExt cx="6623270" cy="532116"/>
          </a:xfrm>
        </p:grpSpPr>
        <p:sp>
          <p:nvSpPr>
            <p:cNvPr id="67" name="Rectangle 66"/>
            <p:cNvSpPr/>
            <p:nvPr/>
          </p:nvSpPr>
          <p:spPr>
            <a:xfrm>
              <a:off x="504506" y="2738199"/>
              <a:ext cx="662327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  <a:latin typeface="Bookman Old Style" pitchFamily="18" charset="0"/>
                </a:rPr>
                <a:t>to its </a:t>
              </a:r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diameter </a:t>
              </a:r>
              <a:r>
                <a:rPr lang="en-US" sz="1400" b="1" dirty="0">
                  <a:solidFill>
                    <a:srgbClr val="0000FF"/>
                  </a:solidFill>
                  <a:latin typeface="Bookman Old Style" pitchFamily="18" charset="0"/>
                </a:rPr>
                <a:t>(say d). That is,</a:t>
              </a:r>
              <a:r>
                <a:rPr lang="en-US" sz="1400" b="1" dirty="0">
                  <a:solidFill>
                    <a:srgbClr val="0000FF"/>
                  </a:solidFill>
                  <a:latin typeface="Bookman Old Style" pitchFamily="18" charset="0"/>
                  <a:sym typeface="Symbol"/>
                </a:rPr>
                <a:t> </a:t>
              </a:r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  <a:sym typeface="Symbol"/>
                </a:rPr>
                <a:t>       </a:t>
              </a:r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. This </a:t>
              </a:r>
              <a:r>
                <a:rPr lang="en-US" sz="1400" b="1" dirty="0">
                  <a:solidFill>
                    <a:srgbClr val="0000FF"/>
                  </a:solidFill>
                  <a:latin typeface="Bookman Old Style" pitchFamily="18" charset="0"/>
                </a:rPr>
                <a:t>seems to contradict </a:t>
              </a:r>
              <a:r>
                <a:rPr lang="en-US" sz="1400" b="1" dirty="0" smtClean="0">
                  <a:solidFill>
                    <a:srgbClr val="0000FF"/>
                  </a:solidFill>
                  <a:latin typeface="Bookman Old Style" pitchFamily="18" charset="0"/>
                </a:rPr>
                <a:t>the</a:t>
              </a:r>
              <a:endParaRPr lang="en-US" sz="14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3797694" y="2633285"/>
              <a:ext cx="28886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  <a:latin typeface="Bookman Old Style" pitchFamily="18" charset="0"/>
                </a:rPr>
                <a:t>c</a:t>
              </a:r>
            </a:p>
          </p:txBody>
        </p:sp>
        <p:cxnSp>
          <p:nvCxnSpPr>
            <p:cNvPr id="70" name="Straight Connector 69"/>
            <p:cNvCxnSpPr/>
            <p:nvPr/>
          </p:nvCxnSpPr>
          <p:spPr>
            <a:xfrm flipV="1">
              <a:off x="3859966" y="2906803"/>
              <a:ext cx="161386" cy="372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3789120" y="2857624"/>
              <a:ext cx="30008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  <a:latin typeface="Bookman Old Style" pitchFamily="18" charset="0"/>
                </a:rPr>
                <a:t>d</a:t>
              </a:r>
            </a:p>
          </p:txBody>
        </p:sp>
      </p:grpSp>
      <p:sp>
        <p:nvSpPr>
          <p:cNvPr id="74" name="Rectangle 73"/>
          <p:cNvSpPr/>
          <p:nvPr/>
        </p:nvSpPr>
        <p:spPr>
          <a:xfrm>
            <a:off x="1235014" y="3384820"/>
            <a:ext cx="63603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fact that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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is irrational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. How  will you resolve this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contradiction ? 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83568" y="3829644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251355" y="3830647"/>
            <a:ext cx="684905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There is no contradiction as either </a:t>
            </a:r>
            <a:r>
              <a:rPr lang="en-US" sz="1400" b="1" dirty="0" smtClean="0">
                <a:solidFill>
                  <a:srgbClr val="FF3399"/>
                </a:solidFill>
                <a:latin typeface="Bookman Old Style" pitchFamily="18" charset="0"/>
              </a:rPr>
              <a:t>c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or </a:t>
            </a:r>
            <a:r>
              <a:rPr lang="en-US" sz="1400" b="1" dirty="0" smtClean="0">
                <a:solidFill>
                  <a:srgbClr val="FF3399"/>
                </a:solidFill>
                <a:latin typeface="Bookman Old Style" pitchFamily="18" charset="0"/>
              </a:rPr>
              <a:t>d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re </a:t>
            </a:r>
            <a:r>
              <a:rPr lang="en-US" sz="1400" b="1" dirty="0" smtClean="0">
                <a:solidFill>
                  <a:srgbClr val="FF3399"/>
                </a:solidFill>
                <a:latin typeface="Bookman Old Style" pitchFamily="18" charset="0"/>
              </a:rPr>
              <a:t>irrational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nd hence </a:t>
            </a:r>
            <a:r>
              <a:rPr lang="en-US" sz="1400" b="1" dirty="0">
                <a:solidFill>
                  <a:srgbClr val="FF3399"/>
                </a:solidFill>
                <a:latin typeface="Bookman Old Style" pitchFamily="18" charset="0"/>
                <a:sym typeface="Symbol"/>
              </a:rPr>
              <a:t>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is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1251337" y="4170795"/>
            <a:ext cx="2188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an </a:t>
            </a:r>
            <a:r>
              <a:rPr lang="en-US" sz="1400" b="1" dirty="0">
                <a:solidFill>
                  <a:srgbClr val="FF3399"/>
                </a:solidFill>
                <a:latin typeface="Bookman Old Style" pitchFamily="18" charset="0"/>
              </a:rPr>
              <a:t>irrational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number.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847884" y="342806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latin typeface="Bookman Old Style" pitchFamily="18" charset="0"/>
              </a:rPr>
              <a:t>=</a:t>
            </a:r>
          </a:p>
        </p:txBody>
      </p:sp>
      <p:grpSp>
        <p:nvGrpSpPr>
          <p:cNvPr id="73" name="Group 104"/>
          <p:cNvGrpSpPr/>
          <p:nvPr/>
        </p:nvGrpSpPr>
        <p:grpSpPr>
          <a:xfrm>
            <a:off x="5197356" y="1180508"/>
            <a:ext cx="3089952" cy="307779"/>
            <a:chOff x="2348382" y="3576700"/>
            <a:chExt cx="1482056" cy="186204"/>
          </a:xfrm>
        </p:grpSpPr>
        <p:sp>
          <p:nvSpPr>
            <p:cNvPr id="77" name="Rounded Rectangle 76"/>
            <p:cNvSpPr/>
            <p:nvPr/>
          </p:nvSpPr>
          <p:spPr>
            <a:xfrm>
              <a:off x="2352265" y="3577171"/>
              <a:ext cx="1459615" cy="182361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348382" y="3576700"/>
              <a:ext cx="1482056" cy="1862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Use the identity (</a:t>
              </a:r>
              <a:r>
                <a:rPr lang="en-US" sz="1400" b="1" dirty="0" err="1" smtClean="0">
                  <a:solidFill>
                    <a:srgbClr val="002060"/>
                  </a:solidFill>
                  <a:latin typeface="Bookman Old Style"/>
                </a:rPr>
                <a:t>a+b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)(a-b)=a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-b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/>
                </a:rPr>
                <a:t>2</a:t>
              </a:r>
              <a:endParaRPr lang="en-US" sz="1400" b="1" baseline="30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82" name="Group 104"/>
          <p:cNvGrpSpPr/>
          <p:nvPr/>
        </p:nvGrpSpPr>
        <p:grpSpPr>
          <a:xfrm>
            <a:off x="5214370" y="1520499"/>
            <a:ext cx="2676333" cy="333552"/>
            <a:chOff x="2388862" y="3458955"/>
            <a:chExt cx="1283669" cy="244993"/>
          </a:xfrm>
        </p:grpSpPr>
        <p:sp>
          <p:nvSpPr>
            <p:cNvPr id="83" name="Rounded Rectangle 82"/>
            <p:cNvSpPr/>
            <p:nvPr/>
          </p:nvSpPr>
          <p:spPr>
            <a:xfrm>
              <a:off x="2388862" y="3487798"/>
              <a:ext cx="1282669" cy="21615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/>
                <p:cNvSpPr txBox="1"/>
                <p:nvPr/>
              </p:nvSpPr>
              <p:spPr>
                <a:xfrm>
                  <a:off x="2391030" y="3458955"/>
                  <a:ext cx="1281501" cy="2414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srgbClr val="002060"/>
                      </a:solidFill>
                      <a:latin typeface="Bookman Old Style"/>
                    </a:rPr>
                    <a:t>Replace a by 5 and b by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1400" b="1" dirty="0" smtClean="0">
                      <a:solidFill>
                        <a:srgbClr val="002060"/>
                      </a:solidFill>
                      <a:latin typeface="Bookman Old Style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1030" y="3458955"/>
                  <a:ext cx="1281501" cy="24146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228" b="-185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5" name="Rectangle 84"/>
          <p:cNvSpPr/>
          <p:nvPr/>
        </p:nvSpPr>
        <p:spPr>
          <a:xfrm>
            <a:off x="432306" y="549196"/>
            <a:ext cx="7553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1187624" y="731036"/>
            <a:ext cx="45509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Simplify each of the following expressions :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88" name="Rounded Rectangle 87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5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6980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75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25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75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250"/>
                            </p:stCondLst>
                            <p:childTnLst>
                              <p:par>
                                <p:cTn id="1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75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750"/>
                            </p:stCondLst>
                            <p:childTnLst>
                              <p:par>
                                <p:cTn id="1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25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75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0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25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50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750"/>
                            </p:stCondLst>
                            <p:childTnLst>
                              <p:par>
                                <p:cTn id="2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000"/>
                            </p:stCondLst>
                            <p:childTnLst>
                              <p:par>
                                <p:cTn id="2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5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3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375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0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50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000"/>
                            </p:stCondLst>
                            <p:childTnLst>
                              <p:par>
                                <p:cTn id="2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15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00"/>
                            </p:stCondLst>
                            <p:childTnLst>
                              <p:par>
                                <p:cTn id="2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5" grpId="0"/>
      <p:bldP spid="6" grpId="0"/>
      <p:bldP spid="7" grpId="0"/>
      <p:bldP spid="8" grpId="0"/>
      <p:bldP spid="12" grpId="0"/>
      <p:bldP spid="13" grpId="0"/>
      <p:bldP spid="14" grpId="0"/>
      <p:bldP spid="15" grpId="0"/>
      <p:bldP spid="16" grpId="0"/>
      <p:bldP spid="20" grpId="0"/>
      <p:bldP spid="21" grpId="0"/>
      <p:bldP spid="22" grpId="0"/>
      <p:bldP spid="23" grpId="0"/>
      <p:bldP spid="24" grpId="0"/>
      <p:bldP spid="25" grpId="0"/>
      <p:bldP spid="29" grpId="0"/>
      <p:bldP spid="30" grpId="0"/>
      <p:bldP spid="31" grpId="0"/>
      <p:bldP spid="32" grpId="0"/>
      <p:bldP spid="33" grpId="0"/>
      <p:bldP spid="37" grpId="0"/>
      <p:bldP spid="38" grpId="0"/>
      <p:bldP spid="39" grpId="0"/>
      <p:bldP spid="40" grpId="0"/>
      <p:bldP spid="44" grpId="0"/>
      <p:bldP spid="45" grpId="0"/>
      <p:bldP spid="46" grpId="0"/>
      <p:bldP spid="47" grpId="0"/>
      <p:bldP spid="48" grpId="0"/>
      <p:bldP spid="52" grpId="0"/>
      <p:bldP spid="53" grpId="0"/>
      <p:bldP spid="54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5" grpId="0"/>
      <p:bldP spid="74" grpId="0"/>
      <p:bldP spid="76" grpId="0"/>
      <p:bldP spid="78" grpId="0"/>
      <p:bldP spid="79" grpId="0"/>
      <p:bldP spid="7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720756" y="1973411"/>
            <a:ext cx="3702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 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77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641990"/>
              </p:ext>
            </p:extLst>
          </p:nvPr>
        </p:nvGraphicFramePr>
        <p:xfrm>
          <a:off x="584200" y="1542806"/>
          <a:ext cx="7950200" cy="30101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183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115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623">
                <a:tc>
                  <a:txBody>
                    <a:bodyPr/>
                    <a:lstStyle/>
                    <a:p>
                      <a:endParaRPr lang="en-US" sz="180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976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5247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tc>
                  <a:txBody>
                    <a:bodyPr/>
                    <a:lstStyle/>
                    <a:p>
                      <a:endParaRPr lang="en-US" sz="1800" dirty="0" smtClean="0">
                        <a:solidFill>
                          <a:schemeClr val="bg1"/>
                        </a:solidFill>
                      </a:endParaRPr>
                    </a:p>
                    <a:p>
                      <a:endParaRPr lang="en-US" sz="1800" dirty="0" smtClean="0">
                        <a:solidFill>
                          <a:schemeClr val="bg1"/>
                        </a:solidFill>
                      </a:endParaRPr>
                    </a:p>
                    <a:p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T="45762" marB="4576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00122" y="1517383"/>
            <a:ext cx="939681" cy="4004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Bookman Old Style" pitchFamily="18" charset="0"/>
              </a:rPr>
              <a:t>Surds</a:t>
            </a:r>
            <a:endParaRPr lang="en-US" sz="20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55800" y="1517383"/>
            <a:ext cx="1529586" cy="4004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Bookman Old Style" pitchFamily="18" charset="0"/>
              </a:rPr>
              <a:t>Conjugate</a:t>
            </a:r>
            <a:endParaRPr lang="en-US" sz="20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74503"/>
              </p:ext>
            </p:extLst>
          </p:nvPr>
        </p:nvGraphicFramePr>
        <p:xfrm>
          <a:off x="812800" y="1992327"/>
          <a:ext cx="876300" cy="30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9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992327"/>
                        <a:ext cx="876300" cy="300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85307"/>
              </p:ext>
            </p:extLst>
          </p:nvPr>
        </p:nvGraphicFramePr>
        <p:xfrm>
          <a:off x="2263393" y="1992313"/>
          <a:ext cx="914400" cy="30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0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393" y="1992313"/>
                        <a:ext cx="914400" cy="30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92120"/>
              </p:ext>
            </p:extLst>
          </p:nvPr>
        </p:nvGraphicFramePr>
        <p:xfrm>
          <a:off x="898525" y="2423719"/>
          <a:ext cx="704850" cy="30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1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423719"/>
                        <a:ext cx="704850" cy="30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9787"/>
              </p:ext>
            </p:extLst>
          </p:nvPr>
        </p:nvGraphicFramePr>
        <p:xfrm>
          <a:off x="2250693" y="2423719"/>
          <a:ext cx="666750" cy="30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2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693" y="2423719"/>
                        <a:ext cx="666750" cy="30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24531"/>
              </p:ext>
            </p:extLst>
          </p:nvPr>
        </p:nvGraphicFramePr>
        <p:xfrm>
          <a:off x="661892" y="2931490"/>
          <a:ext cx="1200150" cy="30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3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92" y="2931490"/>
                        <a:ext cx="1200150" cy="30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00039"/>
              </p:ext>
            </p:extLst>
          </p:nvPr>
        </p:nvGraphicFramePr>
        <p:xfrm>
          <a:off x="2150585" y="2931490"/>
          <a:ext cx="1162050" cy="30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4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585" y="2931490"/>
                        <a:ext cx="1162050" cy="30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28584"/>
              </p:ext>
            </p:extLst>
          </p:nvPr>
        </p:nvGraphicFramePr>
        <p:xfrm>
          <a:off x="574675" y="3748413"/>
          <a:ext cx="1352550" cy="36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5" name="Equation" r:id="rId15" imgW="901440" imgH="279360" progId="Equation.DSMT4">
                  <p:embed/>
                </p:oleObj>
              </mc:Choice>
              <mc:Fallback>
                <p:oleObj name="Equation" r:id="rId15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748413"/>
                        <a:ext cx="1352550" cy="367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06617"/>
              </p:ext>
            </p:extLst>
          </p:nvPr>
        </p:nvGraphicFramePr>
        <p:xfrm>
          <a:off x="2015743" y="3748413"/>
          <a:ext cx="1409700" cy="36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6" name="Equation" r:id="rId17" imgW="939600" imgH="279360" progId="Equation.DSMT4">
                  <p:embed/>
                </p:oleObj>
              </mc:Choice>
              <mc:Fallback>
                <p:oleObj name="Equation" r:id="rId17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43" y="3748413"/>
                        <a:ext cx="1409700" cy="367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694300"/>
            <a:ext cx="8077200" cy="70854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Bookman Old Style" pitchFamily="18" charset="0"/>
              </a:rPr>
              <a:t> Write the conjugate of the following surds and find the product of each pair</a:t>
            </a:r>
            <a:endParaRPr lang="en-US" sz="20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99577"/>
              </p:ext>
            </p:extLst>
          </p:nvPr>
        </p:nvGraphicFramePr>
        <p:xfrm>
          <a:off x="3581400" y="1942261"/>
          <a:ext cx="1047750" cy="40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7" name="Equation" r:id="rId19" imgW="698400" imgH="304560" progId="Equation.DSMT4">
                  <p:embed/>
                </p:oleObj>
              </mc:Choice>
              <mc:Fallback>
                <p:oleObj name="Equation" r:id="rId19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42261"/>
                        <a:ext cx="1047750" cy="400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35877"/>
              </p:ext>
            </p:extLst>
          </p:nvPr>
        </p:nvGraphicFramePr>
        <p:xfrm>
          <a:off x="4648200" y="1942261"/>
          <a:ext cx="1085850" cy="40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8" name="Equation" r:id="rId21" imgW="723600" imgH="304560" progId="Equation.DSMT4">
                  <p:embed/>
                </p:oleObj>
              </mc:Choice>
              <mc:Fallback>
                <p:oleObj name="Equation" r:id="rId21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42261"/>
                        <a:ext cx="1085850" cy="400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36542"/>
              </p:ext>
            </p:extLst>
          </p:nvPr>
        </p:nvGraphicFramePr>
        <p:xfrm>
          <a:off x="5753100" y="1916850"/>
          <a:ext cx="1562100" cy="45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9" name="Equation" r:id="rId23" imgW="1041120" imgH="342720" progId="Equation.DSMT4">
                  <p:embed/>
                </p:oleObj>
              </mc:Choice>
              <mc:Fallback>
                <p:oleObj name="Equation" r:id="rId23" imgW="1041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916850"/>
                        <a:ext cx="1562100" cy="451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33788"/>
              </p:ext>
            </p:extLst>
          </p:nvPr>
        </p:nvGraphicFramePr>
        <p:xfrm>
          <a:off x="7264400" y="2025681"/>
          <a:ext cx="685800" cy="24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0" name="Equation" r:id="rId25" imgW="431640" imgH="177480" progId="Equation.DSMT4">
                  <p:embed/>
                </p:oleObj>
              </mc:Choice>
              <mc:Fallback>
                <p:oleObj name="Equation" r:id="rId25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025681"/>
                        <a:ext cx="685800" cy="247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20256"/>
              </p:ext>
            </p:extLst>
          </p:nvPr>
        </p:nvGraphicFramePr>
        <p:xfrm>
          <a:off x="8001000" y="2034421"/>
          <a:ext cx="406214" cy="23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1"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034421"/>
                        <a:ext cx="406214" cy="230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34000" y="1517383"/>
            <a:ext cx="1233030" cy="4004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Bookman Old Style" pitchFamily="18" charset="0"/>
              </a:rPr>
              <a:t>Product</a:t>
            </a:r>
            <a:endParaRPr lang="en-US" sz="20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25517"/>
              </p:ext>
            </p:extLst>
          </p:nvPr>
        </p:nvGraphicFramePr>
        <p:xfrm>
          <a:off x="3581400" y="2371953"/>
          <a:ext cx="876300" cy="40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2" name="Equation" r:id="rId29" imgW="583920" imgH="304560" progId="Equation.DSMT4">
                  <p:embed/>
                </p:oleObj>
              </mc:Choice>
              <mc:Fallback>
                <p:oleObj name="Equation" r:id="rId29" imgW="583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71953"/>
                        <a:ext cx="876300" cy="400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02268"/>
              </p:ext>
            </p:extLst>
          </p:nvPr>
        </p:nvGraphicFramePr>
        <p:xfrm>
          <a:off x="4430617" y="2371953"/>
          <a:ext cx="838200" cy="40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3" name="Equation" r:id="rId31" imgW="558720" imgH="304560" progId="Equation.DSMT4">
                  <p:embed/>
                </p:oleObj>
              </mc:Choice>
              <mc:Fallback>
                <p:oleObj name="Equation" r:id="rId31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617" y="2371953"/>
                        <a:ext cx="838200" cy="400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89295"/>
              </p:ext>
            </p:extLst>
          </p:nvPr>
        </p:nvGraphicFramePr>
        <p:xfrm>
          <a:off x="5334000" y="2346529"/>
          <a:ext cx="1371600" cy="45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4" name="Equation" r:id="rId33" imgW="901440" imgH="342720" progId="Equation.DSMT4">
                  <p:embed/>
                </p:oleObj>
              </mc:Choice>
              <mc:Fallback>
                <p:oleObj name="Equation" r:id="rId33" imgW="901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46529"/>
                        <a:ext cx="1371600" cy="457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9671"/>
              </p:ext>
            </p:extLst>
          </p:nvPr>
        </p:nvGraphicFramePr>
        <p:xfrm>
          <a:off x="6747936" y="2446586"/>
          <a:ext cx="719667" cy="27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5" name="Equation" r:id="rId35" imgW="406080" imgH="177480" progId="Equation.DSMT4">
                  <p:embed/>
                </p:oleObj>
              </mc:Choice>
              <mc:Fallback>
                <p:oleObj name="Equation" r:id="rId35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936" y="2446586"/>
                        <a:ext cx="719667" cy="275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00984"/>
              </p:ext>
            </p:extLst>
          </p:nvPr>
        </p:nvGraphicFramePr>
        <p:xfrm>
          <a:off x="7543800" y="2463444"/>
          <a:ext cx="455612" cy="25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6" name="Equation" r:id="rId37" imgW="253800" imgH="164880" progId="Equation.DSMT4">
                  <p:embed/>
                </p:oleObj>
              </mc:Choice>
              <mc:Fallback>
                <p:oleObj name="Equation" r:id="rId3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63444"/>
                        <a:ext cx="455612" cy="259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852717"/>
              </p:ext>
            </p:extLst>
          </p:nvPr>
        </p:nvGraphicFramePr>
        <p:xfrm>
          <a:off x="3581400" y="2881343"/>
          <a:ext cx="1333500" cy="40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7" name="Equation" r:id="rId39" imgW="888840" imgH="304560" progId="Equation.DSMT4">
                  <p:embed/>
                </p:oleObj>
              </mc:Choice>
              <mc:Fallback>
                <p:oleObj name="Equation" r:id="rId39" imgW="88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81343"/>
                        <a:ext cx="1333500" cy="400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51030"/>
              </p:ext>
            </p:extLst>
          </p:nvPr>
        </p:nvGraphicFramePr>
        <p:xfrm>
          <a:off x="4865783" y="2881343"/>
          <a:ext cx="1295400" cy="40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8" name="Equation" r:id="rId41" imgW="863280" imgH="304560" progId="Equation.DSMT4">
                  <p:embed/>
                </p:oleObj>
              </mc:Choice>
              <mc:Fallback>
                <p:oleObj name="Equation" r:id="rId41" imgW="863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783" y="2881343"/>
                        <a:ext cx="1295400" cy="400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34261"/>
              </p:ext>
            </p:extLst>
          </p:nvPr>
        </p:nvGraphicFramePr>
        <p:xfrm>
          <a:off x="6150799" y="2855919"/>
          <a:ext cx="1828800" cy="45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9" name="Equation" r:id="rId43" imgW="1218960" imgH="342720" progId="Equation.DSMT4">
                  <p:embed/>
                </p:oleObj>
              </mc:Choice>
              <mc:Fallback>
                <p:oleObj name="Equation" r:id="rId43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799" y="2855919"/>
                        <a:ext cx="1828800" cy="452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02740"/>
              </p:ext>
            </p:extLst>
          </p:nvPr>
        </p:nvGraphicFramePr>
        <p:xfrm>
          <a:off x="3571875" y="3316719"/>
          <a:ext cx="1457326" cy="30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0" name="Equation" r:id="rId45" imgW="863280" imgH="203040" progId="Equation.DSMT4">
                  <p:embed/>
                </p:oleObj>
              </mc:Choice>
              <mc:Fallback>
                <p:oleObj name="Equation" r:id="rId4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316719"/>
                        <a:ext cx="1457326" cy="30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77113"/>
              </p:ext>
            </p:extLst>
          </p:nvPr>
        </p:nvGraphicFramePr>
        <p:xfrm>
          <a:off x="5057202" y="3332623"/>
          <a:ext cx="495300" cy="23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1" name="Equation" r:id="rId47" imgW="330120" imgH="177480" progId="Equation.DSMT4">
                  <p:embed/>
                </p:oleObj>
              </mc:Choice>
              <mc:Fallback>
                <p:oleObj name="Equation" r:id="rId4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202" y="3332623"/>
                        <a:ext cx="495300" cy="233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63614"/>
              </p:ext>
            </p:extLst>
          </p:nvPr>
        </p:nvGraphicFramePr>
        <p:xfrm>
          <a:off x="3537332" y="3698086"/>
          <a:ext cx="1524000" cy="46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2" name="Equation" r:id="rId49" imgW="1015920" imgH="355320" progId="Equation.DSMT4">
                  <p:embed/>
                </p:oleObj>
              </mc:Choice>
              <mc:Fallback>
                <p:oleObj name="Equation" r:id="rId49" imgW="1015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332" y="3698086"/>
                        <a:ext cx="1524000" cy="467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23145"/>
              </p:ext>
            </p:extLst>
          </p:nvPr>
        </p:nvGraphicFramePr>
        <p:xfrm>
          <a:off x="4989513" y="3697288"/>
          <a:ext cx="15811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3" name="Equation" r:id="rId51" imgW="1054080" imgH="355320" progId="Equation.DSMT4">
                  <p:embed/>
                </p:oleObj>
              </mc:Choice>
              <mc:Fallback>
                <p:oleObj name="Equation" r:id="rId51" imgW="1054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697288"/>
                        <a:ext cx="15811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76180"/>
              </p:ext>
            </p:extLst>
          </p:nvPr>
        </p:nvGraphicFramePr>
        <p:xfrm>
          <a:off x="6520149" y="3680607"/>
          <a:ext cx="2019300" cy="50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4" name="Equation" r:id="rId53" imgW="1346040" imgH="380880" progId="Equation.DSMT4">
                  <p:embed/>
                </p:oleObj>
              </mc:Choice>
              <mc:Fallback>
                <p:oleObj name="Equation" r:id="rId53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149" y="3680607"/>
                        <a:ext cx="2019300" cy="502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57763"/>
              </p:ext>
            </p:extLst>
          </p:nvPr>
        </p:nvGraphicFramePr>
        <p:xfrm>
          <a:off x="6521068" y="4214776"/>
          <a:ext cx="1181100" cy="29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5" name="Equation" r:id="rId55" imgW="787320" imgH="228600" progId="Equation.DSMT4">
                  <p:embed/>
                </p:oleObj>
              </mc:Choice>
              <mc:Fallback>
                <p:oleObj name="Equation" r:id="rId5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068" y="4214776"/>
                        <a:ext cx="1181100" cy="298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80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 animBg="1"/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1290" y="269884"/>
            <a:ext cx="42354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.5</a:t>
            </a:r>
            <a:r>
              <a:rPr lang="en-US" sz="2000" b="1" dirty="0" smtClean="0">
                <a:solidFill>
                  <a:srgbClr val="0000FF"/>
                </a:solidFill>
                <a:latin typeface="Bookman Old Style" pitchFamily="18" charset="0"/>
              </a:rPr>
              <a:t>  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Rationalize the denominator :</a:t>
            </a:r>
            <a:endParaRPr lang="en-US" sz="20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44543"/>
              </p:ext>
            </p:extLst>
          </p:nvPr>
        </p:nvGraphicFramePr>
        <p:xfrm>
          <a:off x="856786" y="887945"/>
          <a:ext cx="8397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0" name="Equation" r:id="rId4" imgW="520560" imgH="406080" progId="Equation.DSMT4">
                  <p:embed/>
                </p:oleObj>
              </mc:Choice>
              <mc:Fallback>
                <p:oleObj name="Equation" r:id="rId4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86" y="887945"/>
                        <a:ext cx="83978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2020" y="153557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33601"/>
              </p:ext>
            </p:extLst>
          </p:nvPr>
        </p:nvGraphicFramePr>
        <p:xfrm>
          <a:off x="1412448" y="1535586"/>
          <a:ext cx="390525" cy="58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1" name="Equation" r:id="rId6" imgW="279360" imgH="419040" progId="Equation.DSMT4">
                  <p:embed/>
                </p:oleObj>
              </mc:Choice>
              <mc:Fallback>
                <p:oleObj name="Equation" r:id="rId6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448" y="1535586"/>
                        <a:ext cx="390525" cy="58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33103" y="1669821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90792"/>
              </p:ext>
            </p:extLst>
          </p:nvPr>
        </p:nvGraphicFramePr>
        <p:xfrm>
          <a:off x="2117319" y="1535586"/>
          <a:ext cx="390525" cy="58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2" name="Equation" r:id="rId8" imgW="279360" imgH="419040" progId="Equation.DSMT4">
                  <p:embed/>
                </p:oleObj>
              </mc:Choice>
              <mc:Fallback>
                <p:oleObj name="Equation" r:id="rId8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319" y="1535586"/>
                        <a:ext cx="390525" cy="58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80803" y="1669821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42553"/>
              </p:ext>
            </p:extLst>
          </p:nvPr>
        </p:nvGraphicFramePr>
        <p:xfrm>
          <a:off x="2726918" y="1505395"/>
          <a:ext cx="390525" cy="64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3" name="Equation" r:id="rId10" imgW="279360" imgH="457200" progId="Equation.DSMT4">
                  <p:embed/>
                </p:oleObj>
              </mc:Choice>
              <mc:Fallback>
                <p:oleObj name="Equation" r:id="rId10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918" y="1505395"/>
                        <a:ext cx="390525" cy="640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33103" y="235745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95625"/>
              </p:ext>
            </p:extLst>
          </p:nvPr>
        </p:nvGraphicFramePr>
        <p:xfrm>
          <a:off x="2171219" y="2213183"/>
          <a:ext cx="514350" cy="60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4" name="Equation" r:id="rId12" imgW="368280" imgH="431640" progId="Equation.DSMT4">
                  <p:embed/>
                </p:oleObj>
              </mc:Choice>
              <mc:Fallback>
                <p:oleObj name="Equation" r:id="rId12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219" y="2213183"/>
                        <a:ext cx="514350" cy="605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46883"/>
              </p:ext>
            </p:extLst>
          </p:nvPr>
        </p:nvGraphicFramePr>
        <p:xfrm>
          <a:off x="3909559" y="938083"/>
          <a:ext cx="1101725" cy="58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5" name="Equation" r:id="rId14" imgW="787320" imgH="419040" progId="Equation.DSMT4">
                  <p:embed/>
                </p:oleObj>
              </mc:Choice>
              <mc:Fallback>
                <p:oleObj name="Equation" r:id="rId14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559" y="938083"/>
                        <a:ext cx="1101725" cy="586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59829" y="162679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93951"/>
              </p:ext>
            </p:extLst>
          </p:nvPr>
        </p:nvGraphicFramePr>
        <p:xfrm>
          <a:off x="4501695" y="1626121"/>
          <a:ext cx="498475" cy="58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6" name="Equation" r:id="rId16" imgW="355320" imgH="419040" progId="Equation.DSMT4">
                  <p:embed/>
                </p:oleObj>
              </mc:Choice>
              <mc:Fallback>
                <p:oleObj name="Equation" r:id="rId16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695" y="1626121"/>
                        <a:ext cx="498475" cy="58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69954" y="1731969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34060"/>
              </p:ext>
            </p:extLst>
          </p:nvPr>
        </p:nvGraphicFramePr>
        <p:xfrm>
          <a:off x="5333337" y="1595930"/>
          <a:ext cx="746125" cy="64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7" name="Equation" r:id="rId18" imgW="533160" imgH="457200" progId="Equation.DSMT4">
                  <p:embed/>
                </p:oleObj>
              </mc:Choice>
              <mc:Fallback>
                <p:oleObj name="Equation" r:id="rId18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337" y="1595930"/>
                        <a:ext cx="746125" cy="640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969954" y="228050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27758"/>
              </p:ext>
            </p:extLst>
          </p:nvPr>
        </p:nvGraphicFramePr>
        <p:xfrm>
          <a:off x="5374819" y="2198469"/>
          <a:ext cx="515937" cy="58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8" name="Equation" r:id="rId20" imgW="368280" imgH="419040" progId="Equation.DSMT4">
                  <p:embed/>
                </p:oleObj>
              </mc:Choice>
              <mc:Fallback>
                <p:oleObj name="Equation" r:id="rId2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819" y="2198469"/>
                        <a:ext cx="515937" cy="586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69954" y="290786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47471"/>
              </p:ext>
            </p:extLst>
          </p:nvPr>
        </p:nvGraphicFramePr>
        <p:xfrm>
          <a:off x="5374819" y="2826979"/>
          <a:ext cx="515937" cy="58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9" name="Equation" r:id="rId22" imgW="368280" imgH="419040" progId="Equation.DSMT4">
                  <p:embed/>
                </p:oleObj>
              </mc:Choice>
              <mc:Fallback>
                <p:oleObj name="Equation" r:id="rId22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819" y="2826979"/>
                        <a:ext cx="515937" cy="58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878912" y="2938737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40602"/>
              </p:ext>
            </p:extLst>
          </p:nvPr>
        </p:nvGraphicFramePr>
        <p:xfrm>
          <a:off x="6125709" y="2774542"/>
          <a:ext cx="390525" cy="64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20" name="Equation" r:id="rId24" imgW="279360" imgH="457200" progId="Equation.DSMT4">
                  <p:embed/>
                </p:oleObj>
              </mc:Choice>
              <mc:Fallback>
                <p:oleObj name="Equation" r:id="rId24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709" y="2774542"/>
                        <a:ext cx="390525" cy="640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69954" y="359699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83171"/>
              </p:ext>
            </p:extLst>
          </p:nvPr>
        </p:nvGraphicFramePr>
        <p:xfrm>
          <a:off x="5366865" y="3505879"/>
          <a:ext cx="390525" cy="60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21" name="Equation" r:id="rId26" imgW="279360" imgH="431640" progId="Equation.DSMT4">
                  <p:embed/>
                </p:oleObj>
              </mc:Choice>
              <mc:Fallback>
                <p:oleObj name="Equation" r:id="rId26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865" y="3505879"/>
                        <a:ext cx="390525" cy="605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6200000" flipH="1">
            <a:off x="2159022" y="2629880"/>
            <a:ext cx="302560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2165502" y="2210374"/>
            <a:ext cx="559604" cy="611796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335435" y="3494622"/>
            <a:ext cx="445932" cy="63033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78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1" grpId="0"/>
      <p:bldP spid="15" grpId="0"/>
      <p:bldP spid="17" grpId="0"/>
      <p:bldP spid="19" grpId="0"/>
      <p:bldP spid="21" grpId="0"/>
      <p:bldP spid="23" grpId="0"/>
      <p:bldP spid="25" grpId="0"/>
      <p:bldP spid="53" grpId="0" animBg="1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14" name="Picture 6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7" y="-25377"/>
            <a:ext cx="9189074" cy="517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7" name="Rounded Rectangle 49166"/>
          <p:cNvSpPr/>
          <p:nvPr/>
        </p:nvSpPr>
        <p:spPr>
          <a:xfrm>
            <a:off x="395452" y="149911"/>
            <a:ext cx="8384414" cy="4656298"/>
          </a:xfrm>
          <a:prstGeom prst="roundRect">
            <a:avLst>
              <a:gd name="adj" fmla="val 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1132735" y="2036497"/>
            <a:ext cx="593174" cy="34896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1157294" y="2822648"/>
            <a:ext cx="885923" cy="34896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38150" y="1828966"/>
            <a:ext cx="556914" cy="743638"/>
            <a:chOff x="1861723" y="1733550"/>
            <a:chExt cx="556914" cy="742950"/>
          </a:xfrm>
        </p:grpSpPr>
        <p:sp>
          <p:nvSpPr>
            <p:cNvPr id="46" name="Rectangle 45"/>
            <p:cNvSpPr/>
            <p:nvPr/>
          </p:nvSpPr>
          <p:spPr>
            <a:xfrm>
              <a:off x="1928398" y="1733550"/>
              <a:ext cx="490239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9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 rot="5400000">
              <a:off x="1904999" y="1928550"/>
              <a:ext cx="375113" cy="461665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4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l</a:t>
              </a:r>
              <a:endParaRPr lang="en-US" sz="28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919700" y="2076390"/>
              <a:ext cx="375113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4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28636" y="2616080"/>
            <a:ext cx="490239" cy="743638"/>
            <a:chOff x="1852198" y="1733550"/>
            <a:chExt cx="490239" cy="742950"/>
          </a:xfrm>
        </p:grpSpPr>
        <p:sp>
          <p:nvSpPr>
            <p:cNvPr id="50" name="Rectangle 49"/>
            <p:cNvSpPr/>
            <p:nvPr/>
          </p:nvSpPr>
          <p:spPr>
            <a:xfrm>
              <a:off x="1852198" y="1733550"/>
              <a:ext cx="490239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11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 rot="5400000">
              <a:off x="1904999" y="1928550"/>
              <a:ext cx="375113" cy="461665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4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l</a:t>
              </a:r>
              <a:endParaRPr lang="en-US" sz="28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919700" y="2076390"/>
              <a:ext cx="375113" cy="40011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2000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3</a:t>
              </a:r>
              <a:endParaRPr lang="en-US" sz="2400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823615" y="2008620"/>
            <a:ext cx="958206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=  2.25</a:t>
            </a:r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 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823618" y="2789178"/>
            <a:ext cx="1462385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=  3.666…</a:t>
            </a:r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 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995753" y="1984772"/>
            <a:ext cx="2294317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  </a:t>
            </a:r>
            <a:r>
              <a:rPr lang="en-US" sz="20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Terminating</a:t>
            </a:r>
            <a:endParaRPr lang="en-US" sz="2400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995758" y="2750989"/>
            <a:ext cx="5090853" cy="400481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20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Non-</a:t>
            </a:r>
            <a:r>
              <a:rPr lang="en-US" sz="20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terminating and recurring</a:t>
            </a:r>
            <a:endParaRPr lang="en-US" sz="2400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50757" y="1373347"/>
            <a:ext cx="8518707" cy="46166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ct val="150000"/>
              </a:lnSpc>
            </a:pPr>
            <a:r>
              <a:rPr lang="en-US" sz="1600" b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Decimal form of rational number is terminating or non-terminating &amp; recurring.</a:t>
            </a:r>
            <a:endParaRPr lang="en-US" sz="2000" b="1" spc="50" dirty="0">
              <a:ln w="11430"/>
              <a:solidFill>
                <a:srgbClr val="EEECE1">
                  <a:lumMod val="1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7213" y="2626936"/>
            <a:ext cx="953091" cy="531916"/>
            <a:chOff x="2017202" y="2624506"/>
            <a:chExt cx="953091" cy="531424"/>
          </a:xfrm>
        </p:grpSpPr>
        <p:sp>
          <p:nvSpPr>
            <p:cNvPr id="59" name="Rectangle 58"/>
            <p:cNvSpPr/>
            <p:nvPr/>
          </p:nvSpPr>
          <p:spPr>
            <a:xfrm>
              <a:off x="2017202" y="2786598"/>
              <a:ext cx="939013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  <a:sym typeface="Symbol"/>
                </a:rPr>
                <a:t>=  3.6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2500787" y="2624506"/>
              <a:ext cx="469506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b="1" spc="50" dirty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  <a:sym typeface="Symbol"/>
                </a:rPr>
                <a:t>–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428634" y="3531338"/>
            <a:ext cx="1462385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4.914914…</a:t>
            </a:r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 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802028" y="3388376"/>
            <a:ext cx="1172848" cy="512641"/>
            <a:chOff x="2017202" y="3581607"/>
            <a:chExt cx="1172848" cy="512167"/>
          </a:xfrm>
        </p:grpSpPr>
        <p:sp>
          <p:nvSpPr>
            <p:cNvPr id="63" name="Rectangle 62"/>
            <p:cNvSpPr/>
            <p:nvPr/>
          </p:nvSpPr>
          <p:spPr>
            <a:xfrm>
              <a:off x="2017202" y="3724442"/>
              <a:ext cx="1172848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>
                <a:defRPr/>
              </a:pPr>
              <a:r>
                <a:rPr lang="en-US" b="1" kern="0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  <a:sym typeface="Symbol"/>
                </a:rPr>
                <a:t>=  4.914</a:t>
              </a:r>
              <a:endParaRPr lang="en-US" b="1" kern="0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64" name="Minus 63"/>
            <p:cNvSpPr/>
            <p:nvPr/>
          </p:nvSpPr>
          <p:spPr>
            <a:xfrm>
              <a:off x="2526233" y="3581607"/>
              <a:ext cx="543119" cy="345160"/>
            </a:xfrm>
            <a:prstGeom prst="mathMinus">
              <a:avLst>
                <a:gd name="adj1" fmla="val 8333"/>
              </a:avLst>
            </a:prstGeom>
            <a:solidFill>
              <a:srgbClr val="0000FF"/>
            </a:solidFill>
            <a:ln w="12700" cap="flat" cmpd="sng" algn="ctr">
              <a:solidFill>
                <a:srgbClr val="FFFFFF"/>
              </a:solidFill>
              <a:prstDash val="solid"/>
            </a:ln>
            <a:effectLst>
              <a:outerShdw blurRad="50800" dist="25400" dir="3000000" sx="95000" sy="95000" algn="tl" rotWithShape="0">
                <a:prstClr val="black">
                  <a:alpha val="45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sysClr val="window" lastClr="FFFFFF"/>
                </a:solidFill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499238" y="865512"/>
            <a:ext cx="8136762" cy="46166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ct val="150000"/>
              </a:lnSpc>
            </a:pPr>
            <a:r>
              <a:rPr lang="en-US" sz="1600" b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If </a:t>
            </a:r>
            <a:r>
              <a:rPr lang="en-US" sz="1600" b="1" i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p</a:t>
            </a:r>
            <a:r>
              <a:rPr lang="en-US" sz="1600" b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is any integer and </a:t>
            </a:r>
            <a:r>
              <a:rPr lang="en-US" sz="1600" b="1" i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q</a:t>
            </a:r>
            <a:r>
              <a:rPr lang="en-US" sz="1600" b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 any non-zero integer,  then      is a rational number</a:t>
            </a:r>
            <a:r>
              <a:rPr lang="en-US" sz="1600" b="1" spc="50" dirty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.</a:t>
            </a:r>
            <a:endParaRPr lang="en-US" sz="2000" b="1" spc="50" dirty="0">
              <a:ln w="11430"/>
              <a:solidFill>
                <a:srgbClr val="EEECE1">
                  <a:lumMod val="1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5891894" y="832288"/>
            <a:ext cx="390174" cy="619634"/>
            <a:chOff x="1923279" y="1743079"/>
            <a:chExt cx="390174" cy="619061"/>
          </a:xfrm>
        </p:grpSpPr>
        <p:sp>
          <p:nvSpPr>
            <p:cNvPr id="67" name="Rectangle 66"/>
            <p:cNvSpPr/>
            <p:nvPr/>
          </p:nvSpPr>
          <p:spPr>
            <a:xfrm>
              <a:off x="1938340" y="1743079"/>
              <a:ext cx="375113" cy="33855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1600" b="1" i="1" spc="50" dirty="0" smtClean="0">
                  <a:ln w="11430"/>
                  <a:solidFill>
                    <a:srgbClr val="EEECE1">
                      <a:lumMod val="1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p</a:t>
              </a:r>
              <a:endParaRPr lang="en-US" b="1" i="1" spc="50" dirty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 rot="5400000">
              <a:off x="1904999" y="1990105"/>
              <a:ext cx="375113" cy="33855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1600" b="1" spc="50" dirty="0" smtClean="0">
                  <a:ln w="11430"/>
                  <a:solidFill>
                    <a:srgbClr val="EEECE1">
                      <a:lumMod val="1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l</a:t>
              </a:r>
              <a:endParaRPr lang="en-US" b="1" spc="50" dirty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925290" y="2023586"/>
              <a:ext cx="375113" cy="33855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sz="1600" b="1" i="1" spc="50" dirty="0" smtClean="0">
                  <a:ln w="11430"/>
                  <a:solidFill>
                    <a:srgbClr val="EEECE1">
                      <a:lumMod val="1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</a:rPr>
                <a:t>q</a:t>
              </a:r>
              <a:endParaRPr lang="en-US" b="1" i="1" spc="50" dirty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70" name="Round Diagonal Corner Rectangle 69"/>
          <p:cNvSpPr/>
          <p:nvPr/>
        </p:nvSpPr>
        <p:spPr>
          <a:xfrm>
            <a:off x="2287415" y="286015"/>
            <a:ext cx="4425099" cy="596416"/>
          </a:xfrm>
          <a:prstGeom prst="round2DiagRect">
            <a:avLst/>
          </a:prstGeom>
          <a:solidFill>
            <a:srgbClr val="DEEE12"/>
          </a:solidFill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RATIONAL NUMBERS</a:t>
            </a:r>
          </a:p>
        </p:txBody>
      </p:sp>
    </p:spTree>
    <p:extLst>
      <p:ext uri="{BB962C8B-B14F-4D97-AF65-F5344CB8AC3E}">
        <p14:creationId xmlns:p14="http://schemas.microsoft.com/office/powerpoint/2010/main" val="68791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3" grpId="2" animBg="1"/>
      <p:bldP spid="44" grpId="0" animBg="1"/>
      <p:bldP spid="44" grpId="1" animBg="1"/>
      <p:bldP spid="44" grpId="2" animBg="1"/>
      <p:bldP spid="55" grpId="0"/>
      <p:bldP spid="55" grpId="1"/>
      <p:bldP spid="56" grpId="0"/>
      <p:bldP spid="56" grpId="1"/>
      <p:bldP spid="57" grpId="0"/>
      <p:bldP spid="6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Rectangle 165"/>
          <p:cNvSpPr/>
          <p:nvPr/>
        </p:nvSpPr>
        <p:spPr>
          <a:xfrm>
            <a:off x="2021295" y="2512283"/>
            <a:ext cx="386293" cy="549558"/>
          </a:xfrm>
          <a:prstGeom prst="rect">
            <a:avLst/>
          </a:prstGeom>
          <a:noFill/>
          <a:ln w="12700">
            <a:solidFill>
              <a:srgbClr val="00FFFF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5328" y="572355"/>
            <a:ext cx="8290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b="1" dirty="0">
                <a:solidFill>
                  <a:srgbClr val="0000FF"/>
                </a:solidFill>
                <a:latin typeface="Book Antiqua" panose="02040602050305030304" pitchFamily="18" charset="0"/>
              </a:rPr>
              <a:t>.5</a:t>
            </a:r>
            <a:endParaRPr lang="en-US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87624" y="736648"/>
            <a:ext cx="52565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</a:rPr>
              <a:t>Rationalise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the denominators of the following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8436" y="1250463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(i)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66762" y="117795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286454" y="1457787"/>
            <a:ext cx="273650" cy="47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59632" y="1621268"/>
            <a:ext cx="22962" cy="10054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286092" y="1527366"/>
            <a:ext cx="54164" cy="20610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330088" y="1527873"/>
            <a:ext cx="210298" cy="46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269330" y="1496242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55004" y="1804896"/>
            <a:ext cx="4876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Sol.</a:t>
            </a:r>
            <a:endParaRPr lang="en-US" sz="1400" b="1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86759" y="179904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1314344" y="2051057"/>
            <a:ext cx="237694" cy="4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282469" y="2217515"/>
            <a:ext cx="36995" cy="8138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319392" y="2115027"/>
            <a:ext cx="36995" cy="18736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350789" y="2114613"/>
            <a:ext cx="16852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279921" y="206861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680551" y="187563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82466" y="179904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2151656" y="2050562"/>
            <a:ext cx="199859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2079019" y="2245489"/>
            <a:ext cx="82459" cy="424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520000" flipH="1" flipV="1">
            <a:off x="2071766" y="2200324"/>
            <a:ext cx="186871" cy="276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169919" y="2113694"/>
            <a:ext cx="181854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090868" y="206861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492815" y="185182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×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2888588" y="1970339"/>
            <a:ext cx="82459" cy="424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520000" flipH="1" flipV="1">
            <a:off x="2881335" y="1925174"/>
            <a:ext cx="186871" cy="276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2979488" y="1838531"/>
            <a:ext cx="181854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2915669" y="1799062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2942840" y="2050562"/>
            <a:ext cx="199859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2876867" y="2247255"/>
            <a:ext cx="82459" cy="424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520000" flipH="1" flipV="1">
            <a:off x="2869614" y="2202090"/>
            <a:ext cx="186871" cy="276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2967767" y="2115456"/>
            <a:ext cx="181854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888709" y="206861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681520" y="257801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41" name="Straight Connector 40"/>
          <p:cNvCxnSpPr/>
          <p:nvPr/>
        </p:nvCxnSpPr>
        <p:spPr>
          <a:xfrm rot="16200000" flipH="1">
            <a:off x="2050315" y="2694565"/>
            <a:ext cx="82459" cy="424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520000" flipH="1" flipV="1">
            <a:off x="2043079" y="2649400"/>
            <a:ext cx="186871" cy="276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2141232" y="2562757"/>
            <a:ext cx="181854" cy="9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077421" y="2525242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2104584" y="2776733"/>
            <a:ext cx="199859" cy="9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2050460" y="279479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62" name="Rounded Rectangle 61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5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957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5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000"/>
                            </p:stCondLst>
                            <p:childTnLst>
                              <p:par>
                                <p:cTn id="17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4" grpId="0"/>
      <p:bldP spid="6" grpId="0"/>
      <p:bldP spid="7" grpId="0"/>
      <p:bldP spid="9" grpId="0"/>
      <p:bldP spid="14" grpId="0"/>
      <p:bldP spid="15" grpId="0"/>
      <p:bldP spid="16" grpId="0"/>
      <p:bldP spid="21" grpId="0"/>
      <p:bldP spid="22" grpId="0"/>
      <p:bldP spid="23" grpId="0"/>
      <p:bldP spid="28" grpId="0"/>
      <p:bldP spid="30" grpId="0"/>
      <p:bldP spid="34" grpId="0"/>
      <p:bldP spid="39" grpId="0"/>
      <p:bldP spid="40" grpId="0"/>
      <p:bldP spid="44" grpId="0"/>
      <p:bldP spid="4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2" name="Straight Connector 171"/>
          <p:cNvCxnSpPr/>
          <p:nvPr/>
        </p:nvCxnSpPr>
        <p:spPr>
          <a:xfrm flipV="1">
            <a:off x="1403351" y="1442493"/>
            <a:ext cx="755703" cy="606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>
            <a:off x="1331658" y="1620488"/>
            <a:ext cx="59579" cy="9199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5400000" flipH="1" flipV="1">
            <a:off x="1325419" y="1596010"/>
            <a:ext cx="187365" cy="4476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 flipV="1">
            <a:off x="1432247" y="1519047"/>
            <a:ext cx="154847" cy="697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Rectangle 180"/>
          <p:cNvSpPr/>
          <p:nvPr/>
        </p:nvSpPr>
        <p:spPr>
          <a:xfrm>
            <a:off x="1367620" y="1487764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1605668" y="147221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–</a:t>
            </a:r>
          </a:p>
        </p:txBody>
      </p:sp>
      <p:cxnSp>
        <p:nvCxnSpPr>
          <p:cNvPr id="183" name="Straight Connector 182"/>
          <p:cNvCxnSpPr/>
          <p:nvPr/>
        </p:nvCxnSpPr>
        <p:spPr>
          <a:xfrm>
            <a:off x="1880480" y="1622245"/>
            <a:ext cx="59579" cy="9199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 rot="5400000" flipH="1" flipV="1">
            <a:off x="1874244" y="1597776"/>
            <a:ext cx="187365" cy="4476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flipV="1">
            <a:off x="1981077" y="1520836"/>
            <a:ext cx="154847" cy="697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1916459" y="1489521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1609517" y="181131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88" name="Straight Connector 187"/>
          <p:cNvCxnSpPr/>
          <p:nvPr/>
        </p:nvCxnSpPr>
        <p:spPr>
          <a:xfrm flipV="1">
            <a:off x="1412608" y="2107579"/>
            <a:ext cx="748221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>
            <a:off x="1347375" y="2259185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 rot="5400000" flipH="1" flipV="1">
            <a:off x="1341133" y="2234707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 flipV="1">
            <a:off x="1447977" y="2157758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Rectangle 191"/>
          <p:cNvSpPr/>
          <p:nvPr/>
        </p:nvSpPr>
        <p:spPr>
          <a:xfrm>
            <a:off x="1368102" y="2118841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1618367" y="21109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cxnSp>
        <p:nvCxnSpPr>
          <p:cNvPr id="194" name="Straight Connector 193"/>
          <p:cNvCxnSpPr/>
          <p:nvPr/>
        </p:nvCxnSpPr>
        <p:spPr>
          <a:xfrm>
            <a:off x="1900359" y="2260942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rot="5400000" flipH="1" flipV="1">
            <a:off x="1894135" y="2236473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 flipV="1">
            <a:off x="2000969" y="2159533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Rectangle 196"/>
          <p:cNvSpPr/>
          <p:nvPr/>
        </p:nvSpPr>
        <p:spPr>
          <a:xfrm>
            <a:off x="1921106" y="212059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827584" y="255438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1623091" y="243011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200" name="Straight Connector 199"/>
          <p:cNvCxnSpPr/>
          <p:nvPr/>
        </p:nvCxnSpPr>
        <p:spPr>
          <a:xfrm flipV="1">
            <a:off x="1445201" y="2711176"/>
            <a:ext cx="687003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>
            <a:off x="1391359" y="2889496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5400000" flipH="1" flipV="1">
            <a:off x="1385125" y="2865018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V="1">
            <a:off x="1491968" y="2788055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>
            <a:off x="1879214" y="2891253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1411791" y="273937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1642207" y="273935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cxnSp>
        <p:nvCxnSpPr>
          <p:cNvPr id="207" name="Straight Connector 206"/>
          <p:cNvCxnSpPr/>
          <p:nvPr/>
        </p:nvCxnSpPr>
        <p:spPr>
          <a:xfrm rot="5400000" flipH="1" flipV="1">
            <a:off x="1872991" y="2866784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V="1">
            <a:off x="1979833" y="2789844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Rectangle 209"/>
          <p:cNvSpPr/>
          <p:nvPr/>
        </p:nvSpPr>
        <p:spPr>
          <a:xfrm>
            <a:off x="2210375" y="256993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×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1899647" y="273937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11" name="Straight Connector 210"/>
          <p:cNvCxnSpPr/>
          <p:nvPr/>
        </p:nvCxnSpPr>
        <p:spPr>
          <a:xfrm>
            <a:off x="2520205" y="2576487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 rot="5400000" flipH="1" flipV="1">
            <a:off x="2513971" y="2552018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 flipV="1">
            <a:off x="2620805" y="2475064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Rectangle 213"/>
          <p:cNvSpPr/>
          <p:nvPr/>
        </p:nvSpPr>
        <p:spPr>
          <a:xfrm>
            <a:off x="2556204" y="243614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2739605" y="245699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216" name="Straight Connector 215"/>
          <p:cNvCxnSpPr/>
          <p:nvPr/>
        </p:nvCxnSpPr>
        <p:spPr>
          <a:xfrm>
            <a:off x="2988240" y="2576442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/>
          <p:nvPr/>
        </p:nvCxnSpPr>
        <p:spPr>
          <a:xfrm rot="5400000" flipH="1" flipV="1">
            <a:off x="2982019" y="2551973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/>
          <p:nvPr/>
        </p:nvCxnSpPr>
        <p:spPr>
          <a:xfrm flipV="1">
            <a:off x="3088860" y="2475019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Rectangle 218"/>
          <p:cNvSpPr/>
          <p:nvPr/>
        </p:nvSpPr>
        <p:spPr>
          <a:xfrm>
            <a:off x="3024248" y="243609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0" name="Straight Connector 219"/>
          <p:cNvCxnSpPr/>
          <p:nvPr/>
        </p:nvCxnSpPr>
        <p:spPr>
          <a:xfrm flipV="1">
            <a:off x="2572001" y="2711176"/>
            <a:ext cx="688138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>
            <a:off x="2506490" y="2879151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rot="5400000" flipH="1" flipV="1">
            <a:off x="2500251" y="2854682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flipV="1">
            <a:off x="2607089" y="2777728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/>
          <p:nvPr/>
        </p:nvCxnSpPr>
        <p:spPr>
          <a:xfrm>
            <a:off x="2998237" y="2875158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>
            <a:off x="2542470" y="273937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2740598" y="273935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227" name="Straight Connector 226"/>
          <p:cNvCxnSpPr/>
          <p:nvPr/>
        </p:nvCxnSpPr>
        <p:spPr>
          <a:xfrm rot="5400000" flipH="1" flipV="1">
            <a:off x="2991999" y="2850680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/>
          <p:nvPr/>
        </p:nvCxnSpPr>
        <p:spPr>
          <a:xfrm flipV="1">
            <a:off x="3098824" y="2773726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Rectangle 229"/>
          <p:cNvSpPr/>
          <p:nvPr/>
        </p:nvSpPr>
        <p:spPr>
          <a:xfrm>
            <a:off x="837876" y="335844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3034225" y="273937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1" name="Straight Connector 230"/>
          <p:cNvCxnSpPr/>
          <p:nvPr/>
        </p:nvCxnSpPr>
        <p:spPr>
          <a:xfrm>
            <a:off x="1573080" y="3252587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 flipH="1" flipV="1">
            <a:off x="1566843" y="3228109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flipV="1">
            <a:off x="1673677" y="3151146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Rectangle 233"/>
          <p:cNvSpPr/>
          <p:nvPr/>
        </p:nvSpPr>
        <p:spPr>
          <a:xfrm>
            <a:off x="1609062" y="3103152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1837670" y="310316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236" name="Straight Connector 235"/>
          <p:cNvCxnSpPr/>
          <p:nvPr/>
        </p:nvCxnSpPr>
        <p:spPr>
          <a:xfrm>
            <a:off x="2105179" y="3248576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 rot="5400000" flipH="1" flipV="1">
            <a:off x="2098940" y="3224107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 flipV="1">
            <a:off x="2205782" y="3147158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Rectangle 238"/>
          <p:cNvSpPr/>
          <p:nvPr/>
        </p:nvSpPr>
        <p:spPr>
          <a:xfrm>
            <a:off x="2141152" y="3103152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0" name="Straight Connector 239"/>
          <p:cNvCxnSpPr/>
          <p:nvPr/>
        </p:nvCxnSpPr>
        <p:spPr>
          <a:xfrm flipV="1">
            <a:off x="1358113" y="3403378"/>
            <a:ext cx="1311550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" name="TextBox 240"/>
          <p:cNvSpPr txBox="1"/>
          <p:nvPr/>
        </p:nvSpPr>
        <p:spPr>
          <a:xfrm>
            <a:off x="1272318" y="342865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2" name="Straight Connector 241"/>
          <p:cNvCxnSpPr/>
          <p:nvPr/>
        </p:nvCxnSpPr>
        <p:spPr>
          <a:xfrm>
            <a:off x="1439149" y="3575175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 rot="5400000" flipH="1" flipV="1">
            <a:off x="1425714" y="3551536"/>
            <a:ext cx="201786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 flipV="1">
            <a:off x="1539765" y="3464024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" name="Rectangle 244"/>
          <p:cNvSpPr/>
          <p:nvPr/>
        </p:nvSpPr>
        <p:spPr>
          <a:xfrm>
            <a:off x="1475125" y="342864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1618784" y="342865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1707829" y="3428651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1871256" y="3428651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2087280" y="342865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0" name="Straight Connector 249"/>
          <p:cNvCxnSpPr/>
          <p:nvPr/>
        </p:nvCxnSpPr>
        <p:spPr>
          <a:xfrm>
            <a:off x="2241474" y="3581049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 rot="5400000" flipH="1" flipV="1">
            <a:off x="2228036" y="3557401"/>
            <a:ext cx="201786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 flipV="1">
            <a:off x="2342074" y="3469894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Rectangle 252"/>
          <p:cNvSpPr/>
          <p:nvPr/>
        </p:nvSpPr>
        <p:spPr>
          <a:xfrm>
            <a:off x="2277447" y="342864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2439091" y="342865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5" name="Rectangle 254"/>
          <p:cNvSpPr/>
          <p:nvPr/>
        </p:nvSpPr>
        <p:spPr>
          <a:xfrm>
            <a:off x="2522584" y="3428651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840516" y="390930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257" name="Straight Connector 256"/>
          <p:cNvCxnSpPr/>
          <p:nvPr/>
        </p:nvCxnSpPr>
        <p:spPr>
          <a:xfrm>
            <a:off x="1286556" y="3954746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 rot="5400000" flipH="1" flipV="1">
            <a:off x="1280317" y="3930277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 flipV="1">
            <a:off x="1387159" y="3853337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Rectangle 259"/>
          <p:cNvSpPr/>
          <p:nvPr/>
        </p:nvSpPr>
        <p:spPr>
          <a:xfrm>
            <a:off x="1322539" y="3814402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1561304" y="383842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262" name="Straight Connector 261"/>
          <p:cNvCxnSpPr/>
          <p:nvPr/>
        </p:nvCxnSpPr>
        <p:spPr>
          <a:xfrm>
            <a:off x="1835714" y="3950753"/>
            <a:ext cx="59579" cy="919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 rot="5400000" flipH="1" flipV="1">
            <a:off x="1829475" y="3926275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 flipV="1">
            <a:off x="1936301" y="3849312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Rectangle 264"/>
          <p:cNvSpPr/>
          <p:nvPr/>
        </p:nvSpPr>
        <p:spPr>
          <a:xfrm>
            <a:off x="1871690" y="381040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6" name="Straight Connector 265"/>
          <p:cNvCxnSpPr/>
          <p:nvPr/>
        </p:nvCxnSpPr>
        <p:spPr>
          <a:xfrm flipV="1">
            <a:off x="1268776" y="4076984"/>
            <a:ext cx="881740" cy="1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Rectangle 266"/>
          <p:cNvSpPr/>
          <p:nvPr/>
        </p:nvSpPr>
        <p:spPr>
          <a:xfrm>
            <a:off x="1285121" y="4043021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1548490" y="4043021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69" name="Rectangle 268"/>
          <p:cNvSpPr/>
          <p:nvPr/>
        </p:nvSpPr>
        <p:spPr>
          <a:xfrm>
            <a:off x="1859440" y="4043030"/>
            <a:ext cx="278900" cy="307762"/>
          </a:xfrm>
          <a:prstGeom prst="rect">
            <a:avLst/>
          </a:prstGeom>
        </p:spPr>
        <p:txBody>
          <a:bodyPr wrap="squar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844999" y="442659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80" name="Rectangle 279"/>
          <p:cNvSpPr/>
          <p:nvPr/>
        </p:nvSpPr>
        <p:spPr>
          <a:xfrm>
            <a:off x="766976" y="1133980"/>
            <a:ext cx="7108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i)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1612052" y="1152139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</a:p>
        </p:txBody>
      </p:sp>
      <p:grpSp>
        <p:nvGrpSpPr>
          <p:cNvPr id="286" name="Group 66"/>
          <p:cNvGrpSpPr/>
          <p:nvPr/>
        </p:nvGrpSpPr>
        <p:grpSpPr>
          <a:xfrm>
            <a:off x="6504522" y="1691021"/>
            <a:ext cx="1551753" cy="1188130"/>
            <a:chOff x="-523351" y="4429357"/>
            <a:chExt cx="1551753" cy="1187029"/>
          </a:xfrm>
        </p:grpSpPr>
        <p:grpSp>
          <p:nvGrpSpPr>
            <p:cNvPr id="287" name="Group 65"/>
            <p:cNvGrpSpPr/>
            <p:nvPr/>
          </p:nvGrpSpPr>
          <p:grpSpPr>
            <a:xfrm>
              <a:off x="-523351" y="4429357"/>
              <a:ext cx="1551753" cy="1187029"/>
              <a:chOff x="3141817" y="3409736"/>
              <a:chExt cx="1239569" cy="489446"/>
            </a:xfrm>
          </p:grpSpPr>
          <p:sp>
            <p:nvSpPr>
              <p:cNvPr id="290" name="Rounded Rectangle 289"/>
              <p:cNvSpPr/>
              <p:nvPr/>
            </p:nvSpPr>
            <p:spPr>
              <a:xfrm>
                <a:off x="3144444" y="3417958"/>
                <a:ext cx="1236942" cy="481224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rgbClr val="002060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91" name="TextBox 290"/>
              <p:cNvSpPr txBox="1"/>
              <p:nvPr/>
            </p:nvSpPr>
            <p:spPr>
              <a:xfrm>
                <a:off x="3141817" y="3409736"/>
                <a:ext cx="1205675" cy="338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Conjugate of</a:t>
                </a:r>
              </a:p>
              <a:p>
                <a:pPr algn="ctr">
                  <a:spcBef>
                    <a:spcPts val="1200"/>
                  </a:spcBef>
                </a:pPr>
                <a:endParaRPr lang="en-US" sz="1400" b="1" baseline="30000" dirty="0" smtClean="0">
                  <a:solidFill>
                    <a:srgbClr val="002060"/>
                  </a:solidFill>
                  <a:latin typeface="Bookman Old Style" pitchFamily="18" charset="0"/>
                </a:endParaRPr>
              </a:p>
              <a:p>
                <a:pPr algn="ctr"/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is</a:t>
                </a:r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28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138480"/>
                </p:ext>
              </p:extLst>
            </p:nvPr>
          </p:nvGraphicFramePr>
          <p:xfrm>
            <a:off x="-267153" y="4728806"/>
            <a:ext cx="952500" cy="321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69" name="Equation" r:id="rId3" imgW="634680" imgH="241200" progId="Equation.DSMT4">
                    <p:embed/>
                  </p:oleObj>
                </mc:Choice>
                <mc:Fallback>
                  <p:oleObj name="Equation" r:id="rId3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7153" y="4728806"/>
                          <a:ext cx="952500" cy="321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437418"/>
                </p:ext>
              </p:extLst>
            </p:nvPr>
          </p:nvGraphicFramePr>
          <p:xfrm>
            <a:off x="-254453" y="5213701"/>
            <a:ext cx="914400" cy="321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70" name="Equation" r:id="rId5" imgW="609480" imgH="241200" progId="Equation.DSMT4">
                    <p:embed/>
                  </p:oleObj>
                </mc:Choice>
                <mc:Fallback>
                  <p:oleObj name="Equation" r:id="rId5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4453" y="5213701"/>
                          <a:ext cx="914400" cy="3219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2" name="Group 291"/>
          <p:cNvGrpSpPr/>
          <p:nvPr/>
        </p:nvGrpSpPr>
        <p:grpSpPr>
          <a:xfrm>
            <a:off x="4644012" y="2665319"/>
            <a:ext cx="1681135" cy="1089236"/>
            <a:chOff x="-619698" y="4434668"/>
            <a:chExt cx="1681135" cy="1088227"/>
          </a:xfrm>
        </p:grpSpPr>
        <p:grpSp>
          <p:nvGrpSpPr>
            <p:cNvPr id="293" name="Group 71"/>
            <p:cNvGrpSpPr/>
            <p:nvPr/>
          </p:nvGrpSpPr>
          <p:grpSpPr>
            <a:xfrm>
              <a:off x="-619698" y="4434668"/>
              <a:ext cx="1681135" cy="1088227"/>
              <a:chOff x="3064854" y="3411925"/>
              <a:chExt cx="1342922" cy="448707"/>
            </a:xfrm>
          </p:grpSpPr>
          <p:sp>
            <p:nvSpPr>
              <p:cNvPr id="295" name="Rounded Rectangle 294"/>
              <p:cNvSpPr/>
              <p:nvPr/>
            </p:nvSpPr>
            <p:spPr>
              <a:xfrm>
                <a:off x="3064854" y="3411925"/>
                <a:ext cx="1288826" cy="44870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rgbClr val="002060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96" name="TextBox 295"/>
              <p:cNvSpPr txBox="1"/>
              <p:nvPr/>
            </p:nvSpPr>
            <p:spPr>
              <a:xfrm>
                <a:off x="3081534" y="3413921"/>
                <a:ext cx="1326242" cy="424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Multiply </a:t>
                </a:r>
              </a:p>
              <a:p>
                <a:pPr algn="ctr">
                  <a:spcBef>
                    <a:spcPts val="600"/>
                  </a:spcBef>
                </a:pPr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               to </a:t>
                </a:r>
                <a:b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</a:br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numerator and denominator</a:t>
                </a:r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294" name="Object 15"/>
            <p:cNvGraphicFramePr>
              <a:graphicFrameLocks noChangeAspect="1"/>
            </p:cNvGraphicFramePr>
            <p:nvPr/>
          </p:nvGraphicFramePr>
          <p:xfrm>
            <a:off x="-451758" y="4779618"/>
            <a:ext cx="914400" cy="320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71" name="Equation" r:id="rId7" imgW="609480" imgH="241200" progId="Equation.DSMT4">
                    <p:embed/>
                  </p:oleObj>
                </mc:Choice>
                <mc:Fallback>
                  <p:oleObj name="Equation" r:id="rId7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51758" y="4779618"/>
                          <a:ext cx="914400" cy="320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" name="Group 65"/>
          <p:cNvGrpSpPr/>
          <p:nvPr/>
        </p:nvGrpSpPr>
        <p:grpSpPr>
          <a:xfrm>
            <a:off x="6712122" y="1088811"/>
            <a:ext cx="2152224" cy="360217"/>
            <a:chOff x="2884787" y="3445484"/>
            <a:chExt cx="1166989" cy="148390"/>
          </a:xfrm>
        </p:grpSpPr>
        <p:sp>
          <p:nvSpPr>
            <p:cNvPr id="298" name="Rounded Rectangle 297"/>
            <p:cNvSpPr/>
            <p:nvPr/>
          </p:nvSpPr>
          <p:spPr>
            <a:xfrm>
              <a:off x="2884787" y="3445484"/>
              <a:ext cx="1129865" cy="14839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2885683" y="3450883"/>
              <a:ext cx="1166093" cy="126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</a:rPr>
                <a:t>(a + b) (a – b) = a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</a:rPr>
                <a:t> – b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endParaRPr lang="en-US" sz="1400" b="1" baseline="3000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cxnSp>
        <p:nvCxnSpPr>
          <p:cNvPr id="313" name="Straight Connector 312"/>
          <p:cNvCxnSpPr/>
          <p:nvPr/>
        </p:nvCxnSpPr>
        <p:spPr>
          <a:xfrm rot="16200000" flipH="1">
            <a:off x="1233340" y="4575660"/>
            <a:ext cx="119160" cy="4599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Connector 313"/>
          <p:cNvCxnSpPr/>
          <p:nvPr/>
        </p:nvCxnSpPr>
        <p:spPr>
          <a:xfrm rot="5400000" flipH="1" flipV="1">
            <a:off x="1250807" y="4540375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Connector 314"/>
          <p:cNvCxnSpPr/>
          <p:nvPr/>
        </p:nvCxnSpPr>
        <p:spPr>
          <a:xfrm flipV="1">
            <a:off x="1357651" y="4463426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" name="Rectangle 315"/>
          <p:cNvSpPr/>
          <p:nvPr/>
        </p:nvSpPr>
        <p:spPr>
          <a:xfrm>
            <a:off x="1286940" y="442660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7" name="Rectangle 316"/>
          <p:cNvSpPr/>
          <p:nvPr/>
        </p:nvSpPr>
        <p:spPr>
          <a:xfrm>
            <a:off x="1556184" y="442659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318" name="Straight Connector 317"/>
          <p:cNvCxnSpPr/>
          <p:nvPr/>
        </p:nvCxnSpPr>
        <p:spPr>
          <a:xfrm rot="16200000" flipH="1">
            <a:off x="1923086" y="4583850"/>
            <a:ext cx="119160" cy="4599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Connector 318"/>
          <p:cNvCxnSpPr/>
          <p:nvPr/>
        </p:nvCxnSpPr>
        <p:spPr>
          <a:xfrm rot="5400000" flipH="1" flipV="1">
            <a:off x="1946655" y="4536373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 flipV="1">
            <a:off x="2053497" y="4459419"/>
            <a:ext cx="154847" cy="6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1" name="Rectangle 320"/>
          <p:cNvSpPr/>
          <p:nvPr/>
        </p:nvSpPr>
        <p:spPr>
          <a:xfrm>
            <a:off x="1982772" y="442660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60708" y="1834315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Sol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65328" y="572355"/>
            <a:ext cx="8290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b="1" dirty="0">
                <a:solidFill>
                  <a:srgbClr val="0000FF"/>
                </a:solidFill>
                <a:latin typeface="Book Antiqua" panose="02040602050305030304" pitchFamily="18" charset="0"/>
              </a:rPr>
              <a:t>.5</a:t>
            </a:r>
            <a:endParaRPr lang="en-US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187624" y="736648"/>
            <a:ext cx="52565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</a:rPr>
              <a:t>Rationalise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the denominators of the following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28" name="Rounded Rectangle 127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5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938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25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75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2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9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2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5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500"/>
                            </p:stCondLst>
                            <p:childTnLst>
                              <p:par>
                                <p:cTn id="2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000"/>
                            </p:stCondLst>
                            <p:childTnLst>
                              <p:par>
                                <p:cTn id="2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500"/>
                            </p:stCondLst>
                            <p:childTnLst>
                              <p:par>
                                <p:cTn id="2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000"/>
                            </p:stCondLst>
                            <p:childTnLst>
                              <p:par>
                                <p:cTn id="2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1500"/>
                            </p:stCondLst>
                            <p:childTnLst>
                              <p:par>
                                <p:cTn id="2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1000"/>
                            </p:stCondLst>
                            <p:childTnLst>
                              <p:par>
                                <p:cTn id="2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150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500"/>
                            </p:stCondLst>
                            <p:childTnLst>
                              <p:par>
                                <p:cTn id="2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1000"/>
                            </p:stCondLst>
                            <p:childTnLst>
                              <p:par>
                                <p:cTn id="3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1500"/>
                            </p:stCondLst>
                            <p:childTnLst>
                              <p:par>
                                <p:cTn id="3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9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8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00"/>
                            </p:stCondLst>
                            <p:childTnLst>
                              <p:par>
                                <p:cTn id="3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500"/>
                            </p:stCondLst>
                            <p:childTnLst>
                              <p:par>
                                <p:cTn id="3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00"/>
                            </p:stCondLst>
                            <p:childTnLst>
                              <p:par>
                                <p:cTn id="4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500"/>
                            </p:stCondLst>
                            <p:childTnLst>
                              <p:par>
                                <p:cTn id="4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500"/>
                            </p:stCondLst>
                            <p:childTnLst>
                              <p:par>
                                <p:cTn id="4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9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000"/>
                            </p:stCondLst>
                            <p:childTnLst>
                              <p:par>
                                <p:cTn id="4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500"/>
                            </p:stCondLst>
                            <p:childTnLst>
                              <p:par>
                                <p:cTn id="4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500"/>
                            </p:stCondLst>
                            <p:childTnLst>
                              <p:par>
                                <p:cTn id="4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000"/>
                            </p:stCondLst>
                            <p:childTnLst>
                              <p:par>
                                <p:cTn id="4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500"/>
                            </p:stCondLst>
                            <p:childTnLst>
                              <p:par>
                                <p:cTn id="4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3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000"/>
                            </p:stCondLst>
                            <p:childTnLst>
                              <p:par>
                                <p:cTn id="4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/>
      <p:bldP spid="182" grpId="0"/>
      <p:bldP spid="186" grpId="0"/>
      <p:bldP spid="187" grpId="0"/>
      <p:bldP spid="192" grpId="0"/>
      <p:bldP spid="193" grpId="0"/>
      <p:bldP spid="197" grpId="0"/>
      <p:bldP spid="198" grpId="0"/>
      <p:bldP spid="199" grpId="0"/>
      <p:bldP spid="204" grpId="0"/>
      <p:bldP spid="205" grpId="0"/>
      <p:bldP spid="210" grpId="0"/>
      <p:bldP spid="209" grpId="0"/>
      <p:bldP spid="214" grpId="0"/>
      <p:bldP spid="215" grpId="0"/>
      <p:bldP spid="219" grpId="0"/>
      <p:bldP spid="224" grpId="0"/>
      <p:bldP spid="225" grpId="0"/>
      <p:bldP spid="230" grpId="0"/>
      <p:bldP spid="229" grpId="0"/>
      <p:bldP spid="234" grpId="0"/>
      <p:bldP spid="235" grpId="0"/>
      <p:bldP spid="239" grpId="0"/>
      <p:bldP spid="241" grpId="0"/>
      <p:bldP spid="245" grpId="0"/>
      <p:bldP spid="246" grpId="0"/>
      <p:bldP spid="247" grpId="0"/>
      <p:bldP spid="248" grpId="0"/>
      <p:bldP spid="249" grpId="0"/>
      <p:bldP spid="253" grpId="0"/>
      <p:bldP spid="254" grpId="0"/>
      <p:bldP spid="255" grpId="0"/>
      <p:bldP spid="256" grpId="0"/>
      <p:bldP spid="260" grpId="0"/>
      <p:bldP spid="261" grpId="0"/>
      <p:bldP spid="265" grpId="0"/>
      <p:bldP spid="267" grpId="0"/>
      <p:bldP spid="268" grpId="0"/>
      <p:bldP spid="269" grpId="0"/>
      <p:bldP spid="270" grpId="0"/>
      <p:bldP spid="280" grpId="0"/>
      <p:bldP spid="281" grpId="0"/>
      <p:bldP spid="316" grpId="0"/>
      <p:bldP spid="317" grpId="0"/>
      <p:bldP spid="321" grpId="0"/>
      <p:bldP spid="12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2" name="Straight Connector 171"/>
          <p:cNvCxnSpPr/>
          <p:nvPr/>
        </p:nvCxnSpPr>
        <p:spPr>
          <a:xfrm flipV="1">
            <a:off x="1333291" y="1349995"/>
            <a:ext cx="755703" cy="92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rot="16200000" flipH="1">
            <a:off x="1290116" y="1509196"/>
            <a:ext cx="73988" cy="4476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5400000" flipH="1" flipV="1">
            <a:off x="1286906" y="1469737"/>
            <a:ext cx="170332" cy="4476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 flipV="1">
            <a:off x="1380343" y="1407084"/>
            <a:ext cx="187365" cy="5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Rectangle 180"/>
          <p:cNvSpPr/>
          <p:nvPr/>
        </p:nvSpPr>
        <p:spPr>
          <a:xfrm>
            <a:off x="1325688" y="1390946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1542848" y="136015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183" name="Straight Connector 182"/>
          <p:cNvCxnSpPr/>
          <p:nvPr/>
        </p:nvCxnSpPr>
        <p:spPr>
          <a:xfrm rot="16200000" flipH="1">
            <a:off x="1784900" y="1510962"/>
            <a:ext cx="73988" cy="4476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 rot="5400000" flipH="1" flipV="1">
            <a:off x="1781690" y="1471503"/>
            <a:ext cx="170332" cy="4476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flipV="1">
            <a:off x="1875125" y="1408864"/>
            <a:ext cx="187365" cy="5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Rectangle 185"/>
          <p:cNvSpPr/>
          <p:nvPr/>
        </p:nvSpPr>
        <p:spPr>
          <a:xfrm>
            <a:off x="1820468" y="1392721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1568455" y="173252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88" name="Straight Connector 187"/>
          <p:cNvCxnSpPr/>
          <p:nvPr/>
        </p:nvCxnSpPr>
        <p:spPr>
          <a:xfrm flipV="1">
            <a:off x="1354427" y="2001703"/>
            <a:ext cx="726216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 rot="16200000" flipH="1">
            <a:off x="1292207" y="2155482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 rot="5400000" flipH="1" flipV="1">
            <a:off x="1288997" y="2116023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 flipV="1">
            <a:off x="1382429" y="2053372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Rectangle 191"/>
          <p:cNvSpPr/>
          <p:nvPr/>
        </p:nvSpPr>
        <p:spPr>
          <a:xfrm>
            <a:off x="1320170" y="1998076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1526943" y="200644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194" name="Straight Connector 193"/>
          <p:cNvCxnSpPr/>
          <p:nvPr/>
        </p:nvCxnSpPr>
        <p:spPr>
          <a:xfrm rot="16200000" flipH="1">
            <a:off x="1775612" y="2157248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rot="5400000" flipH="1" flipV="1">
            <a:off x="1772402" y="2117789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 flipV="1">
            <a:off x="1865850" y="2055150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Rectangle 196"/>
          <p:cNvSpPr/>
          <p:nvPr/>
        </p:nvSpPr>
        <p:spPr>
          <a:xfrm>
            <a:off x="1803557" y="1999842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827584" y="251424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1559460" y="239172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200" name="Straight Connector 199"/>
          <p:cNvCxnSpPr/>
          <p:nvPr/>
        </p:nvCxnSpPr>
        <p:spPr>
          <a:xfrm flipV="1">
            <a:off x="1340175" y="2674750"/>
            <a:ext cx="729267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rot="16200000" flipH="1">
            <a:off x="1279692" y="2857985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5400000" flipH="1" flipV="1">
            <a:off x="1276482" y="2818526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V="1">
            <a:off x="1369930" y="2755873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1307344" y="269394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1541566" y="266137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cxnSp>
        <p:nvCxnSpPr>
          <p:cNvPr id="206" name="Straight Connector 205"/>
          <p:cNvCxnSpPr/>
          <p:nvPr/>
        </p:nvCxnSpPr>
        <p:spPr>
          <a:xfrm rot="16200000" flipH="1">
            <a:off x="1788512" y="2837526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rot="5400000" flipH="1" flipV="1">
            <a:off x="1785302" y="2798067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V="1">
            <a:off x="1878746" y="2735428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Rectangle 208"/>
          <p:cNvSpPr/>
          <p:nvPr/>
        </p:nvSpPr>
        <p:spPr>
          <a:xfrm>
            <a:off x="1816165" y="268383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2085263" y="251424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×</a:t>
            </a:r>
          </a:p>
        </p:txBody>
      </p:sp>
      <p:cxnSp>
        <p:nvCxnSpPr>
          <p:cNvPr id="211" name="Straight Connector 210"/>
          <p:cNvCxnSpPr/>
          <p:nvPr/>
        </p:nvCxnSpPr>
        <p:spPr>
          <a:xfrm rot="16200000" flipH="1">
            <a:off x="2354308" y="2544258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 rot="5400000" flipH="1" flipV="1">
            <a:off x="2351098" y="2504799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 flipV="1">
            <a:off x="2444544" y="2442146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Rectangle 213"/>
          <p:cNvSpPr/>
          <p:nvPr/>
        </p:nvSpPr>
        <p:spPr>
          <a:xfrm>
            <a:off x="2378470" y="239171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2604298" y="239105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16" name="Straight Connector 215"/>
          <p:cNvCxnSpPr/>
          <p:nvPr/>
        </p:nvCxnSpPr>
        <p:spPr>
          <a:xfrm rot="16200000" flipH="1">
            <a:off x="2841270" y="2540256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/>
          <p:nvPr/>
        </p:nvCxnSpPr>
        <p:spPr>
          <a:xfrm rot="5400000" flipH="1" flipV="1">
            <a:off x="2838060" y="2500797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/>
          <p:nvPr/>
        </p:nvCxnSpPr>
        <p:spPr>
          <a:xfrm flipV="1">
            <a:off x="2931497" y="2438144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Rectangle 218"/>
          <p:cNvSpPr/>
          <p:nvPr/>
        </p:nvSpPr>
        <p:spPr>
          <a:xfrm>
            <a:off x="2865415" y="2387716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0" name="Straight Connector 219"/>
          <p:cNvCxnSpPr/>
          <p:nvPr/>
        </p:nvCxnSpPr>
        <p:spPr>
          <a:xfrm flipV="1">
            <a:off x="2431313" y="2674750"/>
            <a:ext cx="723240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 rot="16200000" flipH="1">
            <a:off x="2349413" y="2852134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rot="5400000" flipH="1" flipV="1">
            <a:off x="2346203" y="2812675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flipV="1">
            <a:off x="2439644" y="2750022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>
            <a:off x="2374839" y="2698411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2611918" y="26984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6" name="Straight Connector 225"/>
          <p:cNvCxnSpPr/>
          <p:nvPr/>
        </p:nvCxnSpPr>
        <p:spPr>
          <a:xfrm rot="16200000" flipH="1">
            <a:off x="2875178" y="2848132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rot="5400000" flipH="1" flipV="1">
            <a:off x="2871968" y="2808673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/>
          <p:nvPr/>
        </p:nvCxnSpPr>
        <p:spPr>
          <a:xfrm flipV="1">
            <a:off x="2965416" y="2746020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2900588" y="2694400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842450" y="313721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231" name="Straight Connector 230"/>
          <p:cNvCxnSpPr/>
          <p:nvPr/>
        </p:nvCxnSpPr>
        <p:spPr>
          <a:xfrm rot="16200000" flipH="1">
            <a:off x="1486622" y="3198994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 flipH="1" flipV="1">
            <a:off x="1483412" y="3159535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flipV="1">
            <a:off x="1581940" y="3094342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Rectangle 233"/>
          <p:cNvSpPr/>
          <p:nvPr/>
        </p:nvSpPr>
        <p:spPr>
          <a:xfrm>
            <a:off x="1522202" y="304457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1750768" y="304127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6" name="Straight Connector 235"/>
          <p:cNvCxnSpPr/>
          <p:nvPr/>
        </p:nvCxnSpPr>
        <p:spPr>
          <a:xfrm rot="16200000" flipH="1">
            <a:off x="1995853" y="3206630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 rot="5400000" flipH="1" flipV="1">
            <a:off x="1992643" y="3167171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 flipV="1">
            <a:off x="2091171" y="3101978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Rectangle 238"/>
          <p:cNvSpPr/>
          <p:nvPr/>
        </p:nvSpPr>
        <p:spPr>
          <a:xfrm>
            <a:off x="2031426" y="305221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0" name="Straight Connector 239"/>
          <p:cNvCxnSpPr/>
          <p:nvPr/>
        </p:nvCxnSpPr>
        <p:spPr>
          <a:xfrm flipV="1">
            <a:off x="1291474" y="3336565"/>
            <a:ext cx="1247894" cy="1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" name="TextBox 240"/>
          <p:cNvSpPr txBox="1"/>
          <p:nvPr/>
        </p:nvSpPr>
        <p:spPr>
          <a:xfrm>
            <a:off x="1187624" y="3345945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2" name="Straight Connector 241"/>
          <p:cNvCxnSpPr/>
          <p:nvPr/>
        </p:nvCxnSpPr>
        <p:spPr>
          <a:xfrm rot="16200000" flipH="1">
            <a:off x="1344924" y="3521591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 rot="5400000" flipH="1" flipV="1">
            <a:off x="1335173" y="3475342"/>
            <a:ext cx="18344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 flipV="1">
            <a:off x="1440229" y="3402145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" name="Rectangle 244"/>
          <p:cNvSpPr/>
          <p:nvPr/>
        </p:nvSpPr>
        <p:spPr>
          <a:xfrm>
            <a:off x="1383041" y="3345961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1534978" y="3345945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1610688" y="3345945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1813564" y="3345945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1982266" y="3345945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0" name="Straight Connector 249"/>
          <p:cNvCxnSpPr/>
          <p:nvPr/>
        </p:nvCxnSpPr>
        <p:spPr>
          <a:xfrm rot="16200000" flipH="1">
            <a:off x="2121157" y="3527456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 rot="5400000" flipH="1" flipV="1">
            <a:off x="2111398" y="3481207"/>
            <a:ext cx="18344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 flipV="1">
            <a:off x="2216466" y="3407996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3" name="Rectangle 252"/>
          <p:cNvSpPr/>
          <p:nvPr/>
        </p:nvSpPr>
        <p:spPr>
          <a:xfrm>
            <a:off x="2156739" y="3345961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2306220" y="3345945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5" name="Rectangle 254"/>
          <p:cNvSpPr/>
          <p:nvPr/>
        </p:nvSpPr>
        <p:spPr>
          <a:xfrm>
            <a:off x="2380548" y="3345945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899592" y="385885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257" name="Straight Connector 256"/>
          <p:cNvCxnSpPr/>
          <p:nvPr/>
        </p:nvCxnSpPr>
        <p:spPr>
          <a:xfrm rot="16200000" flipH="1">
            <a:off x="1307930" y="3874607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 rot="5400000" flipH="1" flipV="1">
            <a:off x="1304720" y="3835148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 flipV="1">
            <a:off x="1398159" y="3772509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Rectangle 259"/>
          <p:cNvSpPr/>
          <p:nvPr/>
        </p:nvSpPr>
        <p:spPr>
          <a:xfrm>
            <a:off x="1343495" y="3729696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1563230" y="373085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2" name="Straight Connector 261"/>
          <p:cNvCxnSpPr/>
          <p:nvPr/>
        </p:nvCxnSpPr>
        <p:spPr>
          <a:xfrm rot="16200000" flipH="1">
            <a:off x="1809654" y="3870605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 rot="5400000" flipH="1" flipV="1">
            <a:off x="1806444" y="3831146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 flipV="1">
            <a:off x="1899881" y="3768507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Rectangle 264"/>
          <p:cNvSpPr/>
          <p:nvPr/>
        </p:nvSpPr>
        <p:spPr>
          <a:xfrm>
            <a:off x="1845230" y="372568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6" name="Straight Connector 265"/>
          <p:cNvCxnSpPr/>
          <p:nvPr/>
        </p:nvCxnSpPr>
        <p:spPr>
          <a:xfrm flipV="1">
            <a:off x="1320375" y="4009659"/>
            <a:ext cx="77662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Rectangle 266"/>
          <p:cNvSpPr/>
          <p:nvPr/>
        </p:nvSpPr>
        <p:spPr>
          <a:xfrm>
            <a:off x="1357928" y="3965143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1564147" y="3965143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69" name="Rectangle 268"/>
          <p:cNvSpPr/>
          <p:nvPr/>
        </p:nvSpPr>
        <p:spPr>
          <a:xfrm>
            <a:off x="1757162" y="396515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2267744" y="385885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80" name="Rectangle 279"/>
          <p:cNvSpPr/>
          <p:nvPr/>
        </p:nvSpPr>
        <p:spPr>
          <a:xfrm>
            <a:off x="683571" y="1191314"/>
            <a:ext cx="5341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ii)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1561782" y="1067467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6245927" y="1822457"/>
            <a:ext cx="1775349" cy="1175515"/>
            <a:chOff x="-656362" y="4439511"/>
            <a:chExt cx="1775349" cy="1174428"/>
          </a:xfrm>
        </p:grpSpPr>
        <p:grpSp>
          <p:nvGrpSpPr>
            <p:cNvPr id="5" name="Group 65"/>
            <p:cNvGrpSpPr/>
            <p:nvPr/>
          </p:nvGrpSpPr>
          <p:grpSpPr>
            <a:xfrm>
              <a:off x="-656362" y="4439511"/>
              <a:ext cx="1775349" cy="1174428"/>
              <a:chOff x="3035564" y="3413921"/>
              <a:chExt cx="1418181" cy="484250"/>
            </a:xfrm>
          </p:grpSpPr>
          <p:sp>
            <p:nvSpPr>
              <p:cNvPr id="290" name="Rounded Rectangle 289"/>
              <p:cNvSpPr/>
              <p:nvPr/>
            </p:nvSpPr>
            <p:spPr>
              <a:xfrm>
                <a:off x="3134652" y="3420272"/>
                <a:ext cx="1256525" cy="477899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rgbClr val="002060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91" name="TextBox 290"/>
              <p:cNvSpPr txBox="1"/>
              <p:nvPr/>
            </p:nvSpPr>
            <p:spPr>
              <a:xfrm>
                <a:off x="3035564" y="3413921"/>
                <a:ext cx="1418181" cy="3719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Conjugate of</a:t>
                </a:r>
              </a:p>
              <a:p>
                <a:pPr algn="ctr">
                  <a:spcBef>
                    <a:spcPts val="1200"/>
                  </a:spcBef>
                </a:pPr>
                <a:endParaRPr lang="en-US" sz="1600" b="1" baseline="30000" dirty="0" smtClean="0">
                  <a:solidFill>
                    <a:srgbClr val="002060"/>
                  </a:solidFill>
                  <a:latin typeface="Bookman Old Style" pitchFamily="18" charset="0"/>
                </a:endParaRPr>
              </a:p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is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28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676268"/>
                </p:ext>
              </p:extLst>
            </p:nvPr>
          </p:nvGraphicFramePr>
          <p:xfrm>
            <a:off x="-244945" y="4759258"/>
            <a:ext cx="952500" cy="321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0" name="Equation" r:id="rId3" imgW="634680" imgH="241200" progId="Equation.DSMT4">
                    <p:embed/>
                  </p:oleObj>
                </mc:Choice>
                <mc:Fallback>
                  <p:oleObj name="Equation" r:id="rId3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44945" y="4759258"/>
                          <a:ext cx="952500" cy="321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871561"/>
                </p:ext>
              </p:extLst>
            </p:nvPr>
          </p:nvGraphicFramePr>
          <p:xfrm>
            <a:off x="-254453" y="5273475"/>
            <a:ext cx="914400" cy="321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1" name="Equation" r:id="rId5" imgW="609480" imgH="241200" progId="Equation.DSMT4">
                    <p:embed/>
                  </p:oleObj>
                </mc:Choice>
                <mc:Fallback>
                  <p:oleObj name="Equation" r:id="rId5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4453" y="5273475"/>
                          <a:ext cx="914400" cy="3219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91"/>
          <p:cNvGrpSpPr/>
          <p:nvPr/>
        </p:nvGrpSpPr>
        <p:grpSpPr>
          <a:xfrm>
            <a:off x="5323847" y="3159423"/>
            <a:ext cx="2209800" cy="1226306"/>
            <a:chOff x="-873589" y="4439522"/>
            <a:chExt cx="2209800" cy="1225173"/>
          </a:xfrm>
        </p:grpSpPr>
        <p:grpSp>
          <p:nvGrpSpPr>
            <p:cNvPr id="8" name="Group 71"/>
            <p:cNvGrpSpPr/>
            <p:nvPr/>
          </p:nvGrpSpPr>
          <p:grpSpPr>
            <a:xfrm>
              <a:off x="-873589" y="4439522"/>
              <a:ext cx="2209800" cy="1225173"/>
              <a:chOff x="2862041" y="3413921"/>
              <a:chExt cx="1765229" cy="505173"/>
            </a:xfrm>
          </p:grpSpPr>
          <p:sp>
            <p:nvSpPr>
              <p:cNvPr id="295" name="Rounded Rectangle 294"/>
              <p:cNvSpPr/>
              <p:nvPr/>
            </p:nvSpPr>
            <p:spPr>
              <a:xfrm>
                <a:off x="2982309" y="3425517"/>
                <a:ext cx="1559479" cy="493577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rgbClr val="002060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96" name="TextBox 295"/>
              <p:cNvSpPr txBox="1"/>
              <p:nvPr/>
            </p:nvSpPr>
            <p:spPr>
              <a:xfrm>
                <a:off x="2862041" y="3413921"/>
                <a:ext cx="1765229" cy="475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Multiply </a:t>
                </a:r>
              </a:p>
              <a:p>
                <a:pPr algn="ctr">
                  <a:spcBef>
                    <a:spcPts val="600"/>
                  </a:spcBef>
                </a:pP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               to </a:t>
                </a:r>
                <a:b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</a:b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numerator and denominator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294" name="Object 15"/>
            <p:cNvGraphicFramePr>
              <a:graphicFrameLocks noChangeAspect="1"/>
            </p:cNvGraphicFramePr>
            <p:nvPr/>
          </p:nvGraphicFramePr>
          <p:xfrm>
            <a:off x="-451758" y="4779618"/>
            <a:ext cx="914400" cy="320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2" name="Equation" r:id="rId7" imgW="609480" imgH="241200" progId="Equation.DSMT4">
                    <p:embed/>
                  </p:oleObj>
                </mc:Choice>
                <mc:Fallback>
                  <p:oleObj name="Equation" r:id="rId7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51758" y="4779618"/>
                          <a:ext cx="914400" cy="320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5"/>
          <p:cNvGrpSpPr/>
          <p:nvPr/>
        </p:nvGrpSpPr>
        <p:grpSpPr>
          <a:xfrm>
            <a:off x="6000765" y="761797"/>
            <a:ext cx="2869945" cy="348163"/>
            <a:chOff x="2690649" y="3447205"/>
            <a:chExt cx="1556156" cy="143424"/>
          </a:xfrm>
        </p:grpSpPr>
        <p:sp>
          <p:nvSpPr>
            <p:cNvPr id="298" name="Rounded Rectangle 297"/>
            <p:cNvSpPr/>
            <p:nvPr/>
          </p:nvSpPr>
          <p:spPr>
            <a:xfrm>
              <a:off x="2821924" y="3447205"/>
              <a:ext cx="1280510" cy="143424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2690649" y="3450883"/>
              <a:ext cx="1556156" cy="139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(a + b) (a – b) = a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 – b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endParaRPr lang="en-US" sz="1600" b="1" baseline="3000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cxnSp>
        <p:nvCxnSpPr>
          <p:cNvPr id="313" name="Straight Connector 312"/>
          <p:cNvCxnSpPr/>
          <p:nvPr/>
        </p:nvCxnSpPr>
        <p:spPr>
          <a:xfrm rot="16200000" flipH="1">
            <a:off x="2635999" y="3860639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Connector 313"/>
          <p:cNvCxnSpPr/>
          <p:nvPr/>
        </p:nvCxnSpPr>
        <p:spPr>
          <a:xfrm rot="5400000" flipH="1" flipV="1">
            <a:off x="2632789" y="3821180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Connector 314"/>
          <p:cNvCxnSpPr/>
          <p:nvPr/>
        </p:nvCxnSpPr>
        <p:spPr>
          <a:xfrm flipV="1">
            <a:off x="2726227" y="3758541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" name="Rectangle 315"/>
          <p:cNvSpPr/>
          <p:nvPr/>
        </p:nvSpPr>
        <p:spPr>
          <a:xfrm>
            <a:off x="2671571" y="3703600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7" name="Rectangle 316"/>
          <p:cNvSpPr/>
          <p:nvPr/>
        </p:nvSpPr>
        <p:spPr>
          <a:xfrm>
            <a:off x="2901934" y="370475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18" name="Straight Connector 317"/>
          <p:cNvCxnSpPr/>
          <p:nvPr/>
        </p:nvCxnSpPr>
        <p:spPr>
          <a:xfrm rot="16200000" flipH="1">
            <a:off x="3167734" y="3856637"/>
            <a:ext cx="73988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Connector 318"/>
          <p:cNvCxnSpPr/>
          <p:nvPr/>
        </p:nvCxnSpPr>
        <p:spPr>
          <a:xfrm rot="5400000" flipH="1" flipV="1">
            <a:off x="3164524" y="3817178"/>
            <a:ext cx="170332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 flipV="1">
            <a:off x="3257956" y="3754539"/>
            <a:ext cx="187365" cy="5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1" name="Rectangle 320"/>
          <p:cNvSpPr/>
          <p:nvPr/>
        </p:nvSpPr>
        <p:spPr>
          <a:xfrm>
            <a:off x="3203308" y="369958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7" name="Straight Connector 126"/>
          <p:cNvCxnSpPr/>
          <p:nvPr/>
        </p:nvCxnSpPr>
        <p:spPr>
          <a:xfrm flipV="1">
            <a:off x="2674492" y="4005858"/>
            <a:ext cx="749457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2886706" y="396515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79892" y="1933487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Sol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465328" y="572355"/>
            <a:ext cx="8290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b="1" dirty="0">
                <a:solidFill>
                  <a:srgbClr val="0000FF"/>
                </a:solidFill>
                <a:latin typeface="Book Antiqua" panose="02040602050305030304" pitchFamily="18" charset="0"/>
              </a:rPr>
              <a:t>.5</a:t>
            </a:r>
            <a:endParaRPr lang="en-US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187624" y="736648"/>
            <a:ext cx="52565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</a:rPr>
              <a:t>Rationalise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the denominators of the following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31" name="Group 130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32" name="Rounded Rectangle 131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5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299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25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75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2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5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500"/>
                            </p:stCondLst>
                            <p:childTnLst>
                              <p:par>
                                <p:cTn id="2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000"/>
                            </p:stCondLst>
                            <p:childTnLst>
                              <p:par>
                                <p:cTn id="2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500"/>
                            </p:stCondLst>
                            <p:childTnLst>
                              <p:par>
                                <p:cTn id="2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000"/>
                            </p:stCondLst>
                            <p:childTnLst>
                              <p:par>
                                <p:cTn id="2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1500"/>
                            </p:stCondLst>
                            <p:childTnLst>
                              <p:par>
                                <p:cTn id="2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1000"/>
                            </p:stCondLst>
                            <p:childTnLst>
                              <p:par>
                                <p:cTn id="2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150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500"/>
                            </p:stCondLst>
                            <p:childTnLst>
                              <p:par>
                                <p:cTn id="2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1000"/>
                            </p:stCondLst>
                            <p:childTnLst>
                              <p:par>
                                <p:cTn id="3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1500"/>
                            </p:stCondLst>
                            <p:childTnLst>
                              <p:par>
                                <p:cTn id="3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8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00"/>
                            </p:stCondLst>
                            <p:childTnLst>
                              <p:par>
                                <p:cTn id="3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500"/>
                            </p:stCondLst>
                            <p:childTnLst>
                              <p:par>
                                <p:cTn id="3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00"/>
                            </p:stCondLst>
                            <p:childTnLst>
                              <p:par>
                                <p:cTn id="4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500"/>
                            </p:stCondLst>
                            <p:childTnLst>
                              <p:par>
                                <p:cTn id="4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500"/>
                            </p:stCondLst>
                            <p:childTnLst>
                              <p:par>
                                <p:cTn id="4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9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000"/>
                            </p:stCondLst>
                            <p:childTnLst>
                              <p:par>
                                <p:cTn id="4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500"/>
                            </p:stCondLst>
                            <p:childTnLst>
                              <p:par>
                                <p:cTn id="4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500"/>
                            </p:stCondLst>
                            <p:childTnLst>
                              <p:par>
                                <p:cTn id="4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000"/>
                            </p:stCondLst>
                            <p:childTnLst>
                              <p:par>
                                <p:cTn id="4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500"/>
                            </p:stCondLst>
                            <p:childTnLst>
                              <p:par>
                                <p:cTn id="4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3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000"/>
                            </p:stCondLst>
                            <p:childTnLst>
                              <p:par>
                                <p:cTn id="4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/>
      <p:bldP spid="182" grpId="0"/>
      <p:bldP spid="186" grpId="0"/>
      <p:bldP spid="187" grpId="0"/>
      <p:bldP spid="192" grpId="0"/>
      <p:bldP spid="193" grpId="0"/>
      <p:bldP spid="197" grpId="0"/>
      <p:bldP spid="198" grpId="0"/>
      <p:bldP spid="199" grpId="0"/>
      <p:bldP spid="204" grpId="0"/>
      <p:bldP spid="205" grpId="0"/>
      <p:bldP spid="209" grpId="0"/>
      <p:bldP spid="210" grpId="0"/>
      <p:bldP spid="214" grpId="0"/>
      <p:bldP spid="215" grpId="0"/>
      <p:bldP spid="219" grpId="0"/>
      <p:bldP spid="224" grpId="0"/>
      <p:bldP spid="225" grpId="0"/>
      <p:bldP spid="229" grpId="0"/>
      <p:bldP spid="230" grpId="0"/>
      <p:bldP spid="234" grpId="0"/>
      <p:bldP spid="235" grpId="0"/>
      <p:bldP spid="239" grpId="0"/>
      <p:bldP spid="241" grpId="0"/>
      <p:bldP spid="245" grpId="0"/>
      <p:bldP spid="246" grpId="0"/>
      <p:bldP spid="247" grpId="0"/>
      <p:bldP spid="248" grpId="0"/>
      <p:bldP spid="249" grpId="0"/>
      <p:bldP spid="253" grpId="0"/>
      <p:bldP spid="254" grpId="0"/>
      <p:bldP spid="255" grpId="0"/>
      <p:bldP spid="256" grpId="0"/>
      <p:bldP spid="260" grpId="0"/>
      <p:bldP spid="261" grpId="0"/>
      <p:bldP spid="265" grpId="0"/>
      <p:bldP spid="267" grpId="0"/>
      <p:bldP spid="268" grpId="0"/>
      <p:bldP spid="269" grpId="0"/>
      <p:bldP spid="270" grpId="0"/>
      <p:bldP spid="280" grpId="0"/>
      <p:bldP spid="281" grpId="0"/>
      <p:bldP spid="316" grpId="0"/>
      <p:bldP spid="317" grpId="0"/>
      <p:bldP spid="321" grpId="0"/>
      <p:bldP spid="128" grpId="0"/>
      <p:bldP spid="12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2" name="Straight Connector 171"/>
          <p:cNvCxnSpPr/>
          <p:nvPr/>
        </p:nvCxnSpPr>
        <p:spPr>
          <a:xfrm flipV="1">
            <a:off x="1326673" y="1382578"/>
            <a:ext cx="687003" cy="92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rot="16200000" flipH="1">
            <a:off x="1264531" y="1603895"/>
            <a:ext cx="93552" cy="4469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5400000" flipH="1" flipV="1">
            <a:off x="1249534" y="1548958"/>
            <a:ext cx="215370" cy="4469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 flipV="1">
            <a:off x="1372524" y="1465125"/>
            <a:ext cx="187365" cy="92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Rectangle 180"/>
          <p:cNvSpPr/>
          <p:nvPr/>
        </p:nvSpPr>
        <p:spPr>
          <a:xfrm>
            <a:off x="1305221" y="142516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1576808" y="142515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1733220" y="142516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1482264" y="1737208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88" name="Straight Connector 187"/>
          <p:cNvCxnSpPr/>
          <p:nvPr/>
        </p:nvCxnSpPr>
        <p:spPr>
          <a:xfrm flipV="1">
            <a:off x="1320327" y="2021512"/>
            <a:ext cx="624548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 rot="16200000" flipH="1">
            <a:off x="1238352" y="2167585"/>
            <a:ext cx="81387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 rot="5400000" flipH="1" flipV="1">
            <a:off x="1239469" y="2111362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 flipV="1">
            <a:off x="1347322" y="2048516"/>
            <a:ext cx="18736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Rectangle 191"/>
          <p:cNvSpPr/>
          <p:nvPr/>
        </p:nvSpPr>
        <p:spPr>
          <a:xfrm>
            <a:off x="1273564" y="200609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1510320" y="200610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1728439" y="200609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820047" y="241890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1345664" y="229009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200" name="Straight Connector 199"/>
          <p:cNvCxnSpPr/>
          <p:nvPr/>
        </p:nvCxnSpPr>
        <p:spPr>
          <a:xfrm flipV="1">
            <a:off x="1227825" y="2569746"/>
            <a:ext cx="624548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rot="16200000" flipH="1">
            <a:off x="1148905" y="2739256"/>
            <a:ext cx="81387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5400000" flipH="1" flipV="1">
            <a:off x="1150022" y="2683033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V="1">
            <a:off x="1257875" y="2620187"/>
            <a:ext cx="18736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1195359" y="256856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1412945" y="256855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1604062" y="256856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1884618" y="242492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×</a:t>
            </a:r>
          </a:p>
        </p:txBody>
      </p:sp>
      <p:cxnSp>
        <p:nvCxnSpPr>
          <p:cNvPr id="211" name="Straight Connector 210"/>
          <p:cNvCxnSpPr/>
          <p:nvPr/>
        </p:nvCxnSpPr>
        <p:spPr>
          <a:xfrm rot="16200000" flipH="1">
            <a:off x="2133165" y="2459405"/>
            <a:ext cx="81387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 rot="5400000" flipH="1" flipV="1">
            <a:off x="2134282" y="2403182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 flipV="1">
            <a:off x="2242134" y="2340336"/>
            <a:ext cx="18736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Rectangle 213"/>
          <p:cNvSpPr/>
          <p:nvPr/>
        </p:nvSpPr>
        <p:spPr>
          <a:xfrm>
            <a:off x="2178543" y="2290101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2405897" y="229127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9" name="Rectangle 218"/>
          <p:cNvSpPr/>
          <p:nvPr/>
        </p:nvSpPr>
        <p:spPr>
          <a:xfrm>
            <a:off x="2612556" y="228609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0" name="Straight Connector 219"/>
          <p:cNvCxnSpPr/>
          <p:nvPr/>
        </p:nvCxnSpPr>
        <p:spPr>
          <a:xfrm flipV="1">
            <a:off x="2225985" y="2569746"/>
            <a:ext cx="613253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 rot="16200000" flipH="1">
            <a:off x="2128270" y="2733405"/>
            <a:ext cx="81387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rot="5400000" flipH="1" flipV="1">
            <a:off x="2129387" y="2677182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flipV="1">
            <a:off x="2237242" y="2614327"/>
            <a:ext cx="18736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>
            <a:off x="2156878" y="2569848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2389133" y="2570999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2595792" y="256583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820047" y="306627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231" name="Straight Connector 230"/>
          <p:cNvCxnSpPr/>
          <p:nvPr/>
        </p:nvCxnSpPr>
        <p:spPr>
          <a:xfrm rot="16200000" flipH="1">
            <a:off x="1423589" y="3081584"/>
            <a:ext cx="81387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 flipH="1" flipV="1">
            <a:off x="1424706" y="3025361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flipV="1">
            <a:off x="1532559" y="2962506"/>
            <a:ext cx="18736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Rectangle 233"/>
          <p:cNvSpPr/>
          <p:nvPr/>
        </p:nvSpPr>
        <p:spPr>
          <a:xfrm>
            <a:off x="1466415" y="2926259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1670486" y="292741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1886071" y="2922257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0" name="Straight Connector 239"/>
          <p:cNvCxnSpPr/>
          <p:nvPr/>
        </p:nvCxnSpPr>
        <p:spPr>
          <a:xfrm flipV="1">
            <a:off x="1270629" y="3207856"/>
            <a:ext cx="1180513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" name="TextBox 240"/>
          <p:cNvSpPr txBox="1"/>
          <p:nvPr/>
        </p:nvSpPr>
        <p:spPr>
          <a:xfrm>
            <a:off x="1187624" y="3222754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2" name="Straight Connector 241"/>
          <p:cNvCxnSpPr/>
          <p:nvPr/>
        </p:nvCxnSpPr>
        <p:spPr>
          <a:xfrm rot="16200000" flipH="1">
            <a:off x="1335490" y="3393753"/>
            <a:ext cx="81387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 rot="5400000" flipH="1" flipV="1">
            <a:off x="1329410" y="3338360"/>
            <a:ext cx="201786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 flipV="1">
            <a:off x="1444460" y="3264961"/>
            <a:ext cx="18736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" name="Rectangle 244"/>
          <p:cNvSpPr/>
          <p:nvPr/>
        </p:nvSpPr>
        <p:spPr>
          <a:xfrm>
            <a:off x="1373233" y="322276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1527850" y="3222754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1598520" y="3222754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1791642" y="3222754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1970428" y="3222754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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3" name="Rectangle 252"/>
          <p:cNvSpPr/>
          <p:nvPr/>
        </p:nvSpPr>
        <p:spPr>
          <a:xfrm>
            <a:off x="2041993" y="322276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2179230" y="3222754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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5" name="Rectangle 254"/>
          <p:cNvSpPr/>
          <p:nvPr/>
        </p:nvSpPr>
        <p:spPr>
          <a:xfrm>
            <a:off x="2244698" y="3222754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820047" y="366614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257" name="Straight Connector 256"/>
          <p:cNvCxnSpPr/>
          <p:nvPr/>
        </p:nvCxnSpPr>
        <p:spPr>
          <a:xfrm rot="16200000" flipH="1">
            <a:off x="1241459" y="3742860"/>
            <a:ext cx="81387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 rot="5400000" flipH="1" flipV="1">
            <a:off x="1242576" y="3686637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 flipV="1">
            <a:off x="1350431" y="3623796"/>
            <a:ext cx="18736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Rectangle 259"/>
          <p:cNvSpPr/>
          <p:nvPr/>
        </p:nvSpPr>
        <p:spPr>
          <a:xfrm>
            <a:off x="1275380" y="3588805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1458427" y="358995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1641481" y="358480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6" name="Straight Connector 265"/>
          <p:cNvCxnSpPr/>
          <p:nvPr/>
        </p:nvCxnSpPr>
        <p:spPr>
          <a:xfrm flipV="1">
            <a:off x="1260939" y="3829905"/>
            <a:ext cx="661287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Rectangle 266"/>
          <p:cNvSpPr/>
          <p:nvPr/>
        </p:nvSpPr>
        <p:spPr>
          <a:xfrm>
            <a:off x="1267227" y="3799425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1469636" y="3799425"/>
            <a:ext cx="3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69" name="Rectangle 268"/>
          <p:cNvSpPr/>
          <p:nvPr/>
        </p:nvSpPr>
        <p:spPr>
          <a:xfrm>
            <a:off x="1647411" y="379942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825044" y="425590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80" name="Rectangle 279"/>
          <p:cNvSpPr/>
          <p:nvPr/>
        </p:nvSpPr>
        <p:spPr>
          <a:xfrm>
            <a:off x="591615" y="1209416"/>
            <a:ext cx="4855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v)</a:t>
            </a:r>
            <a:endParaRPr lang="en-US" sz="14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1529077" y="1092452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</a:p>
        </p:txBody>
      </p:sp>
      <p:grpSp>
        <p:nvGrpSpPr>
          <p:cNvPr id="3" name="Group 66"/>
          <p:cNvGrpSpPr/>
          <p:nvPr/>
        </p:nvGrpSpPr>
        <p:grpSpPr>
          <a:xfrm>
            <a:off x="6701784" y="1621285"/>
            <a:ext cx="2209799" cy="1322310"/>
            <a:chOff x="-873590" y="4439512"/>
            <a:chExt cx="2209799" cy="1321088"/>
          </a:xfrm>
        </p:grpSpPr>
        <p:grpSp>
          <p:nvGrpSpPr>
            <p:cNvPr id="5" name="Group 65"/>
            <p:cNvGrpSpPr/>
            <p:nvPr/>
          </p:nvGrpSpPr>
          <p:grpSpPr>
            <a:xfrm>
              <a:off x="-873590" y="4439512"/>
              <a:ext cx="2209799" cy="1321088"/>
              <a:chOff x="2862041" y="3413921"/>
              <a:chExt cx="1765229" cy="544722"/>
            </a:xfrm>
          </p:grpSpPr>
          <p:sp>
            <p:nvSpPr>
              <p:cNvPr id="290" name="Rounded Rectangle 289"/>
              <p:cNvSpPr/>
              <p:nvPr/>
            </p:nvSpPr>
            <p:spPr>
              <a:xfrm>
                <a:off x="3181069" y="3417268"/>
                <a:ext cx="1183703" cy="541375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rgbClr val="002060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91" name="TextBox 290"/>
              <p:cNvSpPr txBox="1"/>
              <p:nvPr/>
            </p:nvSpPr>
            <p:spPr>
              <a:xfrm>
                <a:off x="2862041" y="3413921"/>
                <a:ext cx="1765229" cy="367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Conjugate of</a:t>
                </a:r>
              </a:p>
              <a:p>
                <a:pPr algn="ctr">
                  <a:spcBef>
                    <a:spcPts val="1200"/>
                  </a:spcBef>
                </a:pPr>
                <a:endParaRPr lang="en-US" sz="1400" b="1" dirty="0" smtClean="0">
                  <a:solidFill>
                    <a:srgbClr val="002060"/>
                  </a:solidFill>
                  <a:latin typeface="Bookman Old Style" pitchFamily="18" charset="0"/>
                </a:endParaRPr>
              </a:p>
              <a:p>
                <a:pPr algn="ctr"/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is</a:t>
                </a:r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288" name="Object 15"/>
            <p:cNvGraphicFramePr>
              <a:graphicFrameLocks noChangeAspect="1"/>
            </p:cNvGraphicFramePr>
            <p:nvPr/>
          </p:nvGraphicFramePr>
          <p:xfrm>
            <a:off x="-159239" y="4779559"/>
            <a:ext cx="781050" cy="321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11" name="Equation" r:id="rId3" imgW="520560" imgH="241200" progId="Equation.DSMT4">
                    <p:embed/>
                  </p:oleObj>
                </mc:Choice>
                <mc:Fallback>
                  <p:oleObj name="Equation" r:id="rId3" imgW="520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9239" y="4779559"/>
                          <a:ext cx="781050" cy="321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15"/>
            <p:cNvGraphicFramePr>
              <a:graphicFrameLocks noChangeAspect="1"/>
            </p:cNvGraphicFramePr>
            <p:nvPr/>
          </p:nvGraphicFramePr>
          <p:xfrm>
            <a:off x="-178272" y="5421902"/>
            <a:ext cx="762000" cy="321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12" name="Equation" r:id="rId5" imgW="507960" imgH="241200" progId="Equation.DSMT4">
                    <p:embed/>
                  </p:oleObj>
                </mc:Choice>
                <mc:Fallback>
                  <p:oleObj name="Equation" r:id="rId5" imgW="507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8272" y="5421902"/>
                          <a:ext cx="762000" cy="3219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91"/>
          <p:cNvGrpSpPr/>
          <p:nvPr/>
        </p:nvGrpSpPr>
        <p:grpSpPr>
          <a:xfrm>
            <a:off x="5041522" y="2615191"/>
            <a:ext cx="1660255" cy="1033709"/>
            <a:chOff x="-598815" y="4439508"/>
            <a:chExt cx="1660255" cy="1032754"/>
          </a:xfrm>
        </p:grpSpPr>
        <p:grpSp>
          <p:nvGrpSpPr>
            <p:cNvPr id="8" name="Group 71"/>
            <p:cNvGrpSpPr/>
            <p:nvPr/>
          </p:nvGrpSpPr>
          <p:grpSpPr>
            <a:xfrm>
              <a:off x="-598815" y="4439508"/>
              <a:ext cx="1660255" cy="1032754"/>
              <a:chOff x="3081534" y="3413921"/>
              <a:chExt cx="1326242" cy="425834"/>
            </a:xfrm>
          </p:grpSpPr>
          <p:sp>
            <p:nvSpPr>
              <p:cNvPr id="295" name="Rounded Rectangle 294"/>
              <p:cNvSpPr/>
              <p:nvPr/>
            </p:nvSpPr>
            <p:spPr>
              <a:xfrm>
                <a:off x="3117636" y="3431839"/>
                <a:ext cx="1288826" cy="407916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rgbClr val="002060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96" name="TextBox 295"/>
              <p:cNvSpPr txBox="1"/>
              <p:nvPr/>
            </p:nvSpPr>
            <p:spPr>
              <a:xfrm>
                <a:off x="3081534" y="3413921"/>
                <a:ext cx="1326242" cy="424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Multiply </a:t>
                </a:r>
              </a:p>
              <a:p>
                <a:pPr algn="ctr">
                  <a:spcBef>
                    <a:spcPts val="600"/>
                  </a:spcBef>
                </a:pPr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               to </a:t>
                </a:r>
                <a:b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</a:br>
                <a:r>
                  <a:rPr lang="en-US" sz="14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numerator and denominator</a:t>
                </a:r>
                <a:endParaRPr lang="en-US" sz="14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29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480748"/>
                </p:ext>
              </p:extLst>
            </p:nvPr>
          </p:nvGraphicFramePr>
          <p:xfrm>
            <a:off x="-366033" y="4727910"/>
            <a:ext cx="742950" cy="320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13" name="Equation" r:id="rId7" imgW="495000" imgH="241200" progId="Equation.DSMT4">
                    <p:embed/>
                  </p:oleObj>
                </mc:Choice>
                <mc:Fallback>
                  <p:oleObj name="Equation" r:id="rId7" imgW="495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66033" y="4727910"/>
                          <a:ext cx="742950" cy="320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5"/>
          <p:cNvGrpSpPr/>
          <p:nvPr/>
        </p:nvGrpSpPr>
        <p:grpSpPr>
          <a:xfrm>
            <a:off x="4317538" y="1792455"/>
            <a:ext cx="2150571" cy="327470"/>
            <a:chOff x="2885683" y="3448109"/>
            <a:chExt cx="1166093" cy="134900"/>
          </a:xfrm>
        </p:grpSpPr>
        <p:sp>
          <p:nvSpPr>
            <p:cNvPr id="298" name="Rounded Rectangle 297"/>
            <p:cNvSpPr/>
            <p:nvPr/>
          </p:nvSpPr>
          <p:spPr>
            <a:xfrm>
              <a:off x="2909388" y="3448109"/>
              <a:ext cx="1118679" cy="13490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2885683" y="3450883"/>
              <a:ext cx="1166093" cy="126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</a:rPr>
                <a:t>(a + b) (a – b) = a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</a:rPr>
                <a:t> – b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endParaRPr lang="en-US" sz="1400" b="1" baseline="3000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cxnSp>
        <p:nvCxnSpPr>
          <p:cNvPr id="313" name="Straight Connector 312"/>
          <p:cNvCxnSpPr/>
          <p:nvPr/>
        </p:nvCxnSpPr>
        <p:spPr>
          <a:xfrm rot="16200000" flipH="1">
            <a:off x="1206366" y="4318665"/>
            <a:ext cx="81387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Connector 313"/>
          <p:cNvCxnSpPr/>
          <p:nvPr/>
        </p:nvCxnSpPr>
        <p:spPr>
          <a:xfrm rot="5400000" flipH="1" flipV="1">
            <a:off x="1207484" y="4262442"/>
            <a:ext cx="187365" cy="4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Connector 314"/>
          <p:cNvCxnSpPr/>
          <p:nvPr/>
        </p:nvCxnSpPr>
        <p:spPr>
          <a:xfrm flipV="1">
            <a:off x="1315334" y="4199610"/>
            <a:ext cx="187365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" name="Rectangle 315"/>
          <p:cNvSpPr/>
          <p:nvPr/>
        </p:nvSpPr>
        <p:spPr>
          <a:xfrm>
            <a:off x="1244111" y="416009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7" name="Rectangle 316"/>
          <p:cNvSpPr/>
          <p:nvPr/>
        </p:nvSpPr>
        <p:spPr>
          <a:xfrm>
            <a:off x="1429549" y="416010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1" name="Rectangle 320"/>
          <p:cNvSpPr/>
          <p:nvPr/>
        </p:nvSpPr>
        <p:spPr>
          <a:xfrm>
            <a:off x="1595559" y="4160093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7" name="Straight Connector 126"/>
          <p:cNvCxnSpPr/>
          <p:nvPr/>
        </p:nvCxnSpPr>
        <p:spPr>
          <a:xfrm flipV="1">
            <a:off x="1215115" y="4419669"/>
            <a:ext cx="619386" cy="9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1359028" y="4374331"/>
            <a:ext cx="303260" cy="307762"/>
          </a:xfrm>
          <a:prstGeom prst="rect">
            <a:avLst/>
          </a:prstGeom>
        </p:spPr>
        <p:txBody>
          <a:bodyPr wrap="none" lIns="91426" tIns="45713" rIns="91426" bIns="45713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12618" y="1828210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Sol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465328" y="572355"/>
            <a:ext cx="8290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b="1" dirty="0">
                <a:solidFill>
                  <a:srgbClr val="0000FF"/>
                </a:solidFill>
                <a:latin typeface="Book Antiqua" panose="02040602050305030304" pitchFamily="18" charset="0"/>
              </a:rPr>
              <a:t>.5</a:t>
            </a:r>
            <a:endParaRPr lang="en-US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187624" y="736648"/>
            <a:ext cx="52565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</a:rPr>
              <a:t>Rationalise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the denominators of the following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03" name="Rounded Rectangle 102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5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343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00"/>
                            </p:stCondLst>
                            <p:childTnLst>
                              <p:par>
                                <p:cTn id="2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1000"/>
                            </p:stCondLst>
                            <p:childTnLst>
                              <p:par>
                                <p:cTn id="2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1500"/>
                            </p:stCondLst>
                            <p:childTnLst>
                              <p:par>
                                <p:cTn id="2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00"/>
                            </p:stCondLst>
                            <p:childTnLst>
                              <p:par>
                                <p:cTn id="2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00"/>
                            </p:stCondLst>
                            <p:childTnLst>
                              <p:par>
                                <p:cTn id="3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500"/>
                            </p:stCondLst>
                            <p:childTnLst>
                              <p:par>
                                <p:cTn id="3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500"/>
                            </p:stCondLst>
                            <p:childTnLst>
                              <p:par>
                                <p:cTn id="3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4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500"/>
                            </p:stCondLst>
                            <p:childTnLst>
                              <p:par>
                                <p:cTn id="3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00"/>
                            </p:stCondLst>
                            <p:childTnLst>
                              <p:par>
                                <p:cTn id="3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500"/>
                            </p:stCondLst>
                            <p:childTnLst>
                              <p:par>
                                <p:cTn id="3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500"/>
                            </p:stCondLst>
                            <p:childTnLst>
                              <p:par>
                                <p:cTn id="3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/>
      <p:bldP spid="182" grpId="0"/>
      <p:bldP spid="186" grpId="0"/>
      <p:bldP spid="187" grpId="0"/>
      <p:bldP spid="192" grpId="0"/>
      <p:bldP spid="193" grpId="0"/>
      <p:bldP spid="197" grpId="0"/>
      <p:bldP spid="198" grpId="0"/>
      <p:bldP spid="199" grpId="0"/>
      <p:bldP spid="204" grpId="0"/>
      <p:bldP spid="205" grpId="0"/>
      <p:bldP spid="209" grpId="0"/>
      <p:bldP spid="210" grpId="0"/>
      <p:bldP spid="214" grpId="0"/>
      <p:bldP spid="215" grpId="0"/>
      <p:bldP spid="219" grpId="0"/>
      <p:bldP spid="224" grpId="0"/>
      <p:bldP spid="225" grpId="0"/>
      <p:bldP spid="229" grpId="0"/>
      <p:bldP spid="230" grpId="0"/>
      <p:bldP spid="234" grpId="0"/>
      <p:bldP spid="235" grpId="0"/>
      <p:bldP spid="239" grpId="0"/>
      <p:bldP spid="241" grpId="0"/>
      <p:bldP spid="245" grpId="0"/>
      <p:bldP spid="246" grpId="0"/>
      <p:bldP spid="247" grpId="0"/>
      <p:bldP spid="248" grpId="0"/>
      <p:bldP spid="249" grpId="0"/>
      <p:bldP spid="253" grpId="0"/>
      <p:bldP spid="254" grpId="0"/>
      <p:bldP spid="255" grpId="0"/>
      <p:bldP spid="256" grpId="0"/>
      <p:bldP spid="260" grpId="0"/>
      <p:bldP spid="261" grpId="0"/>
      <p:bldP spid="265" grpId="0"/>
      <p:bldP spid="267" grpId="0"/>
      <p:bldP spid="268" grpId="0"/>
      <p:bldP spid="269" grpId="0"/>
      <p:bldP spid="270" grpId="0"/>
      <p:bldP spid="280" grpId="0"/>
      <p:bldP spid="281" grpId="0"/>
      <p:bldP spid="316" grpId="0"/>
      <p:bldP spid="317" grpId="0"/>
      <p:bldP spid="321" grpId="0"/>
      <p:bldP spid="128" grpId="0"/>
      <p:bldP spid="10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19753" y="770770"/>
            <a:ext cx="3106941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, find the values of a and b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9976"/>
              </p:ext>
            </p:extLst>
          </p:nvPr>
        </p:nvGraphicFramePr>
        <p:xfrm>
          <a:off x="644813" y="846767"/>
          <a:ext cx="617537" cy="27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6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13" y="846767"/>
                        <a:ext cx="617537" cy="27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8777" y="1361159"/>
            <a:ext cx="588623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75692"/>
              </p:ext>
            </p:extLst>
          </p:nvPr>
        </p:nvGraphicFramePr>
        <p:xfrm>
          <a:off x="1295400" y="629924"/>
          <a:ext cx="2133600" cy="62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7" name="Equation" r:id="rId6" imgW="1663560" imgH="482400" progId="Equation.DSMT4">
                  <p:embed/>
                </p:oleObj>
              </mc:Choice>
              <mc:Fallback>
                <p:oleObj name="Equation" r:id="rId6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29924"/>
                        <a:ext cx="2133600" cy="620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97714"/>
              </p:ext>
            </p:extLst>
          </p:nvPr>
        </p:nvGraphicFramePr>
        <p:xfrm>
          <a:off x="977900" y="1295400"/>
          <a:ext cx="19510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8" name="Equation" r:id="rId8" imgW="1625400" imgH="469800" progId="Equation.DSMT4">
                  <p:embed/>
                </p:oleObj>
              </mc:Choice>
              <mc:Fallback>
                <p:oleObj name="Equation" r:id="rId8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95400"/>
                        <a:ext cx="195103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9750" y="2028876"/>
            <a:ext cx="36260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054251"/>
              </p:ext>
            </p:extLst>
          </p:nvPr>
        </p:nvGraphicFramePr>
        <p:xfrm>
          <a:off x="942975" y="1916113"/>
          <a:ext cx="10493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9" name="Equation" r:id="rId10" imgW="876240" imgH="469800" progId="Equation.DSMT4">
                  <p:embed/>
                </p:oleObj>
              </mc:Choice>
              <mc:Fallback>
                <p:oleObj name="Equation" r:id="rId10" imgW="876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916113"/>
                        <a:ext cx="10493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33575" y="2028876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89624"/>
              </p:ext>
            </p:extLst>
          </p:nvPr>
        </p:nvGraphicFramePr>
        <p:xfrm>
          <a:off x="2216150" y="1916113"/>
          <a:ext cx="1036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0" name="Equation" r:id="rId12" imgW="863280" imgH="469800" progId="Equation.DSMT4">
                  <p:embed/>
                </p:oleObj>
              </mc:Choice>
              <mc:Fallback>
                <p:oleObj name="Equation" r:id="rId12" imgW="863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916113"/>
                        <a:ext cx="10366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94158" y="2028876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03325"/>
              </p:ext>
            </p:extLst>
          </p:nvPr>
        </p:nvGraphicFramePr>
        <p:xfrm>
          <a:off x="3656788" y="2053729"/>
          <a:ext cx="746125" cy="29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1" name="Equation" r:id="rId14" imgW="622080" imgH="241200" progId="Equation.DSMT4">
                  <p:embed/>
                </p:oleObj>
              </mc:Choice>
              <mc:Fallback>
                <p:oleObj name="Equation" r:id="rId14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788" y="2053729"/>
                        <a:ext cx="746125" cy="290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9750" y="2816909"/>
            <a:ext cx="36260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545742"/>
              </p:ext>
            </p:extLst>
          </p:nvPr>
        </p:nvGraphicFramePr>
        <p:xfrm>
          <a:off x="1004888" y="2613034"/>
          <a:ext cx="2057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2" name="Equation" r:id="rId16" imgW="1714320" imgH="304560" progId="Equation.DSMT4">
                  <p:embed/>
                </p:oleObj>
              </mc:Choice>
              <mc:Fallback>
                <p:oleObj name="Equation" r:id="rId16" imgW="1714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613034"/>
                        <a:ext cx="2057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1036086" y="3002233"/>
            <a:ext cx="2011680" cy="38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31557"/>
              </p:ext>
            </p:extLst>
          </p:nvPr>
        </p:nvGraphicFramePr>
        <p:xfrm>
          <a:off x="1473200" y="3036897"/>
          <a:ext cx="641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3" name="Equation" r:id="rId18" imgW="533160" imgH="330120" progId="Equation.DSMT4">
                  <p:embed/>
                </p:oleObj>
              </mc:Choice>
              <mc:Fallback>
                <p:oleObj name="Equation" r:id="rId18" imgW="533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036897"/>
                        <a:ext cx="6413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94158" y="2835977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17429"/>
              </p:ext>
            </p:extLst>
          </p:nvPr>
        </p:nvGraphicFramePr>
        <p:xfrm>
          <a:off x="3656788" y="2852879"/>
          <a:ext cx="746125" cy="29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4" name="Equation" r:id="rId20" imgW="622080" imgH="241200" progId="Equation.DSMT4">
                  <p:embed/>
                </p:oleObj>
              </mc:Choice>
              <mc:Fallback>
                <p:oleObj name="Equation" r:id="rId20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788" y="2852879"/>
                        <a:ext cx="746125" cy="290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9750" y="3684392"/>
            <a:ext cx="36260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58792"/>
              </p:ext>
            </p:extLst>
          </p:nvPr>
        </p:nvGraphicFramePr>
        <p:xfrm>
          <a:off x="990600" y="3584495"/>
          <a:ext cx="304800" cy="27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5"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4495"/>
                        <a:ext cx="304800" cy="274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62505"/>
              </p:ext>
            </p:extLst>
          </p:nvPr>
        </p:nvGraphicFramePr>
        <p:xfrm>
          <a:off x="1265256" y="3538538"/>
          <a:ext cx="1139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6" name="Equation" r:id="rId24" imgW="952200" imgH="304560" progId="Equation.DSMT4">
                  <p:embed/>
                </p:oleObj>
              </mc:Choice>
              <mc:Fallback>
                <p:oleObj name="Equation" r:id="rId24" imgW="952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56" y="3538538"/>
                        <a:ext cx="113982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988695" y="3898317"/>
            <a:ext cx="2926080" cy="38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057400" y="3850648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8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86200" y="3723209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85895"/>
              </p:ext>
            </p:extLst>
          </p:nvPr>
        </p:nvGraphicFramePr>
        <p:xfrm>
          <a:off x="4191000" y="3684975"/>
          <a:ext cx="855012" cy="33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7" name="Equation" r:id="rId26" imgW="622080" imgH="241200" progId="Equation.DSMT4">
                  <p:embed/>
                </p:oleObj>
              </mc:Choice>
              <mc:Fallback>
                <p:oleObj name="Equation" r:id="rId26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84975"/>
                        <a:ext cx="855012" cy="333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59750" y="4451593"/>
            <a:ext cx="36260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14403" y="4314306"/>
            <a:ext cx="585417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 +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28139"/>
              </p:ext>
            </p:extLst>
          </p:nvPr>
        </p:nvGraphicFramePr>
        <p:xfrm>
          <a:off x="1401778" y="4340234"/>
          <a:ext cx="5794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8" name="Equation" r:id="rId28" imgW="482400" imgH="241200" progId="Equation.DSMT4">
                  <p:embed/>
                </p:oleObj>
              </mc:Choice>
              <mc:Fallback>
                <p:oleObj name="Equation" r:id="rId28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78" y="4340234"/>
                        <a:ext cx="5794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996415" y="4619388"/>
            <a:ext cx="1737360" cy="38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752600" y="4574897"/>
            <a:ext cx="320922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94000" y="4446776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60523"/>
              </p:ext>
            </p:extLst>
          </p:nvPr>
        </p:nvGraphicFramePr>
        <p:xfrm>
          <a:off x="3152966" y="4414646"/>
          <a:ext cx="794426" cy="31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9" name="Equation" r:id="rId30" imgW="622080" imgH="241200" progId="Equation.DSMT4">
                  <p:embed/>
                </p:oleObj>
              </mc:Choice>
              <mc:Fallback>
                <p:oleObj name="Equation" r:id="rId30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966" y="4414646"/>
                        <a:ext cx="794426" cy="3102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468287" y="1316976"/>
            <a:ext cx="36260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40424" y="1183502"/>
            <a:ext cx="65114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 +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75716"/>
              </p:ext>
            </p:extLst>
          </p:nvPr>
        </p:nvGraphicFramePr>
        <p:xfrm>
          <a:off x="6530993" y="1171575"/>
          <a:ext cx="504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0" name="Equation" r:id="rId32" imgW="355320" imgH="228600" progId="Equation.DSMT4">
                  <p:embed/>
                </p:oleObj>
              </mc:Choice>
              <mc:Fallback>
                <p:oleObj name="Equation" r:id="rId32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93" y="1171575"/>
                        <a:ext cx="5048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5956299" y="1507652"/>
            <a:ext cx="1097280" cy="38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392615" y="1469517"/>
            <a:ext cx="320922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349474" y="1316976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34329"/>
              </p:ext>
            </p:extLst>
          </p:nvPr>
        </p:nvGraphicFramePr>
        <p:xfrm>
          <a:off x="7743833" y="1335097"/>
          <a:ext cx="6842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1" name="Equation" r:id="rId34" imgW="571320" imgH="241200" progId="Equation.DSMT4">
                  <p:embed/>
                </p:oleObj>
              </mc:Choice>
              <mc:Fallback>
                <p:oleObj name="Equation" r:id="rId34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33" y="1335097"/>
                        <a:ext cx="684213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468287" y="1927140"/>
            <a:ext cx="36260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78258"/>
              </p:ext>
            </p:extLst>
          </p:nvPr>
        </p:nvGraphicFramePr>
        <p:xfrm>
          <a:off x="5949954" y="1849447"/>
          <a:ext cx="461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2" name="Equation" r:id="rId36" imgW="380880" imgH="393480" progId="Equation.DSMT4">
                  <p:embed/>
                </p:oleObj>
              </mc:Choice>
              <mc:Fallback>
                <p:oleObj name="Equation" r:id="rId36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4" y="1849447"/>
                        <a:ext cx="4619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349474" y="1831802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86924"/>
              </p:ext>
            </p:extLst>
          </p:nvPr>
        </p:nvGraphicFramePr>
        <p:xfrm>
          <a:off x="7713662" y="1849290"/>
          <a:ext cx="744538" cy="29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3" name="Equation" r:id="rId38" imgW="622080" imgH="241200" progId="Equation.DSMT4">
                  <p:embed/>
                </p:oleObj>
              </mc:Choice>
              <mc:Fallback>
                <p:oleObj name="Equation" r:id="rId38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2" y="1849290"/>
                        <a:ext cx="744538" cy="290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468287" y="2354255"/>
            <a:ext cx="36260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65557"/>
              </p:ext>
            </p:extLst>
          </p:nvPr>
        </p:nvGraphicFramePr>
        <p:xfrm>
          <a:off x="6026152" y="2430472"/>
          <a:ext cx="3984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4" name="Equation" r:id="rId40" imgW="330120" imgH="203040" progId="Equation.DSMT4">
                  <p:embed/>
                </p:oleObj>
              </mc:Choice>
              <mc:Fallback>
                <p:oleObj name="Equation" r:id="rId4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2" y="2430472"/>
                        <a:ext cx="3984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349474" y="2384764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468314" y="2900677"/>
            <a:ext cx="1234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    a = 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45185"/>
              </p:ext>
            </p:extLst>
          </p:nvPr>
        </p:nvGraphicFramePr>
        <p:xfrm>
          <a:off x="1973263" y="3036897"/>
          <a:ext cx="806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5" name="Equation" r:id="rId42" imgW="672840" imgH="330120" progId="Equation.DSMT4">
                  <p:embed/>
                </p:oleObj>
              </mc:Choice>
              <mc:Fallback>
                <p:oleObj name="Equation" r:id="rId42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036897"/>
                        <a:ext cx="806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84841"/>
              </p:ext>
            </p:extLst>
          </p:nvPr>
        </p:nvGraphicFramePr>
        <p:xfrm>
          <a:off x="2382838" y="3538538"/>
          <a:ext cx="1581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6" name="Equation" r:id="rId44" imgW="1320480" imgH="304560" progId="Equation.DSMT4">
                  <p:embed/>
                </p:oleObj>
              </mc:Choice>
              <mc:Fallback>
                <p:oleObj name="Equation" r:id="rId44" imgW="1320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538538"/>
                        <a:ext cx="15811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362212" y="3863360"/>
            <a:ext cx="630301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 1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15045"/>
              </p:ext>
            </p:extLst>
          </p:nvPr>
        </p:nvGraphicFramePr>
        <p:xfrm>
          <a:off x="1998681" y="4352925"/>
          <a:ext cx="5794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7" name="Equation" r:id="rId46" imgW="482400" imgH="241200" progId="Equation.DSMT4">
                  <p:embed/>
                </p:oleObj>
              </mc:Choice>
              <mc:Fallback>
                <p:oleObj name="Equation" r:id="rId46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81" y="4352925"/>
                        <a:ext cx="5794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52700" y="4327018"/>
            <a:ext cx="39145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0188"/>
              </p:ext>
            </p:extLst>
          </p:nvPr>
        </p:nvGraphicFramePr>
        <p:xfrm>
          <a:off x="6435725" y="1808172"/>
          <a:ext cx="476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8" name="Equation" r:id="rId48" imgW="393480" imgH="393480" progId="Equation.DSMT4">
                  <p:embed/>
                </p:oleObj>
              </mc:Choice>
              <mc:Fallback>
                <p:oleObj name="Equation" r:id="rId48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1808172"/>
                        <a:ext cx="4762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01056"/>
              </p:ext>
            </p:extLst>
          </p:nvPr>
        </p:nvGraphicFramePr>
        <p:xfrm>
          <a:off x="6416677" y="2306647"/>
          <a:ext cx="4746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69" name="Equation" r:id="rId50" imgW="393480" imgH="393480" progId="Equation.DSMT4">
                  <p:embed/>
                </p:oleObj>
              </mc:Choice>
              <mc:Fallback>
                <p:oleObj name="Equation" r:id="rId50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7" y="2306647"/>
                        <a:ext cx="4746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75370"/>
              </p:ext>
            </p:extLst>
          </p:nvPr>
        </p:nvGraphicFramePr>
        <p:xfrm>
          <a:off x="6726238" y="2841625"/>
          <a:ext cx="11985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70" name="Equation" r:id="rId52" imgW="990360" imgH="393480" progId="Equation.DSMT4">
                  <p:embed/>
                </p:oleObj>
              </mc:Choice>
              <mc:Fallback>
                <p:oleObj name="Equation" r:id="rId52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41625"/>
                        <a:ext cx="11985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7564586" y="2693123"/>
            <a:ext cx="2752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965185" y="2703507"/>
            <a:ext cx="2752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7975496" y="2689846"/>
            <a:ext cx="2752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359833" y="2776500"/>
            <a:ext cx="2752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95873"/>
              </p:ext>
            </p:extLst>
          </p:nvPr>
        </p:nvGraphicFramePr>
        <p:xfrm>
          <a:off x="5595938" y="3325822"/>
          <a:ext cx="2398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71" name="Equation" r:id="rId54" imgW="1981080" imgH="393480" progId="Equation.DSMT4">
                  <p:embed/>
                </p:oleObj>
              </mc:Choice>
              <mc:Fallback>
                <p:oleObj name="Equation" r:id="rId54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325822"/>
                        <a:ext cx="23987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 rot="16200000" flipH="1">
            <a:off x="3503523" y="2994290"/>
            <a:ext cx="36609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5468287" y="1189371"/>
            <a:ext cx="2762272" cy="1283944"/>
            <a:chOff x="-764724" y="4439510"/>
            <a:chExt cx="2008911" cy="1282756"/>
          </a:xfrm>
        </p:grpSpPr>
        <p:grpSp>
          <p:nvGrpSpPr>
            <p:cNvPr id="68" name="Group 65"/>
            <p:cNvGrpSpPr/>
            <p:nvPr/>
          </p:nvGrpSpPr>
          <p:grpSpPr>
            <a:xfrm>
              <a:off x="-764724" y="4439510"/>
              <a:ext cx="2008911" cy="1278466"/>
              <a:chOff x="2949004" y="3413921"/>
              <a:chExt cx="1604755" cy="527148"/>
            </a:xfrm>
          </p:grpSpPr>
          <p:sp>
            <p:nvSpPr>
              <p:cNvPr id="71" name="Freeform 70"/>
              <p:cNvSpPr/>
              <p:nvPr/>
            </p:nvSpPr>
            <p:spPr>
              <a:xfrm>
                <a:off x="3022923" y="3477729"/>
                <a:ext cx="1247251" cy="463340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rgbClr val="002060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949004" y="3413921"/>
                <a:ext cx="1604755" cy="463633"/>
              </a:xfrm>
              <a:prstGeom prst="cloud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Conjugate of</a:t>
                </a:r>
              </a:p>
              <a:p>
                <a:pPr algn="ctr">
                  <a:spcBef>
                    <a:spcPts val="1200"/>
                  </a:spcBef>
                </a:pP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                   is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6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656371"/>
                </p:ext>
              </p:extLst>
            </p:nvPr>
          </p:nvGraphicFramePr>
          <p:xfrm>
            <a:off x="-614068" y="5041124"/>
            <a:ext cx="12192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72" name="Equation" r:id="rId56" imgW="812520" imgH="241200" progId="Equation.DSMT4">
                    <p:embed/>
                  </p:oleObj>
                </mc:Choice>
                <mc:Fallback>
                  <p:oleObj name="Equation" r:id="rId56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14068" y="5041124"/>
                          <a:ext cx="12192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5"/>
            <p:cNvGraphicFramePr>
              <a:graphicFrameLocks noChangeAspect="1"/>
            </p:cNvGraphicFramePr>
            <p:nvPr/>
          </p:nvGraphicFramePr>
          <p:xfrm>
            <a:off x="-564335" y="5401591"/>
            <a:ext cx="1257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73" name="Equation" r:id="rId58" imgW="838080" imgH="241200" progId="Equation.DSMT4">
                    <p:embed/>
                  </p:oleObj>
                </mc:Choice>
                <mc:Fallback>
                  <p:oleObj name="Equation" r:id="rId58" imgW="838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64335" y="5401591"/>
                          <a:ext cx="12573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5503464" y="2672116"/>
            <a:ext cx="2061122" cy="1198159"/>
            <a:chOff x="-799248" y="4408420"/>
            <a:chExt cx="2061122" cy="1197051"/>
          </a:xfrm>
        </p:grpSpPr>
        <p:grpSp>
          <p:nvGrpSpPr>
            <p:cNvPr id="74" name="Group 71"/>
            <p:cNvGrpSpPr/>
            <p:nvPr/>
          </p:nvGrpSpPr>
          <p:grpSpPr>
            <a:xfrm>
              <a:off x="-799248" y="4408420"/>
              <a:ext cx="2061122" cy="1197051"/>
              <a:chOff x="2921426" y="3401100"/>
              <a:chExt cx="1646462" cy="493578"/>
            </a:xfrm>
          </p:grpSpPr>
          <p:sp>
            <p:nvSpPr>
              <p:cNvPr id="76" name="Rounded Rectangle 75"/>
              <p:cNvSpPr/>
              <p:nvPr/>
            </p:nvSpPr>
            <p:spPr>
              <a:xfrm>
                <a:off x="2983632" y="3401100"/>
                <a:ext cx="1483792" cy="493578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rgbClr val="002060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2921426" y="3413921"/>
                <a:ext cx="1646462" cy="475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Multiply </a:t>
                </a:r>
              </a:p>
              <a:p>
                <a:pPr algn="ctr">
                  <a:spcBef>
                    <a:spcPts val="600"/>
                  </a:spcBef>
                </a:pP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               to </a:t>
                </a:r>
                <a:b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</a:b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numerator and denominator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75" name="Object 15"/>
            <p:cNvGraphicFramePr>
              <a:graphicFrameLocks noChangeAspect="1"/>
            </p:cNvGraphicFramePr>
            <p:nvPr/>
          </p:nvGraphicFramePr>
          <p:xfrm>
            <a:off x="-623217" y="4779285"/>
            <a:ext cx="1257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74" name="Equation" r:id="rId60" imgW="838080" imgH="241200" progId="Equation.DSMT4">
                    <p:embed/>
                  </p:oleObj>
                </mc:Choice>
                <mc:Fallback>
                  <p:oleObj name="Equation" r:id="rId60" imgW="838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23217" y="4779285"/>
                          <a:ext cx="12573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65"/>
          <p:cNvGrpSpPr/>
          <p:nvPr/>
        </p:nvGrpSpPr>
        <p:grpSpPr>
          <a:xfrm>
            <a:off x="2366118" y="3239231"/>
            <a:ext cx="2869945" cy="396239"/>
            <a:chOff x="2690649" y="3443434"/>
            <a:chExt cx="1556156" cy="163229"/>
          </a:xfrm>
        </p:grpSpPr>
        <p:sp>
          <p:nvSpPr>
            <p:cNvPr id="82" name="Rounded Rectangle 81"/>
            <p:cNvSpPr/>
            <p:nvPr/>
          </p:nvSpPr>
          <p:spPr>
            <a:xfrm>
              <a:off x="2791295" y="3443434"/>
              <a:ext cx="1326929" cy="163229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690649" y="3450883"/>
              <a:ext cx="1556156" cy="139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(a + b) (a – b) = a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 – b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endParaRPr lang="en-US" sz="1600" b="1" baseline="3000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5251251" y="3292374"/>
            <a:ext cx="2999507" cy="885782"/>
            <a:chOff x="-1366682" y="4621389"/>
            <a:chExt cx="2999507" cy="884963"/>
          </a:xfrm>
        </p:grpSpPr>
        <p:sp>
          <p:nvSpPr>
            <p:cNvPr id="85" name="Rounded Rectangle 84"/>
            <p:cNvSpPr/>
            <p:nvPr/>
          </p:nvSpPr>
          <p:spPr>
            <a:xfrm>
              <a:off x="-1366682" y="4621389"/>
              <a:ext cx="2999507" cy="8849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86" name="Object 15"/>
            <p:cNvGraphicFramePr>
              <a:graphicFrameLocks noChangeAspect="1"/>
            </p:cNvGraphicFramePr>
            <p:nvPr/>
          </p:nvGraphicFramePr>
          <p:xfrm>
            <a:off x="-1207190" y="4628465"/>
            <a:ext cx="2800350" cy="87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75" name="Equation" r:id="rId62" imgW="1866600" imgH="660240" progId="Equation.DSMT4">
                    <p:embed/>
                  </p:oleObj>
                </mc:Choice>
                <mc:Fallback>
                  <p:oleObj name="Equation" r:id="rId62" imgW="18666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07190" y="4628465"/>
                          <a:ext cx="2800350" cy="877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86" hidden="1"/>
          <p:cNvGrpSpPr/>
          <p:nvPr/>
        </p:nvGrpSpPr>
        <p:grpSpPr>
          <a:xfrm>
            <a:off x="6786610" y="1520912"/>
            <a:ext cx="2428860" cy="1696184"/>
            <a:chOff x="-928017" y="4288748"/>
            <a:chExt cx="2438400" cy="1981201"/>
          </a:xfrm>
        </p:grpSpPr>
        <p:grpSp>
          <p:nvGrpSpPr>
            <p:cNvPr id="88" name="Group 71"/>
            <p:cNvGrpSpPr/>
            <p:nvPr/>
          </p:nvGrpSpPr>
          <p:grpSpPr>
            <a:xfrm>
              <a:off x="-928017" y="4288748"/>
              <a:ext cx="2438400" cy="1981201"/>
              <a:chOff x="2818563" y="3351755"/>
              <a:chExt cx="1947839" cy="816905"/>
            </a:xfrm>
          </p:grpSpPr>
          <p:sp>
            <p:nvSpPr>
              <p:cNvPr id="90" name="Freeform 89"/>
              <p:cNvSpPr/>
              <p:nvPr/>
            </p:nvSpPr>
            <p:spPr>
              <a:xfrm>
                <a:off x="2818563" y="3351755"/>
                <a:ext cx="1947839" cy="816905"/>
              </a:xfrm>
              <a:custGeom>
                <a:avLst/>
                <a:gdLst>
                  <a:gd name="connsiteX0" fmla="*/ 3900 w 43200"/>
                  <a:gd name="connsiteY0" fmla="*/ 14370 h 43200"/>
                  <a:gd name="connsiteX1" fmla="*/ 5623 w 43200"/>
                  <a:gd name="connsiteY1" fmla="*/ 6907 h 43200"/>
                  <a:gd name="connsiteX2" fmla="*/ 14005 w 43200"/>
                  <a:gd name="connsiteY2" fmla="*/ 5202 h 43200"/>
                  <a:gd name="connsiteX3" fmla="*/ 22456 w 43200"/>
                  <a:gd name="connsiteY3" fmla="*/ 3432 h 43200"/>
                  <a:gd name="connsiteX4" fmla="*/ 25749 w 43200"/>
                  <a:gd name="connsiteY4" fmla="*/ 200 h 43200"/>
                  <a:gd name="connsiteX5" fmla="*/ 29833 w 43200"/>
                  <a:gd name="connsiteY5" fmla="*/ 2481 h 43200"/>
                  <a:gd name="connsiteX6" fmla="*/ 35463 w 43200"/>
                  <a:gd name="connsiteY6" fmla="*/ 690 h 43200"/>
                  <a:gd name="connsiteX7" fmla="*/ 38318 w 43200"/>
                  <a:gd name="connsiteY7" fmla="*/ 5576 h 43200"/>
                  <a:gd name="connsiteX8" fmla="*/ 41982 w 43200"/>
                  <a:gd name="connsiteY8" fmla="*/ 10318 h 43200"/>
                  <a:gd name="connsiteX9" fmla="*/ 41818 w 43200"/>
                  <a:gd name="connsiteY9" fmla="*/ 15460 h 43200"/>
                  <a:gd name="connsiteX10" fmla="*/ 43016 w 43200"/>
                  <a:gd name="connsiteY10" fmla="*/ 23322 h 43200"/>
                  <a:gd name="connsiteX11" fmla="*/ 37404 w 43200"/>
                  <a:gd name="connsiteY11" fmla="*/ 30204 h 43200"/>
                  <a:gd name="connsiteX12" fmla="*/ 35395 w 43200"/>
                  <a:gd name="connsiteY12" fmla="*/ 36101 h 43200"/>
                  <a:gd name="connsiteX13" fmla="*/ 28555 w 43200"/>
                  <a:gd name="connsiteY13" fmla="*/ 36815 h 43200"/>
                  <a:gd name="connsiteX14" fmla="*/ 23667 w 43200"/>
                  <a:gd name="connsiteY14" fmla="*/ 43106 h 43200"/>
                  <a:gd name="connsiteX15" fmla="*/ 16480 w 43200"/>
                  <a:gd name="connsiteY15" fmla="*/ 39266 h 43200"/>
                  <a:gd name="connsiteX16" fmla="*/ 5804 w 43200"/>
                  <a:gd name="connsiteY16" fmla="*/ 35472 h 43200"/>
                  <a:gd name="connsiteX17" fmla="*/ 1110 w 43200"/>
                  <a:gd name="connsiteY17" fmla="*/ 31250 h 43200"/>
                  <a:gd name="connsiteX18" fmla="*/ 2113 w 43200"/>
                  <a:gd name="connsiteY18" fmla="*/ 25551 h 43200"/>
                  <a:gd name="connsiteX19" fmla="*/ -5 w 43200"/>
                  <a:gd name="connsiteY19" fmla="*/ 19704 h 43200"/>
                  <a:gd name="connsiteX20" fmla="*/ 3863 w 43200"/>
                  <a:gd name="connsiteY20" fmla="*/ 14507 h 43200"/>
                  <a:gd name="connsiteX21" fmla="*/ 3900 w 43200"/>
                  <a:gd name="connsiteY21" fmla="*/ 14370 h 43200"/>
                  <a:gd name="connsiteX0" fmla="*/ 76961 w 2044360"/>
                  <a:gd name="connsiteY0" fmla="*/ 312796 h 274920"/>
                  <a:gd name="connsiteX1" fmla="*/ 69324 w 2044360"/>
                  <a:gd name="connsiteY1" fmla="*/ 320433 h 274920"/>
                  <a:gd name="connsiteX2" fmla="*/ 61687 w 2044360"/>
                  <a:gd name="connsiteY2" fmla="*/ 312796 h 274920"/>
                  <a:gd name="connsiteX3" fmla="*/ 69324 w 2044360"/>
                  <a:gd name="connsiteY3" fmla="*/ 305159 h 274920"/>
                  <a:gd name="connsiteX4" fmla="*/ 76961 w 2044360"/>
                  <a:gd name="connsiteY4" fmla="*/ 312796 h 274920"/>
                  <a:gd name="connsiteX0" fmla="*/ 196167 w 2044360"/>
                  <a:gd name="connsiteY0" fmla="*/ 292266 h 274920"/>
                  <a:gd name="connsiteX1" fmla="*/ 180894 w 2044360"/>
                  <a:gd name="connsiteY1" fmla="*/ 307539 h 274920"/>
                  <a:gd name="connsiteX2" fmla="*/ 165621 w 2044360"/>
                  <a:gd name="connsiteY2" fmla="*/ 292266 h 274920"/>
                  <a:gd name="connsiteX3" fmla="*/ 180894 w 2044360"/>
                  <a:gd name="connsiteY3" fmla="*/ 276993 h 274920"/>
                  <a:gd name="connsiteX4" fmla="*/ 196167 w 2044360"/>
                  <a:gd name="connsiteY4" fmla="*/ 292266 h 274920"/>
                  <a:gd name="connsiteX0" fmla="*/ 330394 w 2044360"/>
                  <a:gd name="connsiteY0" fmla="*/ 268972 h 274920"/>
                  <a:gd name="connsiteX1" fmla="*/ 307484 w 2044360"/>
                  <a:gd name="connsiteY1" fmla="*/ 291882 h 274920"/>
                  <a:gd name="connsiteX2" fmla="*/ 284574 w 2044360"/>
                  <a:gd name="connsiteY2" fmla="*/ 268972 h 274920"/>
                  <a:gd name="connsiteX3" fmla="*/ 307484 w 2044360"/>
                  <a:gd name="connsiteY3" fmla="*/ 246062 h 274920"/>
                  <a:gd name="connsiteX4" fmla="*/ 330394 w 2044360"/>
                  <a:gd name="connsiteY4" fmla="*/ 268972 h 274920"/>
                  <a:gd name="connsiteX0" fmla="*/ 4693 w 43200"/>
                  <a:gd name="connsiteY0" fmla="*/ 26177 h 43200"/>
                  <a:gd name="connsiteX1" fmla="*/ 2160 w 43200"/>
                  <a:gd name="connsiteY1" fmla="*/ 25380 h 43200"/>
                  <a:gd name="connsiteX2" fmla="*/ 6928 w 43200"/>
                  <a:gd name="connsiteY2" fmla="*/ 34899 h 43200"/>
                  <a:gd name="connsiteX3" fmla="*/ 5820 w 43200"/>
                  <a:gd name="connsiteY3" fmla="*/ 35280 h 43200"/>
                  <a:gd name="connsiteX4" fmla="*/ 16478 w 43200"/>
                  <a:gd name="connsiteY4" fmla="*/ 39090 h 43200"/>
                  <a:gd name="connsiteX5" fmla="*/ 15810 w 43200"/>
                  <a:gd name="connsiteY5" fmla="*/ 37350 h 43200"/>
                  <a:gd name="connsiteX6" fmla="*/ 28827 w 43200"/>
                  <a:gd name="connsiteY6" fmla="*/ 34751 h 43200"/>
                  <a:gd name="connsiteX7" fmla="*/ 28560 w 43200"/>
                  <a:gd name="connsiteY7" fmla="*/ 36660 h 43200"/>
                  <a:gd name="connsiteX8" fmla="*/ 34129 w 43200"/>
                  <a:gd name="connsiteY8" fmla="*/ 22954 h 43200"/>
                  <a:gd name="connsiteX9" fmla="*/ 37380 w 43200"/>
                  <a:gd name="connsiteY9" fmla="*/ 30090 h 43200"/>
                  <a:gd name="connsiteX10" fmla="*/ 41798 w 43200"/>
                  <a:gd name="connsiteY10" fmla="*/ 15354 h 43200"/>
                  <a:gd name="connsiteX11" fmla="*/ 40350 w 43200"/>
                  <a:gd name="connsiteY11" fmla="*/ 18030 h 43200"/>
                  <a:gd name="connsiteX12" fmla="*/ 38324 w 43200"/>
                  <a:gd name="connsiteY12" fmla="*/ 5426 h 43200"/>
                  <a:gd name="connsiteX13" fmla="*/ 38400 w 43200"/>
                  <a:gd name="connsiteY13" fmla="*/ 6690 h 43200"/>
                  <a:gd name="connsiteX14" fmla="*/ 29078 w 43200"/>
                  <a:gd name="connsiteY14" fmla="*/ 3952 h 43200"/>
                  <a:gd name="connsiteX15" fmla="*/ 29820 w 43200"/>
                  <a:gd name="connsiteY15" fmla="*/ 2340 h 43200"/>
                  <a:gd name="connsiteX16" fmla="*/ 22141 w 43200"/>
                  <a:gd name="connsiteY16" fmla="*/ 4720 h 43200"/>
                  <a:gd name="connsiteX17" fmla="*/ 22500 w 43200"/>
                  <a:gd name="connsiteY17" fmla="*/ 3330 h 43200"/>
                  <a:gd name="connsiteX18" fmla="*/ 14000 w 43200"/>
                  <a:gd name="connsiteY18" fmla="*/ 5192 h 43200"/>
                  <a:gd name="connsiteX19" fmla="*/ 15300 w 43200"/>
                  <a:gd name="connsiteY19" fmla="*/ 6540 h 43200"/>
                  <a:gd name="connsiteX20" fmla="*/ 4127 w 43200"/>
                  <a:gd name="connsiteY20" fmla="*/ 15789 h 43200"/>
                  <a:gd name="connsiteX21" fmla="*/ 3900 w 43200"/>
                  <a:gd name="connsiteY21" fmla="*/ 14370 h 43200"/>
                  <a:gd name="connsiteX0" fmla="*/ 4113 w 43733"/>
                  <a:gd name="connsiteY0" fmla="*/ 14830 h 50812"/>
                  <a:gd name="connsiteX1" fmla="*/ 5836 w 43733"/>
                  <a:gd name="connsiteY1" fmla="*/ 7367 h 50812"/>
                  <a:gd name="connsiteX2" fmla="*/ 14218 w 43733"/>
                  <a:gd name="connsiteY2" fmla="*/ 5662 h 50812"/>
                  <a:gd name="connsiteX3" fmla="*/ 22669 w 43733"/>
                  <a:gd name="connsiteY3" fmla="*/ 3892 h 50812"/>
                  <a:gd name="connsiteX4" fmla="*/ 25962 w 43733"/>
                  <a:gd name="connsiteY4" fmla="*/ 660 h 50812"/>
                  <a:gd name="connsiteX5" fmla="*/ 30046 w 43733"/>
                  <a:gd name="connsiteY5" fmla="*/ 2941 h 50812"/>
                  <a:gd name="connsiteX6" fmla="*/ 35676 w 43733"/>
                  <a:gd name="connsiteY6" fmla="*/ 1150 h 50812"/>
                  <a:gd name="connsiteX7" fmla="*/ 38531 w 43733"/>
                  <a:gd name="connsiteY7" fmla="*/ 6036 h 50812"/>
                  <a:gd name="connsiteX8" fmla="*/ 42195 w 43733"/>
                  <a:gd name="connsiteY8" fmla="*/ 10778 h 50812"/>
                  <a:gd name="connsiteX9" fmla="*/ 42031 w 43733"/>
                  <a:gd name="connsiteY9" fmla="*/ 15920 h 50812"/>
                  <a:gd name="connsiteX10" fmla="*/ 43229 w 43733"/>
                  <a:gd name="connsiteY10" fmla="*/ 23782 h 50812"/>
                  <a:gd name="connsiteX11" fmla="*/ 37617 w 43733"/>
                  <a:gd name="connsiteY11" fmla="*/ 30664 h 50812"/>
                  <a:gd name="connsiteX12" fmla="*/ 35608 w 43733"/>
                  <a:gd name="connsiteY12" fmla="*/ 36561 h 50812"/>
                  <a:gd name="connsiteX13" fmla="*/ 28768 w 43733"/>
                  <a:gd name="connsiteY13" fmla="*/ 37275 h 50812"/>
                  <a:gd name="connsiteX14" fmla="*/ 23880 w 43733"/>
                  <a:gd name="connsiteY14" fmla="*/ 43566 h 50812"/>
                  <a:gd name="connsiteX15" fmla="*/ 16693 w 43733"/>
                  <a:gd name="connsiteY15" fmla="*/ 39726 h 50812"/>
                  <a:gd name="connsiteX16" fmla="*/ 6017 w 43733"/>
                  <a:gd name="connsiteY16" fmla="*/ 35932 h 50812"/>
                  <a:gd name="connsiteX17" fmla="*/ 1323 w 43733"/>
                  <a:gd name="connsiteY17" fmla="*/ 31710 h 50812"/>
                  <a:gd name="connsiteX18" fmla="*/ 2326 w 43733"/>
                  <a:gd name="connsiteY18" fmla="*/ 26011 h 50812"/>
                  <a:gd name="connsiteX19" fmla="*/ 208 w 43733"/>
                  <a:gd name="connsiteY19" fmla="*/ 20164 h 50812"/>
                  <a:gd name="connsiteX20" fmla="*/ 4076 w 43733"/>
                  <a:gd name="connsiteY20" fmla="*/ 14967 h 50812"/>
                  <a:gd name="connsiteX21" fmla="*/ 4113 w 43733"/>
                  <a:gd name="connsiteY21" fmla="*/ 14830 h 50812"/>
                  <a:gd name="connsiteX0" fmla="*/ 87041 w 2069583"/>
                  <a:gd name="connsiteY0" fmla="*/ 315724 h 323360"/>
                  <a:gd name="connsiteX1" fmla="*/ 79404 w 2069583"/>
                  <a:gd name="connsiteY1" fmla="*/ 323361 h 323360"/>
                  <a:gd name="connsiteX2" fmla="*/ 71767 w 2069583"/>
                  <a:gd name="connsiteY2" fmla="*/ 315724 h 323360"/>
                  <a:gd name="connsiteX3" fmla="*/ 79404 w 2069583"/>
                  <a:gd name="connsiteY3" fmla="*/ 308087 h 323360"/>
                  <a:gd name="connsiteX4" fmla="*/ 87041 w 2069583"/>
                  <a:gd name="connsiteY4" fmla="*/ 315724 h 323360"/>
                  <a:gd name="connsiteX0" fmla="*/ 206247 w 2069583"/>
                  <a:gd name="connsiteY0" fmla="*/ 295194 h 323360"/>
                  <a:gd name="connsiteX1" fmla="*/ 190974 w 2069583"/>
                  <a:gd name="connsiteY1" fmla="*/ 310467 h 323360"/>
                  <a:gd name="connsiteX2" fmla="*/ 175701 w 2069583"/>
                  <a:gd name="connsiteY2" fmla="*/ 295194 h 323360"/>
                  <a:gd name="connsiteX3" fmla="*/ 190974 w 2069583"/>
                  <a:gd name="connsiteY3" fmla="*/ 279921 h 323360"/>
                  <a:gd name="connsiteX4" fmla="*/ 206247 w 2069583"/>
                  <a:gd name="connsiteY4" fmla="*/ 295194 h 323360"/>
                  <a:gd name="connsiteX0" fmla="*/ 340474 w 2069583"/>
                  <a:gd name="connsiteY0" fmla="*/ 271900 h 323360"/>
                  <a:gd name="connsiteX1" fmla="*/ 317564 w 2069583"/>
                  <a:gd name="connsiteY1" fmla="*/ 294810 h 323360"/>
                  <a:gd name="connsiteX2" fmla="*/ 294654 w 2069583"/>
                  <a:gd name="connsiteY2" fmla="*/ 271900 h 323360"/>
                  <a:gd name="connsiteX3" fmla="*/ 317564 w 2069583"/>
                  <a:gd name="connsiteY3" fmla="*/ 248990 h 323360"/>
                  <a:gd name="connsiteX4" fmla="*/ 340474 w 2069583"/>
                  <a:gd name="connsiteY4" fmla="*/ 271900 h 323360"/>
                  <a:gd name="connsiteX0" fmla="*/ 4906 w 43733"/>
                  <a:gd name="connsiteY0" fmla="*/ 26637 h 50812"/>
                  <a:gd name="connsiteX1" fmla="*/ 2373 w 43733"/>
                  <a:gd name="connsiteY1" fmla="*/ 25840 h 50812"/>
                  <a:gd name="connsiteX2" fmla="*/ 7141 w 43733"/>
                  <a:gd name="connsiteY2" fmla="*/ 35359 h 50812"/>
                  <a:gd name="connsiteX3" fmla="*/ 6033 w 43733"/>
                  <a:gd name="connsiteY3" fmla="*/ 35740 h 50812"/>
                  <a:gd name="connsiteX4" fmla="*/ 16691 w 43733"/>
                  <a:gd name="connsiteY4" fmla="*/ 39550 h 50812"/>
                  <a:gd name="connsiteX5" fmla="*/ 16023 w 43733"/>
                  <a:gd name="connsiteY5" fmla="*/ 37810 h 50812"/>
                  <a:gd name="connsiteX6" fmla="*/ 29040 w 43733"/>
                  <a:gd name="connsiteY6" fmla="*/ 35211 h 50812"/>
                  <a:gd name="connsiteX7" fmla="*/ 28773 w 43733"/>
                  <a:gd name="connsiteY7" fmla="*/ 37120 h 50812"/>
                  <a:gd name="connsiteX8" fmla="*/ 42011 w 43733"/>
                  <a:gd name="connsiteY8" fmla="*/ 15814 h 50812"/>
                  <a:gd name="connsiteX9" fmla="*/ 40563 w 43733"/>
                  <a:gd name="connsiteY9" fmla="*/ 18490 h 50812"/>
                  <a:gd name="connsiteX10" fmla="*/ 38537 w 43733"/>
                  <a:gd name="connsiteY10" fmla="*/ 5886 h 50812"/>
                  <a:gd name="connsiteX11" fmla="*/ 38613 w 43733"/>
                  <a:gd name="connsiteY11" fmla="*/ 7150 h 50812"/>
                  <a:gd name="connsiteX12" fmla="*/ 29291 w 43733"/>
                  <a:gd name="connsiteY12" fmla="*/ 4412 h 50812"/>
                  <a:gd name="connsiteX13" fmla="*/ 30033 w 43733"/>
                  <a:gd name="connsiteY13" fmla="*/ 2800 h 50812"/>
                  <a:gd name="connsiteX14" fmla="*/ 22354 w 43733"/>
                  <a:gd name="connsiteY14" fmla="*/ 5180 h 50812"/>
                  <a:gd name="connsiteX15" fmla="*/ 22713 w 43733"/>
                  <a:gd name="connsiteY15" fmla="*/ 3790 h 50812"/>
                  <a:gd name="connsiteX16" fmla="*/ 14213 w 43733"/>
                  <a:gd name="connsiteY16" fmla="*/ 5652 h 50812"/>
                  <a:gd name="connsiteX17" fmla="*/ 15513 w 43733"/>
                  <a:gd name="connsiteY17" fmla="*/ 7000 h 50812"/>
                  <a:gd name="connsiteX18" fmla="*/ 4340 w 43733"/>
                  <a:gd name="connsiteY18" fmla="*/ 16249 h 50812"/>
                  <a:gd name="connsiteX19" fmla="*/ 4113 w 43733"/>
                  <a:gd name="connsiteY19" fmla="*/ 14830 h 508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43733" h="50812">
                    <a:moveTo>
                      <a:pt x="4113" y="14830"/>
                    </a:moveTo>
                    <a:cubicBezTo>
                      <a:pt x="3842" y="12117"/>
                      <a:pt x="4474" y="9381"/>
                      <a:pt x="5836" y="7367"/>
                    </a:cubicBezTo>
                    <a:cubicBezTo>
                      <a:pt x="7988" y="4186"/>
                      <a:pt x="11477" y="3477"/>
                      <a:pt x="14218" y="5662"/>
                    </a:cubicBezTo>
                    <a:cubicBezTo>
                      <a:pt x="15891" y="1369"/>
                      <a:pt x="20127" y="482"/>
                      <a:pt x="22669" y="3892"/>
                    </a:cubicBezTo>
                    <a:cubicBezTo>
                      <a:pt x="23310" y="2143"/>
                      <a:pt x="24541" y="934"/>
                      <a:pt x="25962" y="660"/>
                    </a:cubicBezTo>
                    <a:cubicBezTo>
                      <a:pt x="27526" y="358"/>
                      <a:pt x="29088" y="1230"/>
                      <a:pt x="30046" y="2941"/>
                    </a:cubicBezTo>
                    <a:cubicBezTo>
                      <a:pt x="31428" y="727"/>
                      <a:pt x="33714" y="0"/>
                      <a:pt x="35676" y="1150"/>
                    </a:cubicBezTo>
                    <a:cubicBezTo>
                      <a:pt x="37171" y="2026"/>
                      <a:pt x="38243" y="3860"/>
                      <a:pt x="38531" y="6036"/>
                    </a:cubicBezTo>
                    <a:cubicBezTo>
                      <a:pt x="40259" y="6678"/>
                      <a:pt x="41635" y="8458"/>
                      <a:pt x="42195" y="10778"/>
                    </a:cubicBezTo>
                    <a:cubicBezTo>
                      <a:pt x="42602" y="12462"/>
                      <a:pt x="42544" y="14291"/>
                      <a:pt x="42031" y="15920"/>
                    </a:cubicBezTo>
                    <a:cubicBezTo>
                      <a:pt x="43292" y="18154"/>
                      <a:pt x="43733" y="21050"/>
                      <a:pt x="43229" y="23782"/>
                    </a:cubicBezTo>
                    <a:cubicBezTo>
                      <a:pt x="42559" y="27414"/>
                      <a:pt x="40341" y="30134"/>
                      <a:pt x="37617" y="30664"/>
                    </a:cubicBezTo>
                    <a:cubicBezTo>
                      <a:pt x="37604" y="32931"/>
                      <a:pt x="36871" y="35081"/>
                      <a:pt x="35608" y="36561"/>
                    </a:cubicBezTo>
                    <a:cubicBezTo>
                      <a:pt x="33689" y="38810"/>
                      <a:pt x="30917" y="39099"/>
                      <a:pt x="28768" y="37275"/>
                    </a:cubicBezTo>
                    <a:cubicBezTo>
                      <a:pt x="28073" y="40408"/>
                      <a:pt x="26212" y="42803"/>
                      <a:pt x="23880" y="43566"/>
                    </a:cubicBezTo>
                    <a:cubicBezTo>
                      <a:pt x="21132" y="44465"/>
                      <a:pt x="18264" y="42933"/>
                      <a:pt x="16693" y="39726"/>
                    </a:cubicBezTo>
                    <a:cubicBezTo>
                      <a:pt x="12985" y="42770"/>
                      <a:pt x="8169" y="41059"/>
                      <a:pt x="6017" y="35932"/>
                    </a:cubicBezTo>
                    <a:cubicBezTo>
                      <a:pt x="3903" y="36269"/>
                      <a:pt x="1918" y="34484"/>
                      <a:pt x="1323" y="31710"/>
                    </a:cubicBezTo>
                    <a:cubicBezTo>
                      <a:pt x="892" y="29703"/>
                      <a:pt x="1273" y="27537"/>
                      <a:pt x="2326" y="26011"/>
                    </a:cubicBezTo>
                    <a:cubicBezTo>
                      <a:pt x="832" y="24814"/>
                      <a:pt x="0" y="22517"/>
                      <a:pt x="208" y="20164"/>
                    </a:cubicBezTo>
                    <a:cubicBezTo>
                      <a:pt x="452" y="17409"/>
                      <a:pt x="2058" y="15251"/>
                      <a:pt x="4076" y="14967"/>
                    </a:cubicBezTo>
                    <a:cubicBezTo>
                      <a:pt x="4088" y="14921"/>
                      <a:pt x="4101" y="14876"/>
                      <a:pt x="4113" y="14830"/>
                    </a:cubicBezTo>
                    <a:close/>
                  </a:path>
                  <a:path w="2069583" h="323360">
                    <a:moveTo>
                      <a:pt x="87041" y="315724"/>
                    </a:moveTo>
                    <a:cubicBezTo>
                      <a:pt x="87041" y="319942"/>
                      <a:pt x="83622" y="323361"/>
                      <a:pt x="79404" y="323361"/>
                    </a:cubicBezTo>
                    <a:cubicBezTo>
                      <a:pt x="75186" y="323361"/>
                      <a:pt x="71767" y="319942"/>
                      <a:pt x="71767" y="315724"/>
                    </a:cubicBezTo>
                    <a:cubicBezTo>
                      <a:pt x="71767" y="311506"/>
                      <a:pt x="75186" y="308087"/>
                      <a:pt x="79404" y="308087"/>
                    </a:cubicBezTo>
                    <a:cubicBezTo>
                      <a:pt x="83622" y="308087"/>
                      <a:pt x="87041" y="311506"/>
                      <a:pt x="87041" y="315724"/>
                    </a:cubicBezTo>
                    <a:close/>
                  </a:path>
                  <a:path w="2069583" h="323360">
                    <a:moveTo>
                      <a:pt x="206247" y="295194"/>
                    </a:moveTo>
                    <a:cubicBezTo>
                      <a:pt x="206247" y="303629"/>
                      <a:pt x="199409" y="310467"/>
                      <a:pt x="190974" y="310467"/>
                    </a:cubicBezTo>
                    <a:cubicBezTo>
                      <a:pt x="182539" y="310467"/>
                      <a:pt x="175701" y="303629"/>
                      <a:pt x="175701" y="295194"/>
                    </a:cubicBezTo>
                    <a:cubicBezTo>
                      <a:pt x="175701" y="286759"/>
                      <a:pt x="182539" y="279921"/>
                      <a:pt x="190974" y="279921"/>
                    </a:cubicBezTo>
                    <a:cubicBezTo>
                      <a:pt x="199409" y="279921"/>
                      <a:pt x="206247" y="286759"/>
                      <a:pt x="206247" y="295194"/>
                    </a:cubicBezTo>
                    <a:close/>
                  </a:path>
                  <a:path w="2069583" h="323360">
                    <a:moveTo>
                      <a:pt x="340474" y="271900"/>
                    </a:moveTo>
                    <a:cubicBezTo>
                      <a:pt x="340474" y="284553"/>
                      <a:pt x="330217" y="294810"/>
                      <a:pt x="317564" y="294810"/>
                    </a:cubicBezTo>
                    <a:cubicBezTo>
                      <a:pt x="304911" y="294810"/>
                      <a:pt x="294654" y="284553"/>
                      <a:pt x="294654" y="271900"/>
                    </a:cubicBezTo>
                    <a:cubicBezTo>
                      <a:pt x="294654" y="259247"/>
                      <a:pt x="304911" y="248990"/>
                      <a:pt x="317564" y="248990"/>
                    </a:cubicBezTo>
                    <a:cubicBezTo>
                      <a:pt x="330217" y="248990"/>
                      <a:pt x="340474" y="259247"/>
                      <a:pt x="340474" y="271900"/>
                    </a:cubicBezTo>
                    <a:close/>
                  </a:path>
                  <a:path w="43733" h="50812" fill="none" extrusionOk="0">
                    <a:moveTo>
                      <a:pt x="4906" y="26637"/>
                    </a:moveTo>
                    <a:cubicBezTo>
                      <a:pt x="4022" y="26731"/>
                      <a:pt x="3138" y="26453"/>
                      <a:pt x="2373" y="25840"/>
                    </a:cubicBezTo>
                    <a:moveTo>
                      <a:pt x="7141" y="35359"/>
                    </a:moveTo>
                    <a:cubicBezTo>
                      <a:pt x="6786" y="35552"/>
                      <a:pt x="6413" y="35680"/>
                      <a:pt x="6033" y="35740"/>
                    </a:cubicBezTo>
                    <a:moveTo>
                      <a:pt x="16691" y="39550"/>
                    </a:moveTo>
                    <a:cubicBezTo>
                      <a:pt x="16424" y="39004"/>
                      <a:pt x="16200" y="38421"/>
                      <a:pt x="16023" y="37810"/>
                    </a:cubicBezTo>
                    <a:moveTo>
                      <a:pt x="29040" y="35211"/>
                    </a:moveTo>
                    <a:cubicBezTo>
                      <a:pt x="29001" y="35858"/>
                      <a:pt x="28911" y="36498"/>
                      <a:pt x="28773" y="37120"/>
                    </a:cubicBezTo>
                    <a:moveTo>
                      <a:pt x="42011" y="15814"/>
                    </a:moveTo>
                    <a:cubicBezTo>
                      <a:pt x="41686" y="16846"/>
                      <a:pt x="41191" y="17762"/>
                      <a:pt x="40563" y="18490"/>
                    </a:cubicBezTo>
                    <a:moveTo>
                      <a:pt x="38537" y="5886"/>
                    </a:moveTo>
                    <a:cubicBezTo>
                      <a:pt x="38592" y="6303"/>
                      <a:pt x="38618" y="6726"/>
                      <a:pt x="38613" y="7150"/>
                    </a:cubicBezTo>
                    <a:moveTo>
                      <a:pt x="29291" y="4412"/>
                    </a:moveTo>
                    <a:cubicBezTo>
                      <a:pt x="29480" y="3829"/>
                      <a:pt x="29729" y="3286"/>
                      <a:pt x="30033" y="2800"/>
                    </a:cubicBezTo>
                    <a:moveTo>
                      <a:pt x="22354" y="5180"/>
                    </a:moveTo>
                    <a:cubicBezTo>
                      <a:pt x="22431" y="4698"/>
                      <a:pt x="22552" y="4231"/>
                      <a:pt x="22713" y="3790"/>
                    </a:cubicBezTo>
                    <a:moveTo>
                      <a:pt x="14213" y="5652"/>
                    </a:moveTo>
                    <a:cubicBezTo>
                      <a:pt x="14685" y="6028"/>
                      <a:pt x="15121" y="6481"/>
                      <a:pt x="15513" y="7000"/>
                    </a:cubicBezTo>
                    <a:moveTo>
                      <a:pt x="4340" y="16249"/>
                    </a:moveTo>
                    <a:cubicBezTo>
                      <a:pt x="4237" y="15785"/>
                      <a:pt x="4161" y="15311"/>
                      <a:pt x="4113" y="14830"/>
                    </a:cubicBezTo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2890798" y="3622896"/>
                <a:ext cx="1765229" cy="163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1600" b="1" dirty="0" smtClean="0">
                    <a:solidFill>
                      <a:srgbClr val="002060"/>
                    </a:solidFill>
                    <a:latin typeface="Bookman Old Style" pitchFamily="18" charset="0"/>
                  </a:rPr>
                  <a:t>can be written</a:t>
                </a:r>
                <a:endParaRPr lang="en-US" sz="1600" b="1" dirty="0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graphicFrame>
          <p:nvGraphicFramePr>
            <p:cNvPr id="89" name="Object 15"/>
            <p:cNvGraphicFramePr>
              <a:graphicFrameLocks noChangeAspect="1"/>
            </p:cNvGraphicFramePr>
            <p:nvPr/>
          </p:nvGraphicFramePr>
          <p:xfrm>
            <a:off x="-299367" y="5329041"/>
            <a:ext cx="1143000" cy="573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76" name="Equation" r:id="rId64" imgW="761760" imgH="431640" progId="Equation.DSMT4">
                    <p:embed/>
                  </p:oleObj>
                </mc:Choice>
                <mc:Fallback>
                  <p:oleObj name="Equation" r:id="rId64" imgW="761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99367" y="5329041"/>
                          <a:ext cx="1143000" cy="5730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5"/>
            <p:cNvGraphicFramePr>
              <a:graphicFrameLocks noChangeAspect="1"/>
            </p:cNvGraphicFramePr>
            <p:nvPr/>
          </p:nvGraphicFramePr>
          <p:xfrm>
            <a:off x="-332867" y="4523531"/>
            <a:ext cx="110490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77" name="Equation" r:id="rId66" imgW="736560" imgH="431640" progId="Equation.DSMT4">
                    <p:embed/>
                  </p:oleObj>
                </mc:Choice>
                <mc:Fallback>
                  <p:oleObj name="Equation" r:id="rId66" imgW="736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2867" y="4523531"/>
                          <a:ext cx="1104900" cy="57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527305" y="2324667"/>
                <a:ext cx="1147365" cy="395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prstClr val="black"/>
                    </a:solidFill>
                  </a:rPr>
                  <a:t>a + (-b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)</a:t>
                </a:r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305" y="2324658"/>
                <a:ext cx="1147365" cy="395429"/>
              </a:xfrm>
              <a:prstGeom prst="rect">
                <a:avLst/>
              </a:prstGeom>
              <a:blipFill rotWithShape="1">
                <a:blip r:embed="rId68"/>
                <a:stretch>
                  <a:fillRect l="-4787" r="-3723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81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00"/>
                            </p:stCondLst>
                            <p:childTnLst>
                              <p:par>
                                <p:cTn id="2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2" grpId="0"/>
      <p:bldP spid="14" grpId="0"/>
      <p:bldP spid="18" grpId="0"/>
      <p:bldP spid="20" grpId="0"/>
      <p:bldP spid="24" grpId="0"/>
      <p:bldP spid="25" grpId="0"/>
      <p:bldP spid="27" grpId="0"/>
      <p:bldP spid="28" grpId="0"/>
      <p:bldP spid="31" grpId="0"/>
      <p:bldP spid="32" grpId="0"/>
      <p:bldP spid="34" grpId="0"/>
      <p:bldP spid="35" grpId="0"/>
      <p:bldP spid="38" grpId="0"/>
      <p:bldP spid="39" grpId="0"/>
      <p:bldP spid="41" grpId="0"/>
      <p:bldP spid="43" grpId="0"/>
      <p:bldP spid="45" grpId="0"/>
      <p:bldP spid="47" grpId="0"/>
      <p:bldP spid="49" grpId="0"/>
      <p:bldP spid="52" grpId="0"/>
      <p:bldP spid="54" grpId="0"/>
      <p:bldP spid="9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Rectangle 125"/>
          <p:cNvSpPr/>
          <p:nvPr/>
        </p:nvSpPr>
        <p:spPr>
          <a:xfrm>
            <a:off x="5955303" y="1366337"/>
            <a:ext cx="1889780" cy="3257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737581" y="1696090"/>
            <a:ext cx="2108368" cy="3257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629446" y="1366337"/>
            <a:ext cx="1889780" cy="3257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3332156" y="1696090"/>
            <a:ext cx="2172254" cy="3257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1522526" y="1704571"/>
            <a:ext cx="1611644" cy="3257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602568" y="1375873"/>
            <a:ext cx="1518242" cy="3257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7913" y="334261"/>
            <a:ext cx="1854995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  Show that :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48080"/>
              </p:ext>
            </p:extLst>
          </p:nvPr>
        </p:nvGraphicFramePr>
        <p:xfrm>
          <a:off x="2375126" y="228599"/>
          <a:ext cx="3049588" cy="57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4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126" y="228599"/>
                        <a:ext cx="3049588" cy="578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1732" y="886455"/>
            <a:ext cx="588623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81332" y="896757"/>
            <a:ext cx="1026243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L.H.S. 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74310"/>
              </p:ext>
            </p:extLst>
          </p:nvPr>
        </p:nvGraphicFramePr>
        <p:xfrm>
          <a:off x="2186013" y="777021"/>
          <a:ext cx="2638425" cy="57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5" name="Equation" r:id="rId5" imgW="2197080" imgH="482400" progId="Equation.DSMT4">
                  <p:embed/>
                </p:oleObj>
              </mc:Choice>
              <mc:Fallback>
                <p:oleObj name="Equation" r:id="rId5" imgW="2197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013" y="777021"/>
                        <a:ext cx="2638425" cy="578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8077" y="1551412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52107"/>
              </p:ext>
            </p:extLst>
          </p:nvPr>
        </p:nvGraphicFramePr>
        <p:xfrm>
          <a:off x="1521202" y="1431677"/>
          <a:ext cx="641350" cy="57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6" name="Equation" r:id="rId7" imgW="533160" imgH="482400" progId="Equation.DSMT4">
                  <p:embed/>
                </p:oleObj>
              </mc:Choice>
              <mc:Fallback>
                <p:oleObj name="Equation" r:id="rId7" imgW="53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02" y="1431677"/>
                        <a:ext cx="641350" cy="578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19086" y="1551412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0592"/>
              </p:ext>
            </p:extLst>
          </p:nvPr>
        </p:nvGraphicFramePr>
        <p:xfrm>
          <a:off x="2361007" y="1355392"/>
          <a:ext cx="795337" cy="73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7" name="Equation" r:id="rId9" imgW="660240" imgH="609480" progId="Equation.DSMT4">
                  <p:embed/>
                </p:oleObj>
              </mc:Choice>
              <mc:Fallback>
                <p:oleObj name="Equation" r:id="rId9" imgW="660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007" y="1355392"/>
                        <a:ext cx="795337" cy="730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1961" y="1551412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385"/>
              </p:ext>
            </p:extLst>
          </p:nvPr>
        </p:nvGraphicFramePr>
        <p:xfrm>
          <a:off x="3342074" y="1453908"/>
          <a:ext cx="885825" cy="53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8" name="Equation" r:id="rId11" imgW="736560" imgH="444240" progId="Equation.DSMT4">
                  <p:embed/>
                </p:oleObj>
              </mc:Choice>
              <mc:Fallback>
                <p:oleObj name="Equation" r:id="rId11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074" y="1453908"/>
                        <a:ext cx="885825" cy="532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87038" y="1551412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56652"/>
              </p:ext>
            </p:extLst>
          </p:nvPr>
        </p:nvGraphicFramePr>
        <p:xfrm>
          <a:off x="4472374" y="1355406"/>
          <a:ext cx="1038225" cy="72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9" name="Equation" r:id="rId13" imgW="863280" imgH="609480" progId="Equation.DSMT4">
                  <p:embed/>
                </p:oleObj>
              </mc:Choice>
              <mc:Fallback>
                <p:oleObj name="Equation" r:id="rId13" imgW="863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374" y="1355406"/>
                        <a:ext cx="1038225" cy="72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495334" y="1551412"/>
            <a:ext cx="28725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00637"/>
              </p:ext>
            </p:extLst>
          </p:nvPr>
        </p:nvGraphicFramePr>
        <p:xfrm>
          <a:off x="5740777" y="1393527"/>
          <a:ext cx="915988" cy="65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0" name="Equation" r:id="rId15" imgW="761760" imgH="545760" progId="Equation.DSMT4">
                  <p:embed/>
                </p:oleObj>
              </mc:Choice>
              <mc:Fallback>
                <p:oleObj name="Equation" r:id="rId15" imgW="7617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777" y="1393527"/>
                        <a:ext cx="915988" cy="653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631470" y="1551412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×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36190"/>
              </p:ext>
            </p:extLst>
          </p:nvPr>
        </p:nvGraphicFramePr>
        <p:xfrm>
          <a:off x="6923465" y="1336324"/>
          <a:ext cx="931862" cy="72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1" name="Equation" r:id="rId17" imgW="774360" imgH="609480" progId="Equation.DSMT4">
                  <p:embed/>
                </p:oleObj>
              </mc:Choice>
              <mc:Fallback>
                <p:oleObj name="Equation" r:id="rId17" imgW="774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465" y="1336324"/>
                        <a:ext cx="931862" cy="72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78077" y="2235061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85923"/>
              </p:ext>
            </p:extLst>
          </p:nvPr>
        </p:nvGraphicFramePr>
        <p:xfrm>
          <a:off x="1514852" y="2073621"/>
          <a:ext cx="609600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2" name="Equation" r:id="rId19" imgW="507960" imgH="241200" progId="Equation.DSMT4">
                  <p:embed/>
                </p:oleObj>
              </mc:Choice>
              <mc:Fallback>
                <p:oleObj name="Equation" r:id="rId19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852" y="2073621"/>
                        <a:ext cx="609600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87777"/>
              </p:ext>
            </p:extLst>
          </p:nvPr>
        </p:nvGraphicFramePr>
        <p:xfrm>
          <a:off x="2157810" y="2079977"/>
          <a:ext cx="503237" cy="2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3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810" y="2079977"/>
                        <a:ext cx="503237" cy="274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1459077" y="2344382"/>
            <a:ext cx="11887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15040"/>
              </p:ext>
            </p:extLst>
          </p:nvPr>
        </p:nvGraphicFramePr>
        <p:xfrm>
          <a:off x="1514852" y="2404112"/>
          <a:ext cx="579438" cy="33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4" name="Equation" r:id="rId23" imgW="482400" imgH="279360" progId="Equation.DSMT4">
                  <p:embed/>
                </p:oleObj>
              </mc:Choice>
              <mc:Fallback>
                <p:oleObj name="Equation" r:id="rId23" imgW="48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852" y="2404112"/>
                        <a:ext cx="579438" cy="335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14170"/>
              </p:ext>
            </p:extLst>
          </p:nvPr>
        </p:nvGraphicFramePr>
        <p:xfrm>
          <a:off x="2157810" y="2365991"/>
          <a:ext cx="503237" cy="41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5" name="Equation" r:id="rId25" imgW="419040" imgH="342720" progId="Equation.DSMT4">
                  <p:embed/>
                </p:oleObj>
              </mc:Choice>
              <mc:Fallback>
                <p:oleObj name="Equation" r:id="rId25" imgW="419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810" y="2365991"/>
                        <a:ext cx="503237" cy="411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650141" y="2180644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33013"/>
              </p:ext>
            </p:extLst>
          </p:nvPr>
        </p:nvGraphicFramePr>
        <p:xfrm>
          <a:off x="3019824" y="2073621"/>
          <a:ext cx="701675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6" name="Equation" r:id="rId27" imgW="583920" imgH="241200" progId="Equation.DSMT4">
                  <p:embed/>
                </p:oleObj>
              </mc:Choice>
              <mc:Fallback>
                <p:oleObj name="Equation" r:id="rId27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824" y="2073621"/>
                        <a:ext cx="701675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76386"/>
              </p:ext>
            </p:extLst>
          </p:nvPr>
        </p:nvGraphicFramePr>
        <p:xfrm>
          <a:off x="3754815" y="2081551"/>
          <a:ext cx="411162" cy="27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7" name="Equation" r:id="rId29" imgW="342720" imgH="228600" progId="Equation.DSMT4">
                  <p:embed/>
                </p:oleObj>
              </mc:Choice>
              <mc:Fallback>
                <p:oleObj name="Equation" r:id="rId2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815" y="2081551"/>
                        <a:ext cx="411162" cy="274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2906877" y="2344382"/>
            <a:ext cx="1371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38786"/>
              </p:ext>
            </p:extLst>
          </p:nvPr>
        </p:nvGraphicFramePr>
        <p:xfrm>
          <a:off x="2905502" y="2365991"/>
          <a:ext cx="795338" cy="41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8" name="Equation" r:id="rId31" imgW="660240" imgH="342720" progId="Equation.DSMT4">
                  <p:embed/>
                </p:oleObj>
              </mc:Choice>
              <mc:Fallback>
                <p:oleObj name="Equation" r:id="rId31" imgW="660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502" y="2365991"/>
                        <a:ext cx="795338" cy="411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37431"/>
              </p:ext>
            </p:extLst>
          </p:nvPr>
        </p:nvGraphicFramePr>
        <p:xfrm>
          <a:off x="3738953" y="2365991"/>
          <a:ext cx="503237" cy="41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9" name="Equation" r:id="rId33" imgW="419040" imgH="342720" progId="Equation.DSMT4">
                  <p:embed/>
                </p:oleObj>
              </mc:Choice>
              <mc:Fallback>
                <p:oleObj name="Equation" r:id="rId33" imgW="419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953" y="2365991"/>
                        <a:ext cx="503237" cy="411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288441" y="2171110"/>
            <a:ext cx="28725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15059"/>
              </p:ext>
            </p:extLst>
          </p:nvPr>
        </p:nvGraphicFramePr>
        <p:xfrm>
          <a:off x="4580315" y="2102222"/>
          <a:ext cx="609600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0" name="Equation" r:id="rId35" imgW="507960" imgH="241200" progId="Equation.DSMT4">
                  <p:embed/>
                </p:oleObj>
              </mc:Choice>
              <mc:Fallback>
                <p:oleObj name="Equation" r:id="rId35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315" y="2102222"/>
                        <a:ext cx="609600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31300"/>
              </p:ext>
            </p:extLst>
          </p:nvPr>
        </p:nvGraphicFramePr>
        <p:xfrm>
          <a:off x="5243890" y="2102222"/>
          <a:ext cx="671512" cy="29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1" name="Equation" r:id="rId37" imgW="558720" imgH="241200" progId="Equation.DSMT4">
                  <p:embed/>
                </p:oleObj>
              </mc:Choice>
              <mc:Fallback>
                <p:oleObj name="Equation" r:id="rId3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890" y="2102222"/>
                        <a:ext cx="671512" cy="290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4554702" y="2372983"/>
            <a:ext cx="1371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18714"/>
              </p:ext>
            </p:extLst>
          </p:nvPr>
        </p:nvGraphicFramePr>
        <p:xfrm>
          <a:off x="4605739" y="2394578"/>
          <a:ext cx="688975" cy="41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2" name="Equation" r:id="rId39" imgW="571320" imgH="342720" progId="Equation.DSMT4">
                  <p:embed/>
                </p:oleObj>
              </mc:Choice>
              <mc:Fallback>
                <p:oleObj name="Equation" r:id="rId39" imgW="57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739" y="2394578"/>
                        <a:ext cx="688975" cy="411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2823"/>
              </p:ext>
            </p:extLst>
          </p:nvPr>
        </p:nvGraphicFramePr>
        <p:xfrm>
          <a:off x="5386771" y="2394578"/>
          <a:ext cx="503237" cy="41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3" name="Equation" r:id="rId41" imgW="419040" imgH="342720" progId="Equation.DSMT4">
                  <p:embed/>
                </p:oleObj>
              </mc:Choice>
              <mc:Fallback>
                <p:oleObj name="Equation" r:id="rId41" imgW="419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771" y="2394578"/>
                        <a:ext cx="503237" cy="411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078077" y="2911962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52908"/>
              </p:ext>
            </p:extLst>
          </p:nvPr>
        </p:nvGraphicFramePr>
        <p:xfrm>
          <a:off x="1514852" y="2750522"/>
          <a:ext cx="609600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4" name="Equation" r:id="rId43" imgW="507960" imgH="241200" progId="Equation.DSMT4">
                  <p:embed/>
                </p:oleObj>
              </mc:Choice>
              <mc:Fallback>
                <p:oleObj name="Equation" r:id="rId43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852" y="2750522"/>
                        <a:ext cx="609600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71497"/>
              </p:ext>
            </p:extLst>
          </p:nvPr>
        </p:nvGraphicFramePr>
        <p:xfrm>
          <a:off x="2138740" y="2752096"/>
          <a:ext cx="715962" cy="30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5" name="Equation" r:id="rId45" imgW="596880" imgH="253800" progId="Equation.DSMT4">
                  <p:embed/>
                </p:oleObj>
              </mc:Choice>
              <mc:Fallback>
                <p:oleObj name="Equation" r:id="rId45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740" y="2752096"/>
                        <a:ext cx="715962" cy="30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449552" y="3068952"/>
            <a:ext cx="14630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801098" y="3035902"/>
            <a:ext cx="473206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9 –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63048" y="3035902"/>
            <a:ext cx="31130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84968" y="2895681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28447"/>
              </p:ext>
            </p:extLst>
          </p:nvPr>
        </p:nvGraphicFramePr>
        <p:xfrm>
          <a:off x="3200777" y="2750522"/>
          <a:ext cx="700088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6" name="Equation" r:id="rId47" imgW="583920" imgH="241200" progId="Equation.DSMT4">
                  <p:embed/>
                </p:oleObj>
              </mc:Choice>
              <mc:Fallback>
                <p:oleObj name="Equation" r:id="rId47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777" y="2750522"/>
                        <a:ext cx="700088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476954"/>
              </p:ext>
            </p:extLst>
          </p:nvPr>
        </p:nvGraphicFramePr>
        <p:xfrm>
          <a:off x="3877054" y="2766412"/>
          <a:ext cx="411163" cy="27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7" name="Equation" r:id="rId49" imgW="342720" imgH="228600" progId="Equation.DSMT4">
                  <p:embed/>
                </p:oleObj>
              </mc:Choice>
              <mc:Fallback>
                <p:oleObj name="Equation" r:id="rId4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054" y="2766412"/>
                        <a:ext cx="411163" cy="276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>
            <a:off x="3135477" y="3068952"/>
            <a:ext cx="11887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12141" y="3035902"/>
            <a:ext cx="59984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12 –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48973" y="3035902"/>
            <a:ext cx="31130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78916" y="2905215"/>
            <a:ext cx="28725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08121"/>
              </p:ext>
            </p:extLst>
          </p:nvPr>
        </p:nvGraphicFramePr>
        <p:xfrm>
          <a:off x="4637483" y="2782301"/>
          <a:ext cx="611187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8" name="Equation" r:id="rId51" imgW="507960" imgH="241200" progId="Equation.DSMT4">
                  <p:embed/>
                </p:oleObj>
              </mc:Choice>
              <mc:Fallback>
                <p:oleObj name="Equation" r:id="rId51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483" y="2782301"/>
                        <a:ext cx="611187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202841" y="2764495"/>
            <a:ext cx="364202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4 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71925"/>
              </p:ext>
            </p:extLst>
          </p:nvPr>
        </p:nvGraphicFramePr>
        <p:xfrm>
          <a:off x="5434825" y="2766412"/>
          <a:ext cx="579437" cy="27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9" name="Equation" r:id="rId53" imgW="482400" imgH="228600" progId="Equation.DSMT4">
                  <p:embed/>
                </p:oleObj>
              </mc:Choice>
              <mc:Fallback>
                <p:oleObj name="Equation" r:id="rId5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825" y="2766412"/>
                        <a:ext cx="579437" cy="276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>
            <a:off x="4602327" y="3068952"/>
            <a:ext cx="16459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069491" y="3045436"/>
            <a:ext cx="473206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2 –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402866" y="3045436"/>
            <a:ext cx="31130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078077" y="3438340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17459"/>
              </p:ext>
            </p:extLst>
          </p:nvPr>
        </p:nvGraphicFramePr>
        <p:xfrm>
          <a:off x="1578352" y="3308250"/>
          <a:ext cx="609600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0" name="Equation" r:id="rId55" imgW="507960" imgH="241200" progId="Equation.DSMT4">
                  <p:embed/>
                </p:oleObj>
              </mc:Choice>
              <mc:Fallback>
                <p:oleObj name="Equation" r:id="rId55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352" y="3308250"/>
                        <a:ext cx="609600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446"/>
              </p:ext>
            </p:extLst>
          </p:nvPr>
        </p:nvGraphicFramePr>
        <p:xfrm>
          <a:off x="2216527" y="3314606"/>
          <a:ext cx="412750" cy="27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1" name="Equation" r:id="rId57" imgW="342720" imgH="228600" progId="Equation.DSMT4">
                  <p:embed/>
                </p:oleObj>
              </mc:Choice>
              <mc:Fallback>
                <p:oleObj name="Equation" r:id="rId5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27" y="3314606"/>
                        <a:ext cx="412750" cy="276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>
            <a:off x="1471654" y="3604864"/>
            <a:ext cx="11887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981276" y="3566367"/>
            <a:ext cx="31130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624741" y="3444304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023464"/>
              </p:ext>
            </p:extLst>
          </p:nvPr>
        </p:nvGraphicFramePr>
        <p:xfrm>
          <a:off x="2954744" y="3308250"/>
          <a:ext cx="701675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2" name="Equation" r:id="rId59" imgW="583920" imgH="241200" progId="Equation.DSMT4">
                  <p:embed/>
                </p:oleObj>
              </mc:Choice>
              <mc:Fallback>
                <p:oleObj name="Equation" r:id="rId59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44" y="3308250"/>
                        <a:ext cx="701675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32763"/>
              </p:ext>
            </p:extLst>
          </p:nvPr>
        </p:nvGraphicFramePr>
        <p:xfrm>
          <a:off x="3638927" y="3314606"/>
          <a:ext cx="412750" cy="27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3" name="Equation" r:id="rId61" imgW="342720" imgH="228600" progId="Equation.DSMT4">
                  <p:embed/>
                </p:oleObj>
              </mc:Choice>
              <mc:Fallback>
                <p:oleObj name="Equation" r:id="rId61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927" y="3314606"/>
                        <a:ext cx="412750" cy="276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Connector 64"/>
          <p:cNvCxnSpPr/>
          <p:nvPr/>
        </p:nvCxnSpPr>
        <p:spPr>
          <a:xfrm>
            <a:off x="2894054" y="3604864"/>
            <a:ext cx="11887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03676" y="3566367"/>
            <a:ext cx="31130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049608" y="3438134"/>
            <a:ext cx="28725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57839"/>
              </p:ext>
            </p:extLst>
          </p:nvPr>
        </p:nvGraphicFramePr>
        <p:xfrm>
          <a:off x="4388227" y="3320962"/>
          <a:ext cx="609600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4" name="Equation" r:id="rId63" imgW="507960" imgH="241200" progId="Equation.DSMT4">
                  <p:embed/>
                </p:oleObj>
              </mc:Choice>
              <mc:Fallback>
                <p:oleObj name="Equation" r:id="rId63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227" y="3320962"/>
                        <a:ext cx="609600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430691"/>
              </p:ext>
            </p:extLst>
          </p:nvPr>
        </p:nvGraphicFramePr>
        <p:xfrm>
          <a:off x="4980376" y="3327318"/>
          <a:ext cx="504825" cy="27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5" name="Equation" r:id="rId65" imgW="419040" imgH="228600" progId="Equation.DSMT4">
                  <p:embed/>
                </p:oleObj>
              </mc:Choice>
              <mc:Fallback>
                <p:oleObj name="Equation" r:id="rId6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376" y="3327318"/>
                        <a:ext cx="504825" cy="276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>
            <a:off x="4318921" y="3617576"/>
            <a:ext cx="11887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828543" y="3608148"/>
            <a:ext cx="473206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– 4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078077" y="4048958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505823" y="3832858"/>
            <a:ext cx="320922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354595"/>
              </p:ext>
            </p:extLst>
          </p:nvPr>
        </p:nvGraphicFramePr>
        <p:xfrm>
          <a:off x="1743453" y="3842598"/>
          <a:ext cx="669925" cy="3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6" name="Equation" r:id="rId67" imgW="558720" imgH="304560" progId="Equation.DSMT4">
                  <p:embed/>
                </p:oleObj>
              </mc:Choice>
              <mc:Fallback>
                <p:oleObj name="Equation" r:id="rId67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453" y="3842598"/>
                        <a:ext cx="669925" cy="36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06770"/>
              </p:ext>
            </p:extLst>
          </p:nvPr>
        </p:nvGraphicFramePr>
        <p:xfrm>
          <a:off x="2451477" y="3842598"/>
          <a:ext cx="471488" cy="3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7" name="Equation" r:id="rId69" imgW="393480" imgH="304560" progId="Equation.DSMT4">
                  <p:embed/>
                </p:oleObj>
              </mc:Choice>
              <mc:Fallback>
                <p:oleObj name="Equation" r:id="rId69" imgW="393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477" y="3842598"/>
                        <a:ext cx="471488" cy="36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Connector 75"/>
          <p:cNvCxnSpPr/>
          <p:nvPr/>
        </p:nvCxnSpPr>
        <p:spPr>
          <a:xfrm>
            <a:off x="1446254" y="4215482"/>
            <a:ext cx="1554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2006676" y="4189711"/>
            <a:ext cx="31130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993041" y="4049153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309223" y="3832858"/>
            <a:ext cx="320922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20324"/>
              </p:ext>
            </p:extLst>
          </p:nvPr>
        </p:nvGraphicFramePr>
        <p:xfrm>
          <a:off x="3545265" y="3842598"/>
          <a:ext cx="671512" cy="3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8" name="Equation" r:id="rId71" imgW="558720" imgH="304560" progId="Equation.DSMT4">
                  <p:embed/>
                </p:oleObj>
              </mc:Choice>
              <mc:Fallback>
                <p:oleObj name="Equation" r:id="rId71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265" y="3842598"/>
                        <a:ext cx="671512" cy="36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12852"/>
              </p:ext>
            </p:extLst>
          </p:nvPr>
        </p:nvGraphicFramePr>
        <p:xfrm>
          <a:off x="4205665" y="3842598"/>
          <a:ext cx="366712" cy="3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9" name="Equation" r:id="rId73" imgW="304560" imgH="304560" progId="Equation.DSMT4">
                  <p:embed/>
                </p:oleObj>
              </mc:Choice>
              <mc:Fallback>
                <p:oleObj name="Equation" r:id="rId73" imgW="304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665" y="3842598"/>
                        <a:ext cx="366712" cy="36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3249654" y="4215482"/>
            <a:ext cx="1371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10076" y="4189711"/>
            <a:ext cx="31130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618641" y="4049153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972923" y="3832858"/>
            <a:ext cx="320922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20459"/>
              </p:ext>
            </p:extLst>
          </p:nvPr>
        </p:nvGraphicFramePr>
        <p:xfrm>
          <a:off x="5262940" y="3842598"/>
          <a:ext cx="563562" cy="3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0" name="Equation" r:id="rId75" imgW="469800" imgH="304560" progId="Equation.DSMT4">
                  <p:embed/>
                </p:oleObj>
              </mc:Choice>
              <mc:Fallback>
                <p:oleObj name="Equation" r:id="rId75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940" y="3842598"/>
                        <a:ext cx="563562" cy="36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86701"/>
              </p:ext>
            </p:extLst>
          </p:nvPr>
        </p:nvGraphicFramePr>
        <p:xfrm>
          <a:off x="5824934" y="3835606"/>
          <a:ext cx="473075" cy="3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1" name="Equation" r:id="rId77" imgW="393480" imgH="304560" progId="Equation.DSMT4">
                  <p:embed/>
                </p:oleObj>
              </mc:Choice>
              <mc:Fallback>
                <p:oleObj name="Equation" r:id="rId77" imgW="393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934" y="3835606"/>
                        <a:ext cx="473075" cy="36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>
            <a:off x="4913354" y="4215482"/>
            <a:ext cx="1371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5473776" y="4189711"/>
            <a:ext cx="311304" cy="323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90" name="Group 94"/>
          <p:cNvGrpSpPr/>
          <p:nvPr/>
        </p:nvGrpSpPr>
        <p:grpSpPr>
          <a:xfrm>
            <a:off x="3294182" y="1219054"/>
            <a:ext cx="2413108" cy="1170814"/>
            <a:chOff x="5516530" y="4670437"/>
            <a:chExt cx="2413108" cy="1169731"/>
          </a:xfrm>
        </p:grpSpPr>
        <p:grpSp>
          <p:nvGrpSpPr>
            <p:cNvPr id="91" name="Group 98"/>
            <p:cNvGrpSpPr/>
            <p:nvPr/>
          </p:nvGrpSpPr>
          <p:grpSpPr>
            <a:xfrm>
              <a:off x="5516530" y="4670437"/>
              <a:ext cx="2406587" cy="1169731"/>
              <a:chOff x="3481024" y="-1024769"/>
              <a:chExt cx="1772241" cy="1076485"/>
            </a:xfrm>
          </p:grpSpPr>
          <p:sp>
            <p:nvSpPr>
              <p:cNvPr id="98" name="Cloud Callout 99"/>
              <p:cNvSpPr/>
              <p:nvPr/>
            </p:nvSpPr>
            <p:spPr>
              <a:xfrm>
                <a:off x="3481024" y="-1024769"/>
                <a:ext cx="1772241" cy="1076485"/>
              </a:xfrm>
              <a:prstGeom prst="wedgeRoundRectCallout">
                <a:avLst>
                  <a:gd name="adj1" fmla="val -4542"/>
                  <a:gd name="adj2" fmla="val 43724"/>
                  <a:gd name="adj3" fmla="val 16667"/>
                </a:avLst>
              </a:prstGeom>
              <a:solidFill>
                <a:srgbClr val="66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9" name="Rectangle 100"/>
              <p:cNvSpPr/>
              <p:nvPr/>
            </p:nvSpPr>
            <p:spPr>
              <a:xfrm>
                <a:off x="3505272" y="-1005835"/>
                <a:ext cx="872413" cy="344712"/>
              </a:xfrm>
              <a:prstGeom prst="wedgeRoundRectCallou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Multiply 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97" name="Rectangle 96"/>
            <p:cNvSpPr/>
            <p:nvPr/>
          </p:nvSpPr>
          <p:spPr>
            <a:xfrm>
              <a:off x="5553667" y="4958833"/>
              <a:ext cx="2375971" cy="8617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to the numerator </a:t>
              </a:r>
            </a:p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nd denominator to </a:t>
              </a:r>
            </a:p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rationalize it</a:t>
              </a:r>
              <a:endParaRPr lang="en-US" sz="16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aphicFrame>
        <p:nvGraphicFramePr>
          <p:cNvPr id="10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11697"/>
              </p:ext>
            </p:extLst>
          </p:nvPr>
        </p:nvGraphicFramePr>
        <p:xfrm>
          <a:off x="4383592" y="1302068"/>
          <a:ext cx="799201" cy="30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2" name="Equation" r:id="rId79" imgW="634680" imgH="241200" progId="Equation.DSMT4">
                  <p:embed/>
                </p:oleObj>
              </mc:Choice>
              <mc:Fallback>
                <p:oleObj name="Equation" r:id="rId79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592" y="1302068"/>
                        <a:ext cx="799201" cy="300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104"/>
          <p:cNvGrpSpPr/>
          <p:nvPr/>
        </p:nvGrpSpPr>
        <p:grpSpPr>
          <a:xfrm>
            <a:off x="785306" y="1231506"/>
            <a:ext cx="2407863" cy="1158377"/>
            <a:chOff x="5688023" y="4626358"/>
            <a:chExt cx="2407863" cy="1157305"/>
          </a:xfrm>
        </p:grpSpPr>
        <p:grpSp>
          <p:nvGrpSpPr>
            <p:cNvPr id="93" name="Group 98"/>
            <p:cNvGrpSpPr/>
            <p:nvPr/>
          </p:nvGrpSpPr>
          <p:grpSpPr>
            <a:xfrm>
              <a:off x="5688023" y="4626358"/>
              <a:ext cx="2359168" cy="1106025"/>
              <a:chOff x="3607312" y="-1065333"/>
              <a:chExt cx="1737322" cy="1017855"/>
            </a:xfrm>
          </p:grpSpPr>
          <p:sp>
            <p:nvSpPr>
              <p:cNvPr id="108" name="Cloud Callout 99"/>
              <p:cNvSpPr/>
              <p:nvPr/>
            </p:nvSpPr>
            <p:spPr>
              <a:xfrm>
                <a:off x="3607312" y="-1061574"/>
                <a:ext cx="1737322" cy="1014096"/>
              </a:xfrm>
              <a:prstGeom prst="wedgeRoundRectCallout">
                <a:avLst>
                  <a:gd name="adj1" fmla="val -49556"/>
                  <a:gd name="adj2" fmla="val -13954"/>
                  <a:gd name="adj3" fmla="val 16667"/>
                </a:avLst>
              </a:prstGeom>
              <a:solidFill>
                <a:srgbClr val="66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Rectangle 100"/>
              <p:cNvSpPr/>
              <p:nvPr/>
            </p:nvSpPr>
            <p:spPr>
              <a:xfrm>
                <a:off x="3627698" y="-1065333"/>
                <a:ext cx="872413" cy="344712"/>
              </a:xfrm>
              <a:prstGeom prst="wedgeRoundRectCallou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Multiply 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107" name="Rectangle 106"/>
            <p:cNvSpPr/>
            <p:nvPr/>
          </p:nvSpPr>
          <p:spPr>
            <a:xfrm>
              <a:off x="5719915" y="4921889"/>
              <a:ext cx="2375971" cy="8617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to the numerator </a:t>
              </a:r>
            </a:p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nd denominator to </a:t>
              </a:r>
            </a:p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rationalize it</a:t>
              </a:r>
              <a:endParaRPr lang="en-US" sz="16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aphicFrame>
        <p:nvGraphicFramePr>
          <p:cNvPr id="1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97166"/>
              </p:ext>
            </p:extLst>
          </p:nvPr>
        </p:nvGraphicFramePr>
        <p:xfrm>
          <a:off x="1863492" y="1293097"/>
          <a:ext cx="1057815" cy="30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3" name="Equation" r:id="rId81" imgW="838080" imgH="241200" progId="Equation.DSMT4">
                  <p:embed/>
                </p:oleObj>
              </mc:Choice>
              <mc:Fallback>
                <p:oleObj name="Equation" r:id="rId81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492" y="1293097"/>
                        <a:ext cx="1057815" cy="300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oup 112"/>
          <p:cNvGrpSpPr/>
          <p:nvPr/>
        </p:nvGrpSpPr>
        <p:grpSpPr>
          <a:xfrm>
            <a:off x="3232570" y="1237358"/>
            <a:ext cx="2419678" cy="1152510"/>
            <a:chOff x="5509960" y="4669163"/>
            <a:chExt cx="2419678" cy="1151444"/>
          </a:xfrm>
        </p:grpSpPr>
        <p:grpSp>
          <p:nvGrpSpPr>
            <p:cNvPr id="95" name="Group 98"/>
            <p:cNvGrpSpPr/>
            <p:nvPr/>
          </p:nvGrpSpPr>
          <p:grpSpPr>
            <a:xfrm>
              <a:off x="5509960" y="4669163"/>
              <a:ext cx="2382759" cy="1135331"/>
              <a:chOff x="3476189" y="-1025941"/>
              <a:chExt cx="1754695" cy="1044827"/>
            </a:xfrm>
          </p:grpSpPr>
          <p:sp>
            <p:nvSpPr>
              <p:cNvPr id="116" name="Cloud Callout 99"/>
              <p:cNvSpPr/>
              <p:nvPr/>
            </p:nvSpPr>
            <p:spPr>
              <a:xfrm>
                <a:off x="3476189" y="-1025941"/>
                <a:ext cx="1754695" cy="1044827"/>
              </a:xfrm>
              <a:prstGeom prst="wedgeRoundRectCallout">
                <a:avLst>
                  <a:gd name="adj1" fmla="val -49556"/>
                  <a:gd name="adj2" fmla="val -13954"/>
                  <a:gd name="adj3" fmla="val 16667"/>
                </a:avLst>
              </a:prstGeom>
              <a:solidFill>
                <a:srgbClr val="66FF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7" name="Rectangle 100"/>
              <p:cNvSpPr/>
              <p:nvPr/>
            </p:nvSpPr>
            <p:spPr>
              <a:xfrm>
                <a:off x="3512073" y="-1014334"/>
                <a:ext cx="872413" cy="344712"/>
              </a:xfrm>
              <a:prstGeom prst="wedgeRoundRectCallou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Multiply 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p:grpSp>
        <p:sp>
          <p:nvSpPr>
            <p:cNvPr id="115" name="Rectangle 114"/>
            <p:cNvSpPr/>
            <p:nvPr/>
          </p:nvSpPr>
          <p:spPr>
            <a:xfrm>
              <a:off x="5553667" y="4958833"/>
              <a:ext cx="2375971" cy="8617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to the numerator </a:t>
              </a:r>
            </a:p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nd denominator to </a:t>
              </a:r>
            </a:p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rationalize it</a:t>
              </a:r>
              <a:endParaRPr lang="en-US" sz="16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aphicFrame>
        <p:nvGraphicFramePr>
          <p:cNvPr id="1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36892"/>
              </p:ext>
            </p:extLst>
          </p:nvPr>
        </p:nvGraphicFramePr>
        <p:xfrm>
          <a:off x="4281082" y="1319870"/>
          <a:ext cx="916585" cy="29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4" name="Equation" r:id="rId83" imgW="749160" imgH="241200" progId="Equation.DSMT4">
                  <p:embed/>
                </p:oleObj>
              </mc:Choice>
              <mc:Fallback>
                <p:oleObj name="Equation" r:id="rId83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082" y="1319870"/>
                        <a:ext cx="916585" cy="291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65"/>
          <p:cNvGrpSpPr/>
          <p:nvPr/>
        </p:nvGrpSpPr>
        <p:grpSpPr>
          <a:xfrm>
            <a:off x="3918714" y="193697"/>
            <a:ext cx="2805106" cy="1830493"/>
            <a:chOff x="2380060" y="3355457"/>
            <a:chExt cx="1926668" cy="754064"/>
          </a:xfrm>
        </p:grpSpPr>
        <p:sp>
          <p:nvSpPr>
            <p:cNvPr id="120" name="Freeform 119"/>
            <p:cNvSpPr/>
            <p:nvPr/>
          </p:nvSpPr>
          <p:spPr>
            <a:xfrm>
              <a:off x="2380060" y="3355457"/>
              <a:ext cx="1926668" cy="754064"/>
            </a:xfrm>
            <a:custGeom>
              <a:avLst/>
              <a:gdLst>
                <a:gd name="connsiteX0" fmla="*/ 3900 w 43200"/>
                <a:gd name="connsiteY0" fmla="*/ 14370 h 43200"/>
                <a:gd name="connsiteX1" fmla="*/ 5623 w 43200"/>
                <a:gd name="connsiteY1" fmla="*/ 6907 h 43200"/>
                <a:gd name="connsiteX2" fmla="*/ 14005 w 43200"/>
                <a:gd name="connsiteY2" fmla="*/ 5202 h 43200"/>
                <a:gd name="connsiteX3" fmla="*/ 22456 w 43200"/>
                <a:gd name="connsiteY3" fmla="*/ 3432 h 43200"/>
                <a:gd name="connsiteX4" fmla="*/ 25749 w 43200"/>
                <a:gd name="connsiteY4" fmla="*/ 200 h 43200"/>
                <a:gd name="connsiteX5" fmla="*/ 29833 w 43200"/>
                <a:gd name="connsiteY5" fmla="*/ 2481 h 43200"/>
                <a:gd name="connsiteX6" fmla="*/ 35463 w 43200"/>
                <a:gd name="connsiteY6" fmla="*/ 690 h 43200"/>
                <a:gd name="connsiteX7" fmla="*/ 38318 w 43200"/>
                <a:gd name="connsiteY7" fmla="*/ 5576 h 43200"/>
                <a:gd name="connsiteX8" fmla="*/ 41982 w 43200"/>
                <a:gd name="connsiteY8" fmla="*/ 10318 h 43200"/>
                <a:gd name="connsiteX9" fmla="*/ 41818 w 43200"/>
                <a:gd name="connsiteY9" fmla="*/ 15460 h 43200"/>
                <a:gd name="connsiteX10" fmla="*/ 43016 w 43200"/>
                <a:gd name="connsiteY10" fmla="*/ 23322 h 43200"/>
                <a:gd name="connsiteX11" fmla="*/ 37404 w 43200"/>
                <a:gd name="connsiteY11" fmla="*/ 30204 h 43200"/>
                <a:gd name="connsiteX12" fmla="*/ 35395 w 43200"/>
                <a:gd name="connsiteY12" fmla="*/ 36101 h 43200"/>
                <a:gd name="connsiteX13" fmla="*/ 28555 w 43200"/>
                <a:gd name="connsiteY13" fmla="*/ 36815 h 43200"/>
                <a:gd name="connsiteX14" fmla="*/ 23667 w 43200"/>
                <a:gd name="connsiteY14" fmla="*/ 43106 h 43200"/>
                <a:gd name="connsiteX15" fmla="*/ 16480 w 43200"/>
                <a:gd name="connsiteY15" fmla="*/ 39266 h 43200"/>
                <a:gd name="connsiteX16" fmla="*/ 5804 w 43200"/>
                <a:gd name="connsiteY16" fmla="*/ 35472 h 43200"/>
                <a:gd name="connsiteX17" fmla="*/ 1110 w 43200"/>
                <a:gd name="connsiteY17" fmla="*/ 31250 h 43200"/>
                <a:gd name="connsiteX18" fmla="*/ 2113 w 43200"/>
                <a:gd name="connsiteY18" fmla="*/ 25551 h 43200"/>
                <a:gd name="connsiteX19" fmla="*/ -5 w 43200"/>
                <a:gd name="connsiteY19" fmla="*/ 19704 h 43200"/>
                <a:gd name="connsiteX20" fmla="*/ 3863 w 43200"/>
                <a:gd name="connsiteY20" fmla="*/ 14507 h 43200"/>
                <a:gd name="connsiteX21" fmla="*/ 3900 w 43200"/>
                <a:gd name="connsiteY21" fmla="*/ 14370 h 43200"/>
                <a:gd name="connsiteX0" fmla="*/ 76961 w 2044360"/>
                <a:gd name="connsiteY0" fmla="*/ 312796 h 274920"/>
                <a:gd name="connsiteX1" fmla="*/ 69324 w 2044360"/>
                <a:gd name="connsiteY1" fmla="*/ 320433 h 274920"/>
                <a:gd name="connsiteX2" fmla="*/ 61687 w 2044360"/>
                <a:gd name="connsiteY2" fmla="*/ 312796 h 274920"/>
                <a:gd name="connsiteX3" fmla="*/ 69324 w 2044360"/>
                <a:gd name="connsiteY3" fmla="*/ 305159 h 274920"/>
                <a:gd name="connsiteX4" fmla="*/ 76961 w 2044360"/>
                <a:gd name="connsiteY4" fmla="*/ 312796 h 274920"/>
                <a:gd name="connsiteX0" fmla="*/ 196167 w 2044360"/>
                <a:gd name="connsiteY0" fmla="*/ 292266 h 274920"/>
                <a:gd name="connsiteX1" fmla="*/ 180894 w 2044360"/>
                <a:gd name="connsiteY1" fmla="*/ 307539 h 274920"/>
                <a:gd name="connsiteX2" fmla="*/ 165621 w 2044360"/>
                <a:gd name="connsiteY2" fmla="*/ 292266 h 274920"/>
                <a:gd name="connsiteX3" fmla="*/ 180894 w 2044360"/>
                <a:gd name="connsiteY3" fmla="*/ 276993 h 274920"/>
                <a:gd name="connsiteX4" fmla="*/ 196167 w 2044360"/>
                <a:gd name="connsiteY4" fmla="*/ 292266 h 274920"/>
                <a:gd name="connsiteX0" fmla="*/ 330394 w 2044360"/>
                <a:gd name="connsiteY0" fmla="*/ 268972 h 274920"/>
                <a:gd name="connsiteX1" fmla="*/ 307484 w 2044360"/>
                <a:gd name="connsiteY1" fmla="*/ 291882 h 274920"/>
                <a:gd name="connsiteX2" fmla="*/ 284574 w 2044360"/>
                <a:gd name="connsiteY2" fmla="*/ 268972 h 274920"/>
                <a:gd name="connsiteX3" fmla="*/ 307484 w 2044360"/>
                <a:gd name="connsiteY3" fmla="*/ 246062 h 274920"/>
                <a:gd name="connsiteX4" fmla="*/ 330394 w 2044360"/>
                <a:gd name="connsiteY4" fmla="*/ 268972 h 274920"/>
                <a:gd name="connsiteX0" fmla="*/ 4693 w 43200"/>
                <a:gd name="connsiteY0" fmla="*/ 26177 h 43200"/>
                <a:gd name="connsiteX1" fmla="*/ 2160 w 43200"/>
                <a:gd name="connsiteY1" fmla="*/ 25380 h 43200"/>
                <a:gd name="connsiteX2" fmla="*/ 6928 w 43200"/>
                <a:gd name="connsiteY2" fmla="*/ 34899 h 43200"/>
                <a:gd name="connsiteX3" fmla="*/ 5820 w 43200"/>
                <a:gd name="connsiteY3" fmla="*/ 35280 h 43200"/>
                <a:gd name="connsiteX4" fmla="*/ 16478 w 43200"/>
                <a:gd name="connsiteY4" fmla="*/ 39090 h 43200"/>
                <a:gd name="connsiteX5" fmla="*/ 15810 w 43200"/>
                <a:gd name="connsiteY5" fmla="*/ 37350 h 43200"/>
                <a:gd name="connsiteX6" fmla="*/ 28827 w 43200"/>
                <a:gd name="connsiteY6" fmla="*/ 34751 h 43200"/>
                <a:gd name="connsiteX7" fmla="*/ 28560 w 43200"/>
                <a:gd name="connsiteY7" fmla="*/ 36660 h 43200"/>
                <a:gd name="connsiteX8" fmla="*/ 34129 w 43200"/>
                <a:gd name="connsiteY8" fmla="*/ 22954 h 43200"/>
                <a:gd name="connsiteX9" fmla="*/ 37380 w 43200"/>
                <a:gd name="connsiteY9" fmla="*/ 30090 h 43200"/>
                <a:gd name="connsiteX10" fmla="*/ 41798 w 43200"/>
                <a:gd name="connsiteY10" fmla="*/ 15354 h 43200"/>
                <a:gd name="connsiteX11" fmla="*/ 40350 w 43200"/>
                <a:gd name="connsiteY11" fmla="*/ 18030 h 43200"/>
                <a:gd name="connsiteX12" fmla="*/ 38324 w 43200"/>
                <a:gd name="connsiteY12" fmla="*/ 5426 h 43200"/>
                <a:gd name="connsiteX13" fmla="*/ 38400 w 43200"/>
                <a:gd name="connsiteY13" fmla="*/ 6690 h 43200"/>
                <a:gd name="connsiteX14" fmla="*/ 29078 w 43200"/>
                <a:gd name="connsiteY14" fmla="*/ 3952 h 43200"/>
                <a:gd name="connsiteX15" fmla="*/ 29820 w 43200"/>
                <a:gd name="connsiteY15" fmla="*/ 2340 h 43200"/>
                <a:gd name="connsiteX16" fmla="*/ 22141 w 43200"/>
                <a:gd name="connsiteY16" fmla="*/ 4720 h 43200"/>
                <a:gd name="connsiteX17" fmla="*/ 22500 w 43200"/>
                <a:gd name="connsiteY17" fmla="*/ 3330 h 43200"/>
                <a:gd name="connsiteX18" fmla="*/ 14000 w 43200"/>
                <a:gd name="connsiteY18" fmla="*/ 5192 h 43200"/>
                <a:gd name="connsiteX19" fmla="*/ 15300 w 43200"/>
                <a:gd name="connsiteY19" fmla="*/ 6540 h 43200"/>
                <a:gd name="connsiteX20" fmla="*/ 4127 w 43200"/>
                <a:gd name="connsiteY20" fmla="*/ 15789 h 43200"/>
                <a:gd name="connsiteX21" fmla="*/ 3900 w 43200"/>
                <a:gd name="connsiteY21" fmla="*/ 14370 h 43200"/>
                <a:gd name="connsiteX0" fmla="*/ 4113 w 43733"/>
                <a:gd name="connsiteY0" fmla="*/ 14830 h 50812"/>
                <a:gd name="connsiteX1" fmla="*/ 5836 w 43733"/>
                <a:gd name="connsiteY1" fmla="*/ 7367 h 50812"/>
                <a:gd name="connsiteX2" fmla="*/ 14218 w 43733"/>
                <a:gd name="connsiteY2" fmla="*/ 5662 h 50812"/>
                <a:gd name="connsiteX3" fmla="*/ 22669 w 43733"/>
                <a:gd name="connsiteY3" fmla="*/ 3892 h 50812"/>
                <a:gd name="connsiteX4" fmla="*/ 25962 w 43733"/>
                <a:gd name="connsiteY4" fmla="*/ 660 h 50812"/>
                <a:gd name="connsiteX5" fmla="*/ 30046 w 43733"/>
                <a:gd name="connsiteY5" fmla="*/ 2941 h 50812"/>
                <a:gd name="connsiteX6" fmla="*/ 35676 w 43733"/>
                <a:gd name="connsiteY6" fmla="*/ 1150 h 50812"/>
                <a:gd name="connsiteX7" fmla="*/ 38531 w 43733"/>
                <a:gd name="connsiteY7" fmla="*/ 6036 h 50812"/>
                <a:gd name="connsiteX8" fmla="*/ 42195 w 43733"/>
                <a:gd name="connsiteY8" fmla="*/ 10778 h 50812"/>
                <a:gd name="connsiteX9" fmla="*/ 42031 w 43733"/>
                <a:gd name="connsiteY9" fmla="*/ 15920 h 50812"/>
                <a:gd name="connsiteX10" fmla="*/ 43229 w 43733"/>
                <a:gd name="connsiteY10" fmla="*/ 23782 h 50812"/>
                <a:gd name="connsiteX11" fmla="*/ 37617 w 43733"/>
                <a:gd name="connsiteY11" fmla="*/ 30664 h 50812"/>
                <a:gd name="connsiteX12" fmla="*/ 35608 w 43733"/>
                <a:gd name="connsiteY12" fmla="*/ 36561 h 50812"/>
                <a:gd name="connsiteX13" fmla="*/ 28768 w 43733"/>
                <a:gd name="connsiteY13" fmla="*/ 37275 h 50812"/>
                <a:gd name="connsiteX14" fmla="*/ 23880 w 43733"/>
                <a:gd name="connsiteY14" fmla="*/ 43566 h 50812"/>
                <a:gd name="connsiteX15" fmla="*/ 16693 w 43733"/>
                <a:gd name="connsiteY15" fmla="*/ 39726 h 50812"/>
                <a:gd name="connsiteX16" fmla="*/ 6017 w 43733"/>
                <a:gd name="connsiteY16" fmla="*/ 35932 h 50812"/>
                <a:gd name="connsiteX17" fmla="*/ 1323 w 43733"/>
                <a:gd name="connsiteY17" fmla="*/ 31710 h 50812"/>
                <a:gd name="connsiteX18" fmla="*/ 2326 w 43733"/>
                <a:gd name="connsiteY18" fmla="*/ 26011 h 50812"/>
                <a:gd name="connsiteX19" fmla="*/ 208 w 43733"/>
                <a:gd name="connsiteY19" fmla="*/ 20164 h 50812"/>
                <a:gd name="connsiteX20" fmla="*/ 4076 w 43733"/>
                <a:gd name="connsiteY20" fmla="*/ 14967 h 50812"/>
                <a:gd name="connsiteX21" fmla="*/ 4113 w 43733"/>
                <a:gd name="connsiteY21" fmla="*/ 14830 h 50812"/>
                <a:gd name="connsiteX0" fmla="*/ 87041 w 2069583"/>
                <a:gd name="connsiteY0" fmla="*/ 315724 h 323360"/>
                <a:gd name="connsiteX1" fmla="*/ 79404 w 2069583"/>
                <a:gd name="connsiteY1" fmla="*/ 323361 h 323360"/>
                <a:gd name="connsiteX2" fmla="*/ 71767 w 2069583"/>
                <a:gd name="connsiteY2" fmla="*/ 315724 h 323360"/>
                <a:gd name="connsiteX3" fmla="*/ 79404 w 2069583"/>
                <a:gd name="connsiteY3" fmla="*/ 308087 h 323360"/>
                <a:gd name="connsiteX4" fmla="*/ 87041 w 2069583"/>
                <a:gd name="connsiteY4" fmla="*/ 315724 h 323360"/>
                <a:gd name="connsiteX0" fmla="*/ 206247 w 2069583"/>
                <a:gd name="connsiteY0" fmla="*/ 295194 h 323360"/>
                <a:gd name="connsiteX1" fmla="*/ 190974 w 2069583"/>
                <a:gd name="connsiteY1" fmla="*/ 310467 h 323360"/>
                <a:gd name="connsiteX2" fmla="*/ 175701 w 2069583"/>
                <a:gd name="connsiteY2" fmla="*/ 295194 h 323360"/>
                <a:gd name="connsiteX3" fmla="*/ 190974 w 2069583"/>
                <a:gd name="connsiteY3" fmla="*/ 279921 h 323360"/>
                <a:gd name="connsiteX4" fmla="*/ 206247 w 2069583"/>
                <a:gd name="connsiteY4" fmla="*/ 295194 h 323360"/>
                <a:gd name="connsiteX0" fmla="*/ 340474 w 2069583"/>
                <a:gd name="connsiteY0" fmla="*/ 271900 h 323360"/>
                <a:gd name="connsiteX1" fmla="*/ 317564 w 2069583"/>
                <a:gd name="connsiteY1" fmla="*/ 294810 h 323360"/>
                <a:gd name="connsiteX2" fmla="*/ 294654 w 2069583"/>
                <a:gd name="connsiteY2" fmla="*/ 271900 h 323360"/>
                <a:gd name="connsiteX3" fmla="*/ 317564 w 2069583"/>
                <a:gd name="connsiteY3" fmla="*/ 248990 h 323360"/>
                <a:gd name="connsiteX4" fmla="*/ 340474 w 2069583"/>
                <a:gd name="connsiteY4" fmla="*/ 271900 h 323360"/>
                <a:gd name="connsiteX0" fmla="*/ 4906 w 43733"/>
                <a:gd name="connsiteY0" fmla="*/ 26637 h 50812"/>
                <a:gd name="connsiteX1" fmla="*/ 2373 w 43733"/>
                <a:gd name="connsiteY1" fmla="*/ 25840 h 50812"/>
                <a:gd name="connsiteX2" fmla="*/ 7141 w 43733"/>
                <a:gd name="connsiteY2" fmla="*/ 35359 h 50812"/>
                <a:gd name="connsiteX3" fmla="*/ 6033 w 43733"/>
                <a:gd name="connsiteY3" fmla="*/ 35740 h 50812"/>
                <a:gd name="connsiteX4" fmla="*/ 16691 w 43733"/>
                <a:gd name="connsiteY4" fmla="*/ 39550 h 50812"/>
                <a:gd name="connsiteX5" fmla="*/ 16023 w 43733"/>
                <a:gd name="connsiteY5" fmla="*/ 37810 h 50812"/>
                <a:gd name="connsiteX6" fmla="*/ 29040 w 43733"/>
                <a:gd name="connsiteY6" fmla="*/ 35211 h 50812"/>
                <a:gd name="connsiteX7" fmla="*/ 28773 w 43733"/>
                <a:gd name="connsiteY7" fmla="*/ 37120 h 50812"/>
                <a:gd name="connsiteX8" fmla="*/ 42011 w 43733"/>
                <a:gd name="connsiteY8" fmla="*/ 15814 h 50812"/>
                <a:gd name="connsiteX9" fmla="*/ 40563 w 43733"/>
                <a:gd name="connsiteY9" fmla="*/ 18490 h 50812"/>
                <a:gd name="connsiteX10" fmla="*/ 38537 w 43733"/>
                <a:gd name="connsiteY10" fmla="*/ 5886 h 50812"/>
                <a:gd name="connsiteX11" fmla="*/ 38613 w 43733"/>
                <a:gd name="connsiteY11" fmla="*/ 7150 h 50812"/>
                <a:gd name="connsiteX12" fmla="*/ 29291 w 43733"/>
                <a:gd name="connsiteY12" fmla="*/ 4412 h 50812"/>
                <a:gd name="connsiteX13" fmla="*/ 30033 w 43733"/>
                <a:gd name="connsiteY13" fmla="*/ 2800 h 50812"/>
                <a:gd name="connsiteX14" fmla="*/ 22354 w 43733"/>
                <a:gd name="connsiteY14" fmla="*/ 5180 h 50812"/>
                <a:gd name="connsiteX15" fmla="*/ 22713 w 43733"/>
                <a:gd name="connsiteY15" fmla="*/ 3790 h 50812"/>
                <a:gd name="connsiteX16" fmla="*/ 14213 w 43733"/>
                <a:gd name="connsiteY16" fmla="*/ 5652 h 50812"/>
                <a:gd name="connsiteX17" fmla="*/ 15513 w 43733"/>
                <a:gd name="connsiteY17" fmla="*/ 7000 h 50812"/>
                <a:gd name="connsiteX18" fmla="*/ 4340 w 43733"/>
                <a:gd name="connsiteY18" fmla="*/ 16249 h 50812"/>
                <a:gd name="connsiteX19" fmla="*/ 4113 w 43733"/>
                <a:gd name="connsiteY19" fmla="*/ 14830 h 508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3733" h="50812">
                  <a:moveTo>
                    <a:pt x="4113" y="14830"/>
                  </a:moveTo>
                  <a:cubicBezTo>
                    <a:pt x="3842" y="12117"/>
                    <a:pt x="4474" y="9381"/>
                    <a:pt x="5836" y="7367"/>
                  </a:cubicBezTo>
                  <a:cubicBezTo>
                    <a:pt x="7988" y="4186"/>
                    <a:pt x="11477" y="3477"/>
                    <a:pt x="14218" y="5662"/>
                  </a:cubicBezTo>
                  <a:cubicBezTo>
                    <a:pt x="15891" y="1369"/>
                    <a:pt x="20127" y="482"/>
                    <a:pt x="22669" y="3892"/>
                  </a:cubicBezTo>
                  <a:cubicBezTo>
                    <a:pt x="23310" y="2143"/>
                    <a:pt x="24541" y="934"/>
                    <a:pt x="25962" y="660"/>
                  </a:cubicBezTo>
                  <a:cubicBezTo>
                    <a:pt x="27526" y="358"/>
                    <a:pt x="29088" y="1230"/>
                    <a:pt x="30046" y="2941"/>
                  </a:cubicBezTo>
                  <a:cubicBezTo>
                    <a:pt x="31428" y="727"/>
                    <a:pt x="33714" y="0"/>
                    <a:pt x="35676" y="1150"/>
                  </a:cubicBezTo>
                  <a:cubicBezTo>
                    <a:pt x="37171" y="2026"/>
                    <a:pt x="38243" y="3860"/>
                    <a:pt x="38531" y="6036"/>
                  </a:cubicBezTo>
                  <a:cubicBezTo>
                    <a:pt x="40259" y="6678"/>
                    <a:pt x="41635" y="8458"/>
                    <a:pt x="42195" y="10778"/>
                  </a:cubicBezTo>
                  <a:cubicBezTo>
                    <a:pt x="42602" y="12462"/>
                    <a:pt x="42544" y="14291"/>
                    <a:pt x="42031" y="15920"/>
                  </a:cubicBezTo>
                  <a:cubicBezTo>
                    <a:pt x="43292" y="18154"/>
                    <a:pt x="43733" y="21050"/>
                    <a:pt x="43229" y="23782"/>
                  </a:cubicBezTo>
                  <a:cubicBezTo>
                    <a:pt x="42559" y="27414"/>
                    <a:pt x="40341" y="30134"/>
                    <a:pt x="37617" y="30664"/>
                  </a:cubicBezTo>
                  <a:cubicBezTo>
                    <a:pt x="37604" y="32931"/>
                    <a:pt x="36871" y="35081"/>
                    <a:pt x="35608" y="36561"/>
                  </a:cubicBezTo>
                  <a:cubicBezTo>
                    <a:pt x="33689" y="38810"/>
                    <a:pt x="30917" y="39099"/>
                    <a:pt x="28768" y="37275"/>
                  </a:cubicBezTo>
                  <a:cubicBezTo>
                    <a:pt x="28073" y="40408"/>
                    <a:pt x="26212" y="42803"/>
                    <a:pt x="23880" y="43566"/>
                  </a:cubicBezTo>
                  <a:cubicBezTo>
                    <a:pt x="21132" y="44465"/>
                    <a:pt x="18264" y="42933"/>
                    <a:pt x="16693" y="39726"/>
                  </a:cubicBezTo>
                  <a:cubicBezTo>
                    <a:pt x="12985" y="42770"/>
                    <a:pt x="8169" y="41059"/>
                    <a:pt x="6017" y="35932"/>
                  </a:cubicBezTo>
                  <a:cubicBezTo>
                    <a:pt x="3903" y="36269"/>
                    <a:pt x="1918" y="34484"/>
                    <a:pt x="1323" y="31710"/>
                  </a:cubicBezTo>
                  <a:cubicBezTo>
                    <a:pt x="892" y="29703"/>
                    <a:pt x="1273" y="27537"/>
                    <a:pt x="2326" y="26011"/>
                  </a:cubicBezTo>
                  <a:cubicBezTo>
                    <a:pt x="832" y="24814"/>
                    <a:pt x="0" y="22517"/>
                    <a:pt x="208" y="20164"/>
                  </a:cubicBezTo>
                  <a:cubicBezTo>
                    <a:pt x="452" y="17409"/>
                    <a:pt x="2058" y="15251"/>
                    <a:pt x="4076" y="14967"/>
                  </a:cubicBezTo>
                  <a:cubicBezTo>
                    <a:pt x="4088" y="14921"/>
                    <a:pt x="4101" y="14876"/>
                    <a:pt x="4113" y="14830"/>
                  </a:cubicBezTo>
                  <a:close/>
                </a:path>
                <a:path w="2069583" h="323360">
                  <a:moveTo>
                    <a:pt x="87041" y="315724"/>
                  </a:moveTo>
                  <a:cubicBezTo>
                    <a:pt x="87041" y="319942"/>
                    <a:pt x="83622" y="323361"/>
                    <a:pt x="79404" y="323361"/>
                  </a:cubicBezTo>
                  <a:cubicBezTo>
                    <a:pt x="75186" y="323361"/>
                    <a:pt x="71767" y="319942"/>
                    <a:pt x="71767" y="315724"/>
                  </a:cubicBezTo>
                  <a:cubicBezTo>
                    <a:pt x="71767" y="311506"/>
                    <a:pt x="75186" y="308087"/>
                    <a:pt x="79404" y="308087"/>
                  </a:cubicBezTo>
                  <a:cubicBezTo>
                    <a:pt x="83622" y="308087"/>
                    <a:pt x="87041" y="311506"/>
                    <a:pt x="87041" y="315724"/>
                  </a:cubicBezTo>
                  <a:close/>
                </a:path>
                <a:path w="2069583" h="323360">
                  <a:moveTo>
                    <a:pt x="206247" y="295194"/>
                  </a:moveTo>
                  <a:cubicBezTo>
                    <a:pt x="206247" y="303629"/>
                    <a:pt x="199409" y="310467"/>
                    <a:pt x="190974" y="310467"/>
                  </a:cubicBezTo>
                  <a:cubicBezTo>
                    <a:pt x="182539" y="310467"/>
                    <a:pt x="175701" y="303629"/>
                    <a:pt x="175701" y="295194"/>
                  </a:cubicBezTo>
                  <a:cubicBezTo>
                    <a:pt x="175701" y="286759"/>
                    <a:pt x="182539" y="279921"/>
                    <a:pt x="190974" y="279921"/>
                  </a:cubicBezTo>
                  <a:cubicBezTo>
                    <a:pt x="199409" y="279921"/>
                    <a:pt x="206247" y="286759"/>
                    <a:pt x="206247" y="295194"/>
                  </a:cubicBezTo>
                  <a:close/>
                </a:path>
                <a:path w="2069583" h="323360">
                  <a:moveTo>
                    <a:pt x="340474" y="271900"/>
                  </a:moveTo>
                  <a:cubicBezTo>
                    <a:pt x="340474" y="284553"/>
                    <a:pt x="330217" y="294810"/>
                    <a:pt x="317564" y="294810"/>
                  </a:cubicBezTo>
                  <a:cubicBezTo>
                    <a:pt x="304911" y="294810"/>
                    <a:pt x="294654" y="284553"/>
                    <a:pt x="294654" y="271900"/>
                  </a:cubicBezTo>
                  <a:cubicBezTo>
                    <a:pt x="294654" y="259247"/>
                    <a:pt x="304911" y="248990"/>
                    <a:pt x="317564" y="248990"/>
                  </a:cubicBezTo>
                  <a:cubicBezTo>
                    <a:pt x="330217" y="248990"/>
                    <a:pt x="340474" y="259247"/>
                    <a:pt x="340474" y="271900"/>
                  </a:cubicBezTo>
                  <a:close/>
                </a:path>
                <a:path w="43733" h="50812" fill="none" extrusionOk="0">
                  <a:moveTo>
                    <a:pt x="4906" y="26637"/>
                  </a:moveTo>
                  <a:cubicBezTo>
                    <a:pt x="4022" y="26731"/>
                    <a:pt x="3138" y="26453"/>
                    <a:pt x="2373" y="25840"/>
                  </a:cubicBezTo>
                  <a:moveTo>
                    <a:pt x="7141" y="35359"/>
                  </a:moveTo>
                  <a:cubicBezTo>
                    <a:pt x="6786" y="35552"/>
                    <a:pt x="6413" y="35680"/>
                    <a:pt x="6033" y="35740"/>
                  </a:cubicBezTo>
                  <a:moveTo>
                    <a:pt x="16691" y="39550"/>
                  </a:moveTo>
                  <a:cubicBezTo>
                    <a:pt x="16424" y="39004"/>
                    <a:pt x="16200" y="38421"/>
                    <a:pt x="16023" y="37810"/>
                  </a:cubicBezTo>
                  <a:moveTo>
                    <a:pt x="29040" y="35211"/>
                  </a:moveTo>
                  <a:cubicBezTo>
                    <a:pt x="29001" y="35858"/>
                    <a:pt x="28911" y="36498"/>
                    <a:pt x="28773" y="37120"/>
                  </a:cubicBezTo>
                  <a:moveTo>
                    <a:pt x="42011" y="15814"/>
                  </a:moveTo>
                  <a:cubicBezTo>
                    <a:pt x="41686" y="16846"/>
                    <a:pt x="41191" y="17762"/>
                    <a:pt x="40563" y="18490"/>
                  </a:cubicBezTo>
                  <a:moveTo>
                    <a:pt x="38537" y="5886"/>
                  </a:moveTo>
                  <a:cubicBezTo>
                    <a:pt x="38592" y="6303"/>
                    <a:pt x="38618" y="6726"/>
                    <a:pt x="38613" y="7150"/>
                  </a:cubicBezTo>
                  <a:moveTo>
                    <a:pt x="29291" y="4412"/>
                  </a:moveTo>
                  <a:cubicBezTo>
                    <a:pt x="29480" y="3829"/>
                    <a:pt x="29729" y="3286"/>
                    <a:pt x="30033" y="2800"/>
                  </a:cubicBezTo>
                  <a:moveTo>
                    <a:pt x="22354" y="5180"/>
                  </a:moveTo>
                  <a:cubicBezTo>
                    <a:pt x="22431" y="4698"/>
                    <a:pt x="22552" y="4231"/>
                    <a:pt x="22713" y="3790"/>
                  </a:cubicBezTo>
                  <a:moveTo>
                    <a:pt x="14213" y="5652"/>
                  </a:moveTo>
                  <a:cubicBezTo>
                    <a:pt x="14685" y="6028"/>
                    <a:pt x="15121" y="6481"/>
                    <a:pt x="15513" y="7000"/>
                  </a:cubicBezTo>
                  <a:moveTo>
                    <a:pt x="4340" y="16249"/>
                  </a:moveTo>
                  <a:cubicBezTo>
                    <a:pt x="4237" y="15785"/>
                    <a:pt x="4161" y="15311"/>
                    <a:pt x="4113" y="14830"/>
                  </a:cubicBezTo>
                </a:path>
              </a:pathLst>
            </a:custGeom>
            <a:solidFill>
              <a:srgbClr val="66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467648" y="3480368"/>
              <a:ext cx="1796878" cy="545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(a + b)(a - b) = a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 – b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Bookman Old Style" pitchFamily="18" charset="0"/>
                </a:rPr>
                <a:t>2</a:t>
              </a:r>
            </a:p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in denominators and simplify the numerator</a:t>
              </a:r>
            </a:p>
            <a:p>
              <a:pPr algn="ctr"/>
              <a:endParaRPr lang="en-US" sz="16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1" name="Group 65"/>
          <p:cNvGrpSpPr/>
          <p:nvPr/>
        </p:nvGrpSpPr>
        <p:grpSpPr>
          <a:xfrm>
            <a:off x="2223518" y="2495035"/>
            <a:ext cx="2616141" cy="820359"/>
            <a:chOff x="2454964" y="3378812"/>
            <a:chExt cx="1796878" cy="337944"/>
          </a:xfrm>
        </p:grpSpPr>
        <p:sp>
          <p:nvSpPr>
            <p:cNvPr id="123" name="Freeform 122"/>
            <p:cNvSpPr/>
            <p:nvPr/>
          </p:nvSpPr>
          <p:spPr>
            <a:xfrm>
              <a:off x="2668727" y="3378812"/>
              <a:ext cx="1387400" cy="337944"/>
            </a:xfrm>
            <a:custGeom>
              <a:avLst/>
              <a:gdLst>
                <a:gd name="connsiteX0" fmla="*/ 3900 w 43200"/>
                <a:gd name="connsiteY0" fmla="*/ 14370 h 43200"/>
                <a:gd name="connsiteX1" fmla="*/ 5623 w 43200"/>
                <a:gd name="connsiteY1" fmla="*/ 6907 h 43200"/>
                <a:gd name="connsiteX2" fmla="*/ 14005 w 43200"/>
                <a:gd name="connsiteY2" fmla="*/ 5202 h 43200"/>
                <a:gd name="connsiteX3" fmla="*/ 22456 w 43200"/>
                <a:gd name="connsiteY3" fmla="*/ 3432 h 43200"/>
                <a:gd name="connsiteX4" fmla="*/ 25749 w 43200"/>
                <a:gd name="connsiteY4" fmla="*/ 200 h 43200"/>
                <a:gd name="connsiteX5" fmla="*/ 29833 w 43200"/>
                <a:gd name="connsiteY5" fmla="*/ 2481 h 43200"/>
                <a:gd name="connsiteX6" fmla="*/ 35463 w 43200"/>
                <a:gd name="connsiteY6" fmla="*/ 690 h 43200"/>
                <a:gd name="connsiteX7" fmla="*/ 38318 w 43200"/>
                <a:gd name="connsiteY7" fmla="*/ 5576 h 43200"/>
                <a:gd name="connsiteX8" fmla="*/ 41982 w 43200"/>
                <a:gd name="connsiteY8" fmla="*/ 10318 h 43200"/>
                <a:gd name="connsiteX9" fmla="*/ 41818 w 43200"/>
                <a:gd name="connsiteY9" fmla="*/ 15460 h 43200"/>
                <a:gd name="connsiteX10" fmla="*/ 43016 w 43200"/>
                <a:gd name="connsiteY10" fmla="*/ 23322 h 43200"/>
                <a:gd name="connsiteX11" fmla="*/ 37404 w 43200"/>
                <a:gd name="connsiteY11" fmla="*/ 30204 h 43200"/>
                <a:gd name="connsiteX12" fmla="*/ 35395 w 43200"/>
                <a:gd name="connsiteY12" fmla="*/ 36101 h 43200"/>
                <a:gd name="connsiteX13" fmla="*/ 28555 w 43200"/>
                <a:gd name="connsiteY13" fmla="*/ 36815 h 43200"/>
                <a:gd name="connsiteX14" fmla="*/ 23667 w 43200"/>
                <a:gd name="connsiteY14" fmla="*/ 43106 h 43200"/>
                <a:gd name="connsiteX15" fmla="*/ 16480 w 43200"/>
                <a:gd name="connsiteY15" fmla="*/ 39266 h 43200"/>
                <a:gd name="connsiteX16" fmla="*/ 5804 w 43200"/>
                <a:gd name="connsiteY16" fmla="*/ 35472 h 43200"/>
                <a:gd name="connsiteX17" fmla="*/ 1110 w 43200"/>
                <a:gd name="connsiteY17" fmla="*/ 31250 h 43200"/>
                <a:gd name="connsiteX18" fmla="*/ 2113 w 43200"/>
                <a:gd name="connsiteY18" fmla="*/ 25551 h 43200"/>
                <a:gd name="connsiteX19" fmla="*/ -5 w 43200"/>
                <a:gd name="connsiteY19" fmla="*/ 19704 h 43200"/>
                <a:gd name="connsiteX20" fmla="*/ 3863 w 43200"/>
                <a:gd name="connsiteY20" fmla="*/ 14507 h 43200"/>
                <a:gd name="connsiteX21" fmla="*/ 3900 w 43200"/>
                <a:gd name="connsiteY21" fmla="*/ 14370 h 43200"/>
                <a:gd name="connsiteX0" fmla="*/ 76961 w 2044360"/>
                <a:gd name="connsiteY0" fmla="*/ 312796 h 274920"/>
                <a:gd name="connsiteX1" fmla="*/ 69324 w 2044360"/>
                <a:gd name="connsiteY1" fmla="*/ 320433 h 274920"/>
                <a:gd name="connsiteX2" fmla="*/ 61687 w 2044360"/>
                <a:gd name="connsiteY2" fmla="*/ 312796 h 274920"/>
                <a:gd name="connsiteX3" fmla="*/ 69324 w 2044360"/>
                <a:gd name="connsiteY3" fmla="*/ 305159 h 274920"/>
                <a:gd name="connsiteX4" fmla="*/ 76961 w 2044360"/>
                <a:gd name="connsiteY4" fmla="*/ 312796 h 274920"/>
                <a:gd name="connsiteX0" fmla="*/ 196167 w 2044360"/>
                <a:gd name="connsiteY0" fmla="*/ 292266 h 274920"/>
                <a:gd name="connsiteX1" fmla="*/ 180894 w 2044360"/>
                <a:gd name="connsiteY1" fmla="*/ 307539 h 274920"/>
                <a:gd name="connsiteX2" fmla="*/ 165621 w 2044360"/>
                <a:gd name="connsiteY2" fmla="*/ 292266 h 274920"/>
                <a:gd name="connsiteX3" fmla="*/ 180894 w 2044360"/>
                <a:gd name="connsiteY3" fmla="*/ 276993 h 274920"/>
                <a:gd name="connsiteX4" fmla="*/ 196167 w 2044360"/>
                <a:gd name="connsiteY4" fmla="*/ 292266 h 274920"/>
                <a:gd name="connsiteX0" fmla="*/ 330394 w 2044360"/>
                <a:gd name="connsiteY0" fmla="*/ 268972 h 274920"/>
                <a:gd name="connsiteX1" fmla="*/ 307484 w 2044360"/>
                <a:gd name="connsiteY1" fmla="*/ 291882 h 274920"/>
                <a:gd name="connsiteX2" fmla="*/ 284574 w 2044360"/>
                <a:gd name="connsiteY2" fmla="*/ 268972 h 274920"/>
                <a:gd name="connsiteX3" fmla="*/ 307484 w 2044360"/>
                <a:gd name="connsiteY3" fmla="*/ 246062 h 274920"/>
                <a:gd name="connsiteX4" fmla="*/ 330394 w 2044360"/>
                <a:gd name="connsiteY4" fmla="*/ 268972 h 274920"/>
                <a:gd name="connsiteX0" fmla="*/ 4693 w 43200"/>
                <a:gd name="connsiteY0" fmla="*/ 26177 h 43200"/>
                <a:gd name="connsiteX1" fmla="*/ 2160 w 43200"/>
                <a:gd name="connsiteY1" fmla="*/ 25380 h 43200"/>
                <a:gd name="connsiteX2" fmla="*/ 6928 w 43200"/>
                <a:gd name="connsiteY2" fmla="*/ 34899 h 43200"/>
                <a:gd name="connsiteX3" fmla="*/ 5820 w 43200"/>
                <a:gd name="connsiteY3" fmla="*/ 35280 h 43200"/>
                <a:gd name="connsiteX4" fmla="*/ 16478 w 43200"/>
                <a:gd name="connsiteY4" fmla="*/ 39090 h 43200"/>
                <a:gd name="connsiteX5" fmla="*/ 15810 w 43200"/>
                <a:gd name="connsiteY5" fmla="*/ 37350 h 43200"/>
                <a:gd name="connsiteX6" fmla="*/ 28827 w 43200"/>
                <a:gd name="connsiteY6" fmla="*/ 34751 h 43200"/>
                <a:gd name="connsiteX7" fmla="*/ 28560 w 43200"/>
                <a:gd name="connsiteY7" fmla="*/ 36660 h 43200"/>
                <a:gd name="connsiteX8" fmla="*/ 34129 w 43200"/>
                <a:gd name="connsiteY8" fmla="*/ 22954 h 43200"/>
                <a:gd name="connsiteX9" fmla="*/ 37380 w 43200"/>
                <a:gd name="connsiteY9" fmla="*/ 30090 h 43200"/>
                <a:gd name="connsiteX10" fmla="*/ 41798 w 43200"/>
                <a:gd name="connsiteY10" fmla="*/ 15354 h 43200"/>
                <a:gd name="connsiteX11" fmla="*/ 40350 w 43200"/>
                <a:gd name="connsiteY11" fmla="*/ 18030 h 43200"/>
                <a:gd name="connsiteX12" fmla="*/ 38324 w 43200"/>
                <a:gd name="connsiteY12" fmla="*/ 5426 h 43200"/>
                <a:gd name="connsiteX13" fmla="*/ 38400 w 43200"/>
                <a:gd name="connsiteY13" fmla="*/ 6690 h 43200"/>
                <a:gd name="connsiteX14" fmla="*/ 29078 w 43200"/>
                <a:gd name="connsiteY14" fmla="*/ 3952 h 43200"/>
                <a:gd name="connsiteX15" fmla="*/ 29820 w 43200"/>
                <a:gd name="connsiteY15" fmla="*/ 2340 h 43200"/>
                <a:gd name="connsiteX16" fmla="*/ 22141 w 43200"/>
                <a:gd name="connsiteY16" fmla="*/ 4720 h 43200"/>
                <a:gd name="connsiteX17" fmla="*/ 22500 w 43200"/>
                <a:gd name="connsiteY17" fmla="*/ 3330 h 43200"/>
                <a:gd name="connsiteX18" fmla="*/ 14000 w 43200"/>
                <a:gd name="connsiteY18" fmla="*/ 5192 h 43200"/>
                <a:gd name="connsiteX19" fmla="*/ 15300 w 43200"/>
                <a:gd name="connsiteY19" fmla="*/ 6540 h 43200"/>
                <a:gd name="connsiteX20" fmla="*/ 4127 w 43200"/>
                <a:gd name="connsiteY20" fmla="*/ 15789 h 43200"/>
                <a:gd name="connsiteX21" fmla="*/ 3900 w 43200"/>
                <a:gd name="connsiteY21" fmla="*/ 14370 h 43200"/>
                <a:gd name="connsiteX0" fmla="*/ 4113 w 43733"/>
                <a:gd name="connsiteY0" fmla="*/ 14830 h 50812"/>
                <a:gd name="connsiteX1" fmla="*/ 5836 w 43733"/>
                <a:gd name="connsiteY1" fmla="*/ 7367 h 50812"/>
                <a:gd name="connsiteX2" fmla="*/ 14218 w 43733"/>
                <a:gd name="connsiteY2" fmla="*/ 5662 h 50812"/>
                <a:gd name="connsiteX3" fmla="*/ 22669 w 43733"/>
                <a:gd name="connsiteY3" fmla="*/ 3892 h 50812"/>
                <a:gd name="connsiteX4" fmla="*/ 25962 w 43733"/>
                <a:gd name="connsiteY4" fmla="*/ 660 h 50812"/>
                <a:gd name="connsiteX5" fmla="*/ 30046 w 43733"/>
                <a:gd name="connsiteY5" fmla="*/ 2941 h 50812"/>
                <a:gd name="connsiteX6" fmla="*/ 35676 w 43733"/>
                <a:gd name="connsiteY6" fmla="*/ 1150 h 50812"/>
                <a:gd name="connsiteX7" fmla="*/ 38531 w 43733"/>
                <a:gd name="connsiteY7" fmla="*/ 6036 h 50812"/>
                <a:gd name="connsiteX8" fmla="*/ 42195 w 43733"/>
                <a:gd name="connsiteY8" fmla="*/ 10778 h 50812"/>
                <a:gd name="connsiteX9" fmla="*/ 42031 w 43733"/>
                <a:gd name="connsiteY9" fmla="*/ 15920 h 50812"/>
                <a:gd name="connsiteX10" fmla="*/ 43229 w 43733"/>
                <a:gd name="connsiteY10" fmla="*/ 23782 h 50812"/>
                <a:gd name="connsiteX11" fmla="*/ 37617 w 43733"/>
                <a:gd name="connsiteY11" fmla="*/ 30664 h 50812"/>
                <a:gd name="connsiteX12" fmla="*/ 35608 w 43733"/>
                <a:gd name="connsiteY12" fmla="*/ 36561 h 50812"/>
                <a:gd name="connsiteX13" fmla="*/ 28768 w 43733"/>
                <a:gd name="connsiteY13" fmla="*/ 37275 h 50812"/>
                <a:gd name="connsiteX14" fmla="*/ 23880 w 43733"/>
                <a:gd name="connsiteY14" fmla="*/ 43566 h 50812"/>
                <a:gd name="connsiteX15" fmla="*/ 16693 w 43733"/>
                <a:gd name="connsiteY15" fmla="*/ 39726 h 50812"/>
                <a:gd name="connsiteX16" fmla="*/ 6017 w 43733"/>
                <a:gd name="connsiteY16" fmla="*/ 35932 h 50812"/>
                <a:gd name="connsiteX17" fmla="*/ 1323 w 43733"/>
                <a:gd name="connsiteY17" fmla="*/ 31710 h 50812"/>
                <a:gd name="connsiteX18" fmla="*/ 2326 w 43733"/>
                <a:gd name="connsiteY18" fmla="*/ 26011 h 50812"/>
                <a:gd name="connsiteX19" fmla="*/ 208 w 43733"/>
                <a:gd name="connsiteY19" fmla="*/ 20164 h 50812"/>
                <a:gd name="connsiteX20" fmla="*/ 4076 w 43733"/>
                <a:gd name="connsiteY20" fmla="*/ 14967 h 50812"/>
                <a:gd name="connsiteX21" fmla="*/ 4113 w 43733"/>
                <a:gd name="connsiteY21" fmla="*/ 14830 h 50812"/>
                <a:gd name="connsiteX0" fmla="*/ 87041 w 2069583"/>
                <a:gd name="connsiteY0" fmla="*/ 315724 h 323360"/>
                <a:gd name="connsiteX1" fmla="*/ 79404 w 2069583"/>
                <a:gd name="connsiteY1" fmla="*/ 323361 h 323360"/>
                <a:gd name="connsiteX2" fmla="*/ 71767 w 2069583"/>
                <a:gd name="connsiteY2" fmla="*/ 315724 h 323360"/>
                <a:gd name="connsiteX3" fmla="*/ 79404 w 2069583"/>
                <a:gd name="connsiteY3" fmla="*/ 308087 h 323360"/>
                <a:gd name="connsiteX4" fmla="*/ 87041 w 2069583"/>
                <a:gd name="connsiteY4" fmla="*/ 315724 h 323360"/>
                <a:gd name="connsiteX0" fmla="*/ 206247 w 2069583"/>
                <a:gd name="connsiteY0" fmla="*/ 295194 h 323360"/>
                <a:gd name="connsiteX1" fmla="*/ 190974 w 2069583"/>
                <a:gd name="connsiteY1" fmla="*/ 310467 h 323360"/>
                <a:gd name="connsiteX2" fmla="*/ 175701 w 2069583"/>
                <a:gd name="connsiteY2" fmla="*/ 295194 h 323360"/>
                <a:gd name="connsiteX3" fmla="*/ 190974 w 2069583"/>
                <a:gd name="connsiteY3" fmla="*/ 279921 h 323360"/>
                <a:gd name="connsiteX4" fmla="*/ 206247 w 2069583"/>
                <a:gd name="connsiteY4" fmla="*/ 295194 h 323360"/>
                <a:gd name="connsiteX0" fmla="*/ 340474 w 2069583"/>
                <a:gd name="connsiteY0" fmla="*/ 271900 h 323360"/>
                <a:gd name="connsiteX1" fmla="*/ 317564 w 2069583"/>
                <a:gd name="connsiteY1" fmla="*/ 294810 h 323360"/>
                <a:gd name="connsiteX2" fmla="*/ 294654 w 2069583"/>
                <a:gd name="connsiteY2" fmla="*/ 271900 h 323360"/>
                <a:gd name="connsiteX3" fmla="*/ 317564 w 2069583"/>
                <a:gd name="connsiteY3" fmla="*/ 248990 h 323360"/>
                <a:gd name="connsiteX4" fmla="*/ 340474 w 2069583"/>
                <a:gd name="connsiteY4" fmla="*/ 271900 h 323360"/>
                <a:gd name="connsiteX0" fmla="*/ 4906 w 43733"/>
                <a:gd name="connsiteY0" fmla="*/ 26637 h 50812"/>
                <a:gd name="connsiteX1" fmla="*/ 2373 w 43733"/>
                <a:gd name="connsiteY1" fmla="*/ 25840 h 50812"/>
                <a:gd name="connsiteX2" fmla="*/ 7141 w 43733"/>
                <a:gd name="connsiteY2" fmla="*/ 35359 h 50812"/>
                <a:gd name="connsiteX3" fmla="*/ 6033 w 43733"/>
                <a:gd name="connsiteY3" fmla="*/ 35740 h 50812"/>
                <a:gd name="connsiteX4" fmla="*/ 16691 w 43733"/>
                <a:gd name="connsiteY4" fmla="*/ 39550 h 50812"/>
                <a:gd name="connsiteX5" fmla="*/ 16023 w 43733"/>
                <a:gd name="connsiteY5" fmla="*/ 37810 h 50812"/>
                <a:gd name="connsiteX6" fmla="*/ 29040 w 43733"/>
                <a:gd name="connsiteY6" fmla="*/ 35211 h 50812"/>
                <a:gd name="connsiteX7" fmla="*/ 28773 w 43733"/>
                <a:gd name="connsiteY7" fmla="*/ 37120 h 50812"/>
                <a:gd name="connsiteX8" fmla="*/ 42011 w 43733"/>
                <a:gd name="connsiteY8" fmla="*/ 15814 h 50812"/>
                <a:gd name="connsiteX9" fmla="*/ 40563 w 43733"/>
                <a:gd name="connsiteY9" fmla="*/ 18490 h 50812"/>
                <a:gd name="connsiteX10" fmla="*/ 38537 w 43733"/>
                <a:gd name="connsiteY10" fmla="*/ 5886 h 50812"/>
                <a:gd name="connsiteX11" fmla="*/ 38613 w 43733"/>
                <a:gd name="connsiteY11" fmla="*/ 7150 h 50812"/>
                <a:gd name="connsiteX12" fmla="*/ 29291 w 43733"/>
                <a:gd name="connsiteY12" fmla="*/ 4412 h 50812"/>
                <a:gd name="connsiteX13" fmla="*/ 30033 w 43733"/>
                <a:gd name="connsiteY13" fmla="*/ 2800 h 50812"/>
                <a:gd name="connsiteX14" fmla="*/ 22354 w 43733"/>
                <a:gd name="connsiteY14" fmla="*/ 5180 h 50812"/>
                <a:gd name="connsiteX15" fmla="*/ 22713 w 43733"/>
                <a:gd name="connsiteY15" fmla="*/ 3790 h 50812"/>
                <a:gd name="connsiteX16" fmla="*/ 14213 w 43733"/>
                <a:gd name="connsiteY16" fmla="*/ 5652 h 50812"/>
                <a:gd name="connsiteX17" fmla="*/ 15513 w 43733"/>
                <a:gd name="connsiteY17" fmla="*/ 7000 h 50812"/>
                <a:gd name="connsiteX18" fmla="*/ 4340 w 43733"/>
                <a:gd name="connsiteY18" fmla="*/ 16249 h 50812"/>
                <a:gd name="connsiteX19" fmla="*/ 4113 w 43733"/>
                <a:gd name="connsiteY19" fmla="*/ 14830 h 508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3733" h="50812">
                  <a:moveTo>
                    <a:pt x="4113" y="14830"/>
                  </a:moveTo>
                  <a:cubicBezTo>
                    <a:pt x="3842" y="12117"/>
                    <a:pt x="4474" y="9381"/>
                    <a:pt x="5836" y="7367"/>
                  </a:cubicBezTo>
                  <a:cubicBezTo>
                    <a:pt x="7988" y="4186"/>
                    <a:pt x="11477" y="3477"/>
                    <a:pt x="14218" y="5662"/>
                  </a:cubicBezTo>
                  <a:cubicBezTo>
                    <a:pt x="15891" y="1369"/>
                    <a:pt x="20127" y="482"/>
                    <a:pt x="22669" y="3892"/>
                  </a:cubicBezTo>
                  <a:cubicBezTo>
                    <a:pt x="23310" y="2143"/>
                    <a:pt x="24541" y="934"/>
                    <a:pt x="25962" y="660"/>
                  </a:cubicBezTo>
                  <a:cubicBezTo>
                    <a:pt x="27526" y="358"/>
                    <a:pt x="29088" y="1230"/>
                    <a:pt x="30046" y="2941"/>
                  </a:cubicBezTo>
                  <a:cubicBezTo>
                    <a:pt x="31428" y="727"/>
                    <a:pt x="33714" y="0"/>
                    <a:pt x="35676" y="1150"/>
                  </a:cubicBezTo>
                  <a:cubicBezTo>
                    <a:pt x="37171" y="2026"/>
                    <a:pt x="38243" y="3860"/>
                    <a:pt x="38531" y="6036"/>
                  </a:cubicBezTo>
                  <a:cubicBezTo>
                    <a:pt x="40259" y="6678"/>
                    <a:pt x="41635" y="8458"/>
                    <a:pt x="42195" y="10778"/>
                  </a:cubicBezTo>
                  <a:cubicBezTo>
                    <a:pt x="42602" y="12462"/>
                    <a:pt x="42544" y="14291"/>
                    <a:pt x="42031" y="15920"/>
                  </a:cubicBezTo>
                  <a:cubicBezTo>
                    <a:pt x="43292" y="18154"/>
                    <a:pt x="43733" y="21050"/>
                    <a:pt x="43229" y="23782"/>
                  </a:cubicBezTo>
                  <a:cubicBezTo>
                    <a:pt x="42559" y="27414"/>
                    <a:pt x="40341" y="30134"/>
                    <a:pt x="37617" y="30664"/>
                  </a:cubicBezTo>
                  <a:cubicBezTo>
                    <a:pt x="37604" y="32931"/>
                    <a:pt x="36871" y="35081"/>
                    <a:pt x="35608" y="36561"/>
                  </a:cubicBezTo>
                  <a:cubicBezTo>
                    <a:pt x="33689" y="38810"/>
                    <a:pt x="30917" y="39099"/>
                    <a:pt x="28768" y="37275"/>
                  </a:cubicBezTo>
                  <a:cubicBezTo>
                    <a:pt x="28073" y="40408"/>
                    <a:pt x="26212" y="42803"/>
                    <a:pt x="23880" y="43566"/>
                  </a:cubicBezTo>
                  <a:cubicBezTo>
                    <a:pt x="21132" y="44465"/>
                    <a:pt x="18264" y="42933"/>
                    <a:pt x="16693" y="39726"/>
                  </a:cubicBezTo>
                  <a:cubicBezTo>
                    <a:pt x="12985" y="42770"/>
                    <a:pt x="8169" y="41059"/>
                    <a:pt x="6017" y="35932"/>
                  </a:cubicBezTo>
                  <a:cubicBezTo>
                    <a:pt x="3903" y="36269"/>
                    <a:pt x="1918" y="34484"/>
                    <a:pt x="1323" y="31710"/>
                  </a:cubicBezTo>
                  <a:cubicBezTo>
                    <a:pt x="892" y="29703"/>
                    <a:pt x="1273" y="27537"/>
                    <a:pt x="2326" y="26011"/>
                  </a:cubicBezTo>
                  <a:cubicBezTo>
                    <a:pt x="832" y="24814"/>
                    <a:pt x="0" y="22517"/>
                    <a:pt x="208" y="20164"/>
                  </a:cubicBezTo>
                  <a:cubicBezTo>
                    <a:pt x="452" y="17409"/>
                    <a:pt x="2058" y="15251"/>
                    <a:pt x="4076" y="14967"/>
                  </a:cubicBezTo>
                  <a:cubicBezTo>
                    <a:pt x="4088" y="14921"/>
                    <a:pt x="4101" y="14876"/>
                    <a:pt x="4113" y="14830"/>
                  </a:cubicBezTo>
                  <a:close/>
                </a:path>
                <a:path w="2069583" h="323360">
                  <a:moveTo>
                    <a:pt x="87041" y="315724"/>
                  </a:moveTo>
                  <a:cubicBezTo>
                    <a:pt x="87041" y="319942"/>
                    <a:pt x="83622" y="323361"/>
                    <a:pt x="79404" y="323361"/>
                  </a:cubicBezTo>
                  <a:cubicBezTo>
                    <a:pt x="75186" y="323361"/>
                    <a:pt x="71767" y="319942"/>
                    <a:pt x="71767" y="315724"/>
                  </a:cubicBezTo>
                  <a:cubicBezTo>
                    <a:pt x="71767" y="311506"/>
                    <a:pt x="75186" y="308087"/>
                    <a:pt x="79404" y="308087"/>
                  </a:cubicBezTo>
                  <a:cubicBezTo>
                    <a:pt x="83622" y="308087"/>
                    <a:pt x="87041" y="311506"/>
                    <a:pt x="87041" y="315724"/>
                  </a:cubicBezTo>
                  <a:close/>
                </a:path>
                <a:path w="2069583" h="323360">
                  <a:moveTo>
                    <a:pt x="206247" y="295194"/>
                  </a:moveTo>
                  <a:cubicBezTo>
                    <a:pt x="206247" y="303629"/>
                    <a:pt x="199409" y="310467"/>
                    <a:pt x="190974" y="310467"/>
                  </a:cubicBezTo>
                  <a:cubicBezTo>
                    <a:pt x="182539" y="310467"/>
                    <a:pt x="175701" y="303629"/>
                    <a:pt x="175701" y="295194"/>
                  </a:cubicBezTo>
                  <a:cubicBezTo>
                    <a:pt x="175701" y="286759"/>
                    <a:pt x="182539" y="279921"/>
                    <a:pt x="190974" y="279921"/>
                  </a:cubicBezTo>
                  <a:cubicBezTo>
                    <a:pt x="199409" y="279921"/>
                    <a:pt x="206247" y="286759"/>
                    <a:pt x="206247" y="295194"/>
                  </a:cubicBezTo>
                  <a:close/>
                </a:path>
                <a:path w="2069583" h="323360">
                  <a:moveTo>
                    <a:pt x="340474" y="271900"/>
                  </a:moveTo>
                  <a:cubicBezTo>
                    <a:pt x="340474" y="284553"/>
                    <a:pt x="330217" y="294810"/>
                    <a:pt x="317564" y="294810"/>
                  </a:cubicBezTo>
                  <a:cubicBezTo>
                    <a:pt x="304911" y="294810"/>
                    <a:pt x="294654" y="284553"/>
                    <a:pt x="294654" y="271900"/>
                  </a:cubicBezTo>
                  <a:cubicBezTo>
                    <a:pt x="294654" y="259247"/>
                    <a:pt x="304911" y="248990"/>
                    <a:pt x="317564" y="248990"/>
                  </a:cubicBezTo>
                  <a:cubicBezTo>
                    <a:pt x="330217" y="248990"/>
                    <a:pt x="340474" y="259247"/>
                    <a:pt x="340474" y="271900"/>
                  </a:cubicBezTo>
                  <a:close/>
                </a:path>
                <a:path w="43733" h="50812" fill="none" extrusionOk="0">
                  <a:moveTo>
                    <a:pt x="4906" y="26637"/>
                  </a:moveTo>
                  <a:cubicBezTo>
                    <a:pt x="4022" y="26731"/>
                    <a:pt x="3138" y="26453"/>
                    <a:pt x="2373" y="25840"/>
                  </a:cubicBezTo>
                  <a:moveTo>
                    <a:pt x="7141" y="35359"/>
                  </a:moveTo>
                  <a:cubicBezTo>
                    <a:pt x="6786" y="35552"/>
                    <a:pt x="6413" y="35680"/>
                    <a:pt x="6033" y="35740"/>
                  </a:cubicBezTo>
                  <a:moveTo>
                    <a:pt x="16691" y="39550"/>
                  </a:moveTo>
                  <a:cubicBezTo>
                    <a:pt x="16424" y="39004"/>
                    <a:pt x="16200" y="38421"/>
                    <a:pt x="16023" y="37810"/>
                  </a:cubicBezTo>
                  <a:moveTo>
                    <a:pt x="29040" y="35211"/>
                  </a:moveTo>
                  <a:cubicBezTo>
                    <a:pt x="29001" y="35858"/>
                    <a:pt x="28911" y="36498"/>
                    <a:pt x="28773" y="37120"/>
                  </a:cubicBezTo>
                  <a:moveTo>
                    <a:pt x="42011" y="15814"/>
                  </a:moveTo>
                  <a:cubicBezTo>
                    <a:pt x="41686" y="16846"/>
                    <a:pt x="41191" y="17762"/>
                    <a:pt x="40563" y="18490"/>
                  </a:cubicBezTo>
                  <a:moveTo>
                    <a:pt x="38537" y="5886"/>
                  </a:moveTo>
                  <a:cubicBezTo>
                    <a:pt x="38592" y="6303"/>
                    <a:pt x="38618" y="6726"/>
                    <a:pt x="38613" y="7150"/>
                  </a:cubicBezTo>
                  <a:moveTo>
                    <a:pt x="29291" y="4412"/>
                  </a:moveTo>
                  <a:cubicBezTo>
                    <a:pt x="29480" y="3829"/>
                    <a:pt x="29729" y="3286"/>
                    <a:pt x="30033" y="2800"/>
                  </a:cubicBezTo>
                  <a:moveTo>
                    <a:pt x="22354" y="5180"/>
                  </a:moveTo>
                  <a:cubicBezTo>
                    <a:pt x="22431" y="4698"/>
                    <a:pt x="22552" y="4231"/>
                    <a:pt x="22713" y="3790"/>
                  </a:cubicBezTo>
                  <a:moveTo>
                    <a:pt x="14213" y="5652"/>
                  </a:moveTo>
                  <a:cubicBezTo>
                    <a:pt x="14685" y="6028"/>
                    <a:pt x="15121" y="6481"/>
                    <a:pt x="15513" y="7000"/>
                  </a:cubicBezTo>
                  <a:moveTo>
                    <a:pt x="4340" y="16249"/>
                  </a:moveTo>
                  <a:cubicBezTo>
                    <a:pt x="4237" y="15785"/>
                    <a:pt x="4161" y="15311"/>
                    <a:pt x="4113" y="14830"/>
                  </a:cubicBezTo>
                </a:path>
              </a:pathLst>
            </a:custGeom>
            <a:solidFill>
              <a:srgbClr val="66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454964" y="3449717"/>
              <a:ext cx="1796878" cy="139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3 is common</a:t>
              </a:r>
              <a:endParaRPr lang="en-US" sz="16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8" name="Group 65"/>
          <p:cNvGrpSpPr/>
          <p:nvPr/>
        </p:nvGrpSpPr>
        <p:grpSpPr>
          <a:xfrm>
            <a:off x="3712075" y="2536597"/>
            <a:ext cx="2616141" cy="820359"/>
            <a:chOff x="2454964" y="3378812"/>
            <a:chExt cx="1796878" cy="337944"/>
          </a:xfrm>
        </p:grpSpPr>
        <p:sp>
          <p:nvSpPr>
            <p:cNvPr id="129" name="Freeform 128"/>
            <p:cNvSpPr/>
            <p:nvPr/>
          </p:nvSpPr>
          <p:spPr>
            <a:xfrm>
              <a:off x="2668727" y="3378812"/>
              <a:ext cx="1387400" cy="337944"/>
            </a:xfrm>
            <a:custGeom>
              <a:avLst/>
              <a:gdLst>
                <a:gd name="connsiteX0" fmla="*/ 3900 w 43200"/>
                <a:gd name="connsiteY0" fmla="*/ 14370 h 43200"/>
                <a:gd name="connsiteX1" fmla="*/ 5623 w 43200"/>
                <a:gd name="connsiteY1" fmla="*/ 6907 h 43200"/>
                <a:gd name="connsiteX2" fmla="*/ 14005 w 43200"/>
                <a:gd name="connsiteY2" fmla="*/ 5202 h 43200"/>
                <a:gd name="connsiteX3" fmla="*/ 22456 w 43200"/>
                <a:gd name="connsiteY3" fmla="*/ 3432 h 43200"/>
                <a:gd name="connsiteX4" fmla="*/ 25749 w 43200"/>
                <a:gd name="connsiteY4" fmla="*/ 200 h 43200"/>
                <a:gd name="connsiteX5" fmla="*/ 29833 w 43200"/>
                <a:gd name="connsiteY5" fmla="*/ 2481 h 43200"/>
                <a:gd name="connsiteX6" fmla="*/ 35463 w 43200"/>
                <a:gd name="connsiteY6" fmla="*/ 690 h 43200"/>
                <a:gd name="connsiteX7" fmla="*/ 38318 w 43200"/>
                <a:gd name="connsiteY7" fmla="*/ 5576 h 43200"/>
                <a:gd name="connsiteX8" fmla="*/ 41982 w 43200"/>
                <a:gd name="connsiteY8" fmla="*/ 10318 h 43200"/>
                <a:gd name="connsiteX9" fmla="*/ 41818 w 43200"/>
                <a:gd name="connsiteY9" fmla="*/ 15460 h 43200"/>
                <a:gd name="connsiteX10" fmla="*/ 43016 w 43200"/>
                <a:gd name="connsiteY10" fmla="*/ 23322 h 43200"/>
                <a:gd name="connsiteX11" fmla="*/ 37404 w 43200"/>
                <a:gd name="connsiteY11" fmla="*/ 30204 h 43200"/>
                <a:gd name="connsiteX12" fmla="*/ 35395 w 43200"/>
                <a:gd name="connsiteY12" fmla="*/ 36101 h 43200"/>
                <a:gd name="connsiteX13" fmla="*/ 28555 w 43200"/>
                <a:gd name="connsiteY13" fmla="*/ 36815 h 43200"/>
                <a:gd name="connsiteX14" fmla="*/ 23667 w 43200"/>
                <a:gd name="connsiteY14" fmla="*/ 43106 h 43200"/>
                <a:gd name="connsiteX15" fmla="*/ 16480 w 43200"/>
                <a:gd name="connsiteY15" fmla="*/ 39266 h 43200"/>
                <a:gd name="connsiteX16" fmla="*/ 5804 w 43200"/>
                <a:gd name="connsiteY16" fmla="*/ 35472 h 43200"/>
                <a:gd name="connsiteX17" fmla="*/ 1110 w 43200"/>
                <a:gd name="connsiteY17" fmla="*/ 31250 h 43200"/>
                <a:gd name="connsiteX18" fmla="*/ 2113 w 43200"/>
                <a:gd name="connsiteY18" fmla="*/ 25551 h 43200"/>
                <a:gd name="connsiteX19" fmla="*/ -5 w 43200"/>
                <a:gd name="connsiteY19" fmla="*/ 19704 h 43200"/>
                <a:gd name="connsiteX20" fmla="*/ 3863 w 43200"/>
                <a:gd name="connsiteY20" fmla="*/ 14507 h 43200"/>
                <a:gd name="connsiteX21" fmla="*/ 3900 w 43200"/>
                <a:gd name="connsiteY21" fmla="*/ 14370 h 43200"/>
                <a:gd name="connsiteX0" fmla="*/ 76961 w 2044360"/>
                <a:gd name="connsiteY0" fmla="*/ 312796 h 274920"/>
                <a:gd name="connsiteX1" fmla="*/ 69324 w 2044360"/>
                <a:gd name="connsiteY1" fmla="*/ 320433 h 274920"/>
                <a:gd name="connsiteX2" fmla="*/ 61687 w 2044360"/>
                <a:gd name="connsiteY2" fmla="*/ 312796 h 274920"/>
                <a:gd name="connsiteX3" fmla="*/ 69324 w 2044360"/>
                <a:gd name="connsiteY3" fmla="*/ 305159 h 274920"/>
                <a:gd name="connsiteX4" fmla="*/ 76961 w 2044360"/>
                <a:gd name="connsiteY4" fmla="*/ 312796 h 274920"/>
                <a:gd name="connsiteX0" fmla="*/ 196167 w 2044360"/>
                <a:gd name="connsiteY0" fmla="*/ 292266 h 274920"/>
                <a:gd name="connsiteX1" fmla="*/ 180894 w 2044360"/>
                <a:gd name="connsiteY1" fmla="*/ 307539 h 274920"/>
                <a:gd name="connsiteX2" fmla="*/ 165621 w 2044360"/>
                <a:gd name="connsiteY2" fmla="*/ 292266 h 274920"/>
                <a:gd name="connsiteX3" fmla="*/ 180894 w 2044360"/>
                <a:gd name="connsiteY3" fmla="*/ 276993 h 274920"/>
                <a:gd name="connsiteX4" fmla="*/ 196167 w 2044360"/>
                <a:gd name="connsiteY4" fmla="*/ 292266 h 274920"/>
                <a:gd name="connsiteX0" fmla="*/ 330394 w 2044360"/>
                <a:gd name="connsiteY0" fmla="*/ 268972 h 274920"/>
                <a:gd name="connsiteX1" fmla="*/ 307484 w 2044360"/>
                <a:gd name="connsiteY1" fmla="*/ 291882 h 274920"/>
                <a:gd name="connsiteX2" fmla="*/ 284574 w 2044360"/>
                <a:gd name="connsiteY2" fmla="*/ 268972 h 274920"/>
                <a:gd name="connsiteX3" fmla="*/ 307484 w 2044360"/>
                <a:gd name="connsiteY3" fmla="*/ 246062 h 274920"/>
                <a:gd name="connsiteX4" fmla="*/ 330394 w 2044360"/>
                <a:gd name="connsiteY4" fmla="*/ 268972 h 274920"/>
                <a:gd name="connsiteX0" fmla="*/ 4693 w 43200"/>
                <a:gd name="connsiteY0" fmla="*/ 26177 h 43200"/>
                <a:gd name="connsiteX1" fmla="*/ 2160 w 43200"/>
                <a:gd name="connsiteY1" fmla="*/ 25380 h 43200"/>
                <a:gd name="connsiteX2" fmla="*/ 6928 w 43200"/>
                <a:gd name="connsiteY2" fmla="*/ 34899 h 43200"/>
                <a:gd name="connsiteX3" fmla="*/ 5820 w 43200"/>
                <a:gd name="connsiteY3" fmla="*/ 35280 h 43200"/>
                <a:gd name="connsiteX4" fmla="*/ 16478 w 43200"/>
                <a:gd name="connsiteY4" fmla="*/ 39090 h 43200"/>
                <a:gd name="connsiteX5" fmla="*/ 15810 w 43200"/>
                <a:gd name="connsiteY5" fmla="*/ 37350 h 43200"/>
                <a:gd name="connsiteX6" fmla="*/ 28827 w 43200"/>
                <a:gd name="connsiteY6" fmla="*/ 34751 h 43200"/>
                <a:gd name="connsiteX7" fmla="*/ 28560 w 43200"/>
                <a:gd name="connsiteY7" fmla="*/ 36660 h 43200"/>
                <a:gd name="connsiteX8" fmla="*/ 34129 w 43200"/>
                <a:gd name="connsiteY8" fmla="*/ 22954 h 43200"/>
                <a:gd name="connsiteX9" fmla="*/ 37380 w 43200"/>
                <a:gd name="connsiteY9" fmla="*/ 30090 h 43200"/>
                <a:gd name="connsiteX10" fmla="*/ 41798 w 43200"/>
                <a:gd name="connsiteY10" fmla="*/ 15354 h 43200"/>
                <a:gd name="connsiteX11" fmla="*/ 40350 w 43200"/>
                <a:gd name="connsiteY11" fmla="*/ 18030 h 43200"/>
                <a:gd name="connsiteX12" fmla="*/ 38324 w 43200"/>
                <a:gd name="connsiteY12" fmla="*/ 5426 h 43200"/>
                <a:gd name="connsiteX13" fmla="*/ 38400 w 43200"/>
                <a:gd name="connsiteY13" fmla="*/ 6690 h 43200"/>
                <a:gd name="connsiteX14" fmla="*/ 29078 w 43200"/>
                <a:gd name="connsiteY14" fmla="*/ 3952 h 43200"/>
                <a:gd name="connsiteX15" fmla="*/ 29820 w 43200"/>
                <a:gd name="connsiteY15" fmla="*/ 2340 h 43200"/>
                <a:gd name="connsiteX16" fmla="*/ 22141 w 43200"/>
                <a:gd name="connsiteY16" fmla="*/ 4720 h 43200"/>
                <a:gd name="connsiteX17" fmla="*/ 22500 w 43200"/>
                <a:gd name="connsiteY17" fmla="*/ 3330 h 43200"/>
                <a:gd name="connsiteX18" fmla="*/ 14000 w 43200"/>
                <a:gd name="connsiteY18" fmla="*/ 5192 h 43200"/>
                <a:gd name="connsiteX19" fmla="*/ 15300 w 43200"/>
                <a:gd name="connsiteY19" fmla="*/ 6540 h 43200"/>
                <a:gd name="connsiteX20" fmla="*/ 4127 w 43200"/>
                <a:gd name="connsiteY20" fmla="*/ 15789 h 43200"/>
                <a:gd name="connsiteX21" fmla="*/ 3900 w 43200"/>
                <a:gd name="connsiteY21" fmla="*/ 14370 h 43200"/>
                <a:gd name="connsiteX0" fmla="*/ 4113 w 43733"/>
                <a:gd name="connsiteY0" fmla="*/ 14830 h 50812"/>
                <a:gd name="connsiteX1" fmla="*/ 5836 w 43733"/>
                <a:gd name="connsiteY1" fmla="*/ 7367 h 50812"/>
                <a:gd name="connsiteX2" fmla="*/ 14218 w 43733"/>
                <a:gd name="connsiteY2" fmla="*/ 5662 h 50812"/>
                <a:gd name="connsiteX3" fmla="*/ 22669 w 43733"/>
                <a:gd name="connsiteY3" fmla="*/ 3892 h 50812"/>
                <a:gd name="connsiteX4" fmla="*/ 25962 w 43733"/>
                <a:gd name="connsiteY4" fmla="*/ 660 h 50812"/>
                <a:gd name="connsiteX5" fmla="*/ 30046 w 43733"/>
                <a:gd name="connsiteY5" fmla="*/ 2941 h 50812"/>
                <a:gd name="connsiteX6" fmla="*/ 35676 w 43733"/>
                <a:gd name="connsiteY6" fmla="*/ 1150 h 50812"/>
                <a:gd name="connsiteX7" fmla="*/ 38531 w 43733"/>
                <a:gd name="connsiteY7" fmla="*/ 6036 h 50812"/>
                <a:gd name="connsiteX8" fmla="*/ 42195 w 43733"/>
                <a:gd name="connsiteY8" fmla="*/ 10778 h 50812"/>
                <a:gd name="connsiteX9" fmla="*/ 42031 w 43733"/>
                <a:gd name="connsiteY9" fmla="*/ 15920 h 50812"/>
                <a:gd name="connsiteX10" fmla="*/ 43229 w 43733"/>
                <a:gd name="connsiteY10" fmla="*/ 23782 h 50812"/>
                <a:gd name="connsiteX11" fmla="*/ 37617 w 43733"/>
                <a:gd name="connsiteY11" fmla="*/ 30664 h 50812"/>
                <a:gd name="connsiteX12" fmla="*/ 35608 w 43733"/>
                <a:gd name="connsiteY12" fmla="*/ 36561 h 50812"/>
                <a:gd name="connsiteX13" fmla="*/ 28768 w 43733"/>
                <a:gd name="connsiteY13" fmla="*/ 37275 h 50812"/>
                <a:gd name="connsiteX14" fmla="*/ 23880 w 43733"/>
                <a:gd name="connsiteY14" fmla="*/ 43566 h 50812"/>
                <a:gd name="connsiteX15" fmla="*/ 16693 w 43733"/>
                <a:gd name="connsiteY15" fmla="*/ 39726 h 50812"/>
                <a:gd name="connsiteX16" fmla="*/ 6017 w 43733"/>
                <a:gd name="connsiteY16" fmla="*/ 35932 h 50812"/>
                <a:gd name="connsiteX17" fmla="*/ 1323 w 43733"/>
                <a:gd name="connsiteY17" fmla="*/ 31710 h 50812"/>
                <a:gd name="connsiteX18" fmla="*/ 2326 w 43733"/>
                <a:gd name="connsiteY18" fmla="*/ 26011 h 50812"/>
                <a:gd name="connsiteX19" fmla="*/ 208 w 43733"/>
                <a:gd name="connsiteY19" fmla="*/ 20164 h 50812"/>
                <a:gd name="connsiteX20" fmla="*/ 4076 w 43733"/>
                <a:gd name="connsiteY20" fmla="*/ 14967 h 50812"/>
                <a:gd name="connsiteX21" fmla="*/ 4113 w 43733"/>
                <a:gd name="connsiteY21" fmla="*/ 14830 h 50812"/>
                <a:gd name="connsiteX0" fmla="*/ 87041 w 2069583"/>
                <a:gd name="connsiteY0" fmla="*/ 315724 h 323360"/>
                <a:gd name="connsiteX1" fmla="*/ 79404 w 2069583"/>
                <a:gd name="connsiteY1" fmla="*/ 323361 h 323360"/>
                <a:gd name="connsiteX2" fmla="*/ 71767 w 2069583"/>
                <a:gd name="connsiteY2" fmla="*/ 315724 h 323360"/>
                <a:gd name="connsiteX3" fmla="*/ 79404 w 2069583"/>
                <a:gd name="connsiteY3" fmla="*/ 308087 h 323360"/>
                <a:gd name="connsiteX4" fmla="*/ 87041 w 2069583"/>
                <a:gd name="connsiteY4" fmla="*/ 315724 h 323360"/>
                <a:gd name="connsiteX0" fmla="*/ 206247 w 2069583"/>
                <a:gd name="connsiteY0" fmla="*/ 295194 h 323360"/>
                <a:gd name="connsiteX1" fmla="*/ 190974 w 2069583"/>
                <a:gd name="connsiteY1" fmla="*/ 310467 h 323360"/>
                <a:gd name="connsiteX2" fmla="*/ 175701 w 2069583"/>
                <a:gd name="connsiteY2" fmla="*/ 295194 h 323360"/>
                <a:gd name="connsiteX3" fmla="*/ 190974 w 2069583"/>
                <a:gd name="connsiteY3" fmla="*/ 279921 h 323360"/>
                <a:gd name="connsiteX4" fmla="*/ 206247 w 2069583"/>
                <a:gd name="connsiteY4" fmla="*/ 295194 h 323360"/>
                <a:gd name="connsiteX0" fmla="*/ 340474 w 2069583"/>
                <a:gd name="connsiteY0" fmla="*/ 271900 h 323360"/>
                <a:gd name="connsiteX1" fmla="*/ 317564 w 2069583"/>
                <a:gd name="connsiteY1" fmla="*/ 294810 h 323360"/>
                <a:gd name="connsiteX2" fmla="*/ 294654 w 2069583"/>
                <a:gd name="connsiteY2" fmla="*/ 271900 h 323360"/>
                <a:gd name="connsiteX3" fmla="*/ 317564 w 2069583"/>
                <a:gd name="connsiteY3" fmla="*/ 248990 h 323360"/>
                <a:gd name="connsiteX4" fmla="*/ 340474 w 2069583"/>
                <a:gd name="connsiteY4" fmla="*/ 271900 h 323360"/>
                <a:gd name="connsiteX0" fmla="*/ 4906 w 43733"/>
                <a:gd name="connsiteY0" fmla="*/ 26637 h 50812"/>
                <a:gd name="connsiteX1" fmla="*/ 2373 w 43733"/>
                <a:gd name="connsiteY1" fmla="*/ 25840 h 50812"/>
                <a:gd name="connsiteX2" fmla="*/ 7141 w 43733"/>
                <a:gd name="connsiteY2" fmla="*/ 35359 h 50812"/>
                <a:gd name="connsiteX3" fmla="*/ 6033 w 43733"/>
                <a:gd name="connsiteY3" fmla="*/ 35740 h 50812"/>
                <a:gd name="connsiteX4" fmla="*/ 16691 w 43733"/>
                <a:gd name="connsiteY4" fmla="*/ 39550 h 50812"/>
                <a:gd name="connsiteX5" fmla="*/ 16023 w 43733"/>
                <a:gd name="connsiteY5" fmla="*/ 37810 h 50812"/>
                <a:gd name="connsiteX6" fmla="*/ 29040 w 43733"/>
                <a:gd name="connsiteY6" fmla="*/ 35211 h 50812"/>
                <a:gd name="connsiteX7" fmla="*/ 28773 w 43733"/>
                <a:gd name="connsiteY7" fmla="*/ 37120 h 50812"/>
                <a:gd name="connsiteX8" fmla="*/ 42011 w 43733"/>
                <a:gd name="connsiteY8" fmla="*/ 15814 h 50812"/>
                <a:gd name="connsiteX9" fmla="*/ 40563 w 43733"/>
                <a:gd name="connsiteY9" fmla="*/ 18490 h 50812"/>
                <a:gd name="connsiteX10" fmla="*/ 38537 w 43733"/>
                <a:gd name="connsiteY10" fmla="*/ 5886 h 50812"/>
                <a:gd name="connsiteX11" fmla="*/ 38613 w 43733"/>
                <a:gd name="connsiteY11" fmla="*/ 7150 h 50812"/>
                <a:gd name="connsiteX12" fmla="*/ 29291 w 43733"/>
                <a:gd name="connsiteY12" fmla="*/ 4412 h 50812"/>
                <a:gd name="connsiteX13" fmla="*/ 30033 w 43733"/>
                <a:gd name="connsiteY13" fmla="*/ 2800 h 50812"/>
                <a:gd name="connsiteX14" fmla="*/ 22354 w 43733"/>
                <a:gd name="connsiteY14" fmla="*/ 5180 h 50812"/>
                <a:gd name="connsiteX15" fmla="*/ 22713 w 43733"/>
                <a:gd name="connsiteY15" fmla="*/ 3790 h 50812"/>
                <a:gd name="connsiteX16" fmla="*/ 14213 w 43733"/>
                <a:gd name="connsiteY16" fmla="*/ 5652 h 50812"/>
                <a:gd name="connsiteX17" fmla="*/ 15513 w 43733"/>
                <a:gd name="connsiteY17" fmla="*/ 7000 h 50812"/>
                <a:gd name="connsiteX18" fmla="*/ 4340 w 43733"/>
                <a:gd name="connsiteY18" fmla="*/ 16249 h 50812"/>
                <a:gd name="connsiteX19" fmla="*/ 4113 w 43733"/>
                <a:gd name="connsiteY19" fmla="*/ 14830 h 508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3733" h="50812">
                  <a:moveTo>
                    <a:pt x="4113" y="14830"/>
                  </a:moveTo>
                  <a:cubicBezTo>
                    <a:pt x="3842" y="12117"/>
                    <a:pt x="4474" y="9381"/>
                    <a:pt x="5836" y="7367"/>
                  </a:cubicBezTo>
                  <a:cubicBezTo>
                    <a:pt x="7988" y="4186"/>
                    <a:pt x="11477" y="3477"/>
                    <a:pt x="14218" y="5662"/>
                  </a:cubicBezTo>
                  <a:cubicBezTo>
                    <a:pt x="15891" y="1369"/>
                    <a:pt x="20127" y="482"/>
                    <a:pt x="22669" y="3892"/>
                  </a:cubicBezTo>
                  <a:cubicBezTo>
                    <a:pt x="23310" y="2143"/>
                    <a:pt x="24541" y="934"/>
                    <a:pt x="25962" y="660"/>
                  </a:cubicBezTo>
                  <a:cubicBezTo>
                    <a:pt x="27526" y="358"/>
                    <a:pt x="29088" y="1230"/>
                    <a:pt x="30046" y="2941"/>
                  </a:cubicBezTo>
                  <a:cubicBezTo>
                    <a:pt x="31428" y="727"/>
                    <a:pt x="33714" y="0"/>
                    <a:pt x="35676" y="1150"/>
                  </a:cubicBezTo>
                  <a:cubicBezTo>
                    <a:pt x="37171" y="2026"/>
                    <a:pt x="38243" y="3860"/>
                    <a:pt x="38531" y="6036"/>
                  </a:cubicBezTo>
                  <a:cubicBezTo>
                    <a:pt x="40259" y="6678"/>
                    <a:pt x="41635" y="8458"/>
                    <a:pt x="42195" y="10778"/>
                  </a:cubicBezTo>
                  <a:cubicBezTo>
                    <a:pt x="42602" y="12462"/>
                    <a:pt x="42544" y="14291"/>
                    <a:pt x="42031" y="15920"/>
                  </a:cubicBezTo>
                  <a:cubicBezTo>
                    <a:pt x="43292" y="18154"/>
                    <a:pt x="43733" y="21050"/>
                    <a:pt x="43229" y="23782"/>
                  </a:cubicBezTo>
                  <a:cubicBezTo>
                    <a:pt x="42559" y="27414"/>
                    <a:pt x="40341" y="30134"/>
                    <a:pt x="37617" y="30664"/>
                  </a:cubicBezTo>
                  <a:cubicBezTo>
                    <a:pt x="37604" y="32931"/>
                    <a:pt x="36871" y="35081"/>
                    <a:pt x="35608" y="36561"/>
                  </a:cubicBezTo>
                  <a:cubicBezTo>
                    <a:pt x="33689" y="38810"/>
                    <a:pt x="30917" y="39099"/>
                    <a:pt x="28768" y="37275"/>
                  </a:cubicBezTo>
                  <a:cubicBezTo>
                    <a:pt x="28073" y="40408"/>
                    <a:pt x="26212" y="42803"/>
                    <a:pt x="23880" y="43566"/>
                  </a:cubicBezTo>
                  <a:cubicBezTo>
                    <a:pt x="21132" y="44465"/>
                    <a:pt x="18264" y="42933"/>
                    <a:pt x="16693" y="39726"/>
                  </a:cubicBezTo>
                  <a:cubicBezTo>
                    <a:pt x="12985" y="42770"/>
                    <a:pt x="8169" y="41059"/>
                    <a:pt x="6017" y="35932"/>
                  </a:cubicBezTo>
                  <a:cubicBezTo>
                    <a:pt x="3903" y="36269"/>
                    <a:pt x="1918" y="34484"/>
                    <a:pt x="1323" y="31710"/>
                  </a:cubicBezTo>
                  <a:cubicBezTo>
                    <a:pt x="892" y="29703"/>
                    <a:pt x="1273" y="27537"/>
                    <a:pt x="2326" y="26011"/>
                  </a:cubicBezTo>
                  <a:cubicBezTo>
                    <a:pt x="832" y="24814"/>
                    <a:pt x="0" y="22517"/>
                    <a:pt x="208" y="20164"/>
                  </a:cubicBezTo>
                  <a:cubicBezTo>
                    <a:pt x="452" y="17409"/>
                    <a:pt x="2058" y="15251"/>
                    <a:pt x="4076" y="14967"/>
                  </a:cubicBezTo>
                  <a:cubicBezTo>
                    <a:pt x="4088" y="14921"/>
                    <a:pt x="4101" y="14876"/>
                    <a:pt x="4113" y="14830"/>
                  </a:cubicBezTo>
                  <a:close/>
                </a:path>
                <a:path w="2069583" h="323360">
                  <a:moveTo>
                    <a:pt x="87041" y="315724"/>
                  </a:moveTo>
                  <a:cubicBezTo>
                    <a:pt x="87041" y="319942"/>
                    <a:pt x="83622" y="323361"/>
                    <a:pt x="79404" y="323361"/>
                  </a:cubicBezTo>
                  <a:cubicBezTo>
                    <a:pt x="75186" y="323361"/>
                    <a:pt x="71767" y="319942"/>
                    <a:pt x="71767" y="315724"/>
                  </a:cubicBezTo>
                  <a:cubicBezTo>
                    <a:pt x="71767" y="311506"/>
                    <a:pt x="75186" y="308087"/>
                    <a:pt x="79404" y="308087"/>
                  </a:cubicBezTo>
                  <a:cubicBezTo>
                    <a:pt x="83622" y="308087"/>
                    <a:pt x="87041" y="311506"/>
                    <a:pt x="87041" y="315724"/>
                  </a:cubicBezTo>
                  <a:close/>
                </a:path>
                <a:path w="2069583" h="323360">
                  <a:moveTo>
                    <a:pt x="206247" y="295194"/>
                  </a:moveTo>
                  <a:cubicBezTo>
                    <a:pt x="206247" y="303629"/>
                    <a:pt x="199409" y="310467"/>
                    <a:pt x="190974" y="310467"/>
                  </a:cubicBezTo>
                  <a:cubicBezTo>
                    <a:pt x="182539" y="310467"/>
                    <a:pt x="175701" y="303629"/>
                    <a:pt x="175701" y="295194"/>
                  </a:cubicBezTo>
                  <a:cubicBezTo>
                    <a:pt x="175701" y="286759"/>
                    <a:pt x="182539" y="279921"/>
                    <a:pt x="190974" y="279921"/>
                  </a:cubicBezTo>
                  <a:cubicBezTo>
                    <a:pt x="199409" y="279921"/>
                    <a:pt x="206247" y="286759"/>
                    <a:pt x="206247" y="295194"/>
                  </a:cubicBezTo>
                  <a:close/>
                </a:path>
                <a:path w="2069583" h="323360">
                  <a:moveTo>
                    <a:pt x="340474" y="271900"/>
                  </a:moveTo>
                  <a:cubicBezTo>
                    <a:pt x="340474" y="284553"/>
                    <a:pt x="330217" y="294810"/>
                    <a:pt x="317564" y="294810"/>
                  </a:cubicBezTo>
                  <a:cubicBezTo>
                    <a:pt x="304911" y="294810"/>
                    <a:pt x="294654" y="284553"/>
                    <a:pt x="294654" y="271900"/>
                  </a:cubicBezTo>
                  <a:cubicBezTo>
                    <a:pt x="294654" y="259247"/>
                    <a:pt x="304911" y="248990"/>
                    <a:pt x="317564" y="248990"/>
                  </a:cubicBezTo>
                  <a:cubicBezTo>
                    <a:pt x="330217" y="248990"/>
                    <a:pt x="340474" y="259247"/>
                    <a:pt x="340474" y="271900"/>
                  </a:cubicBezTo>
                  <a:close/>
                </a:path>
                <a:path w="43733" h="50812" fill="none" extrusionOk="0">
                  <a:moveTo>
                    <a:pt x="4906" y="26637"/>
                  </a:moveTo>
                  <a:cubicBezTo>
                    <a:pt x="4022" y="26731"/>
                    <a:pt x="3138" y="26453"/>
                    <a:pt x="2373" y="25840"/>
                  </a:cubicBezTo>
                  <a:moveTo>
                    <a:pt x="7141" y="35359"/>
                  </a:moveTo>
                  <a:cubicBezTo>
                    <a:pt x="6786" y="35552"/>
                    <a:pt x="6413" y="35680"/>
                    <a:pt x="6033" y="35740"/>
                  </a:cubicBezTo>
                  <a:moveTo>
                    <a:pt x="16691" y="39550"/>
                  </a:moveTo>
                  <a:cubicBezTo>
                    <a:pt x="16424" y="39004"/>
                    <a:pt x="16200" y="38421"/>
                    <a:pt x="16023" y="37810"/>
                  </a:cubicBezTo>
                  <a:moveTo>
                    <a:pt x="29040" y="35211"/>
                  </a:moveTo>
                  <a:cubicBezTo>
                    <a:pt x="29001" y="35858"/>
                    <a:pt x="28911" y="36498"/>
                    <a:pt x="28773" y="37120"/>
                  </a:cubicBezTo>
                  <a:moveTo>
                    <a:pt x="42011" y="15814"/>
                  </a:moveTo>
                  <a:cubicBezTo>
                    <a:pt x="41686" y="16846"/>
                    <a:pt x="41191" y="17762"/>
                    <a:pt x="40563" y="18490"/>
                  </a:cubicBezTo>
                  <a:moveTo>
                    <a:pt x="38537" y="5886"/>
                  </a:moveTo>
                  <a:cubicBezTo>
                    <a:pt x="38592" y="6303"/>
                    <a:pt x="38618" y="6726"/>
                    <a:pt x="38613" y="7150"/>
                  </a:cubicBezTo>
                  <a:moveTo>
                    <a:pt x="29291" y="4412"/>
                  </a:moveTo>
                  <a:cubicBezTo>
                    <a:pt x="29480" y="3829"/>
                    <a:pt x="29729" y="3286"/>
                    <a:pt x="30033" y="2800"/>
                  </a:cubicBezTo>
                  <a:moveTo>
                    <a:pt x="22354" y="5180"/>
                  </a:moveTo>
                  <a:cubicBezTo>
                    <a:pt x="22431" y="4698"/>
                    <a:pt x="22552" y="4231"/>
                    <a:pt x="22713" y="3790"/>
                  </a:cubicBezTo>
                  <a:moveTo>
                    <a:pt x="14213" y="5652"/>
                  </a:moveTo>
                  <a:cubicBezTo>
                    <a:pt x="14685" y="6028"/>
                    <a:pt x="15121" y="6481"/>
                    <a:pt x="15513" y="7000"/>
                  </a:cubicBezTo>
                  <a:moveTo>
                    <a:pt x="4340" y="16249"/>
                  </a:moveTo>
                  <a:cubicBezTo>
                    <a:pt x="4237" y="15785"/>
                    <a:pt x="4161" y="15311"/>
                    <a:pt x="4113" y="14830"/>
                  </a:cubicBezTo>
                </a:path>
              </a:pathLst>
            </a:custGeom>
            <a:solidFill>
              <a:srgbClr val="66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454964" y="3449717"/>
              <a:ext cx="1796878" cy="139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6 is common</a:t>
              </a:r>
              <a:endParaRPr lang="en-US" sz="16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31" name="Group 65"/>
          <p:cNvGrpSpPr/>
          <p:nvPr/>
        </p:nvGrpSpPr>
        <p:grpSpPr>
          <a:xfrm>
            <a:off x="5069509" y="2526259"/>
            <a:ext cx="2616141" cy="820359"/>
            <a:chOff x="2454964" y="3378812"/>
            <a:chExt cx="1796878" cy="337944"/>
          </a:xfrm>
        </p:grpSpPr>
        <p:sp>
          <p:nvSpPr>
            <p:cNvPr id="132" name="Freeform 131"/>
            <p:cNvSpPr/>
            <p:nvPr/>
          </p:nvSpPr>
          <p:spPr>
            <a:xfrm>
              <a:off x="2668727" y="3378812"/>
              <a:ext cx="1387400" cy="337944"/>
            </a:xfrm>
            <a:custGeom>
              <a:avLst/>
              <a:gdLst>
                <a:gd name="connsiteX0" fmla="*/ 3900 w 43200"/>
                <a:gd name="connsiteY0" fmla="*/ 14370 h 43200"/>
                <a:gd name="connsiteX1" fmla="*/ 5623 w 43200"/>
                <a:gd name="connsiteY1" fmla="*/ 6907 h 43200"/>
                <a:gd name="connsiteX2" fmla="*/ 14005 w 43200"/>
                <a:gd name="connsiteY2" fmla="*/ 5202 h 43200"/>
                <a:gd name="connsiteX3" fmla="*/ 22456 w 43200"/>
                <a:gd name="connsiteY3" fmla="*/ 3432 h 43200"/>
                <a:gd name="connsiteX4" fmla="*/ 25749 w 43200"/>
                <a:gd name="connsiteY4" fmla="*/ 200 h 43200"/>
                <a:gd name="connsiteX5" fmla="*/ 29833 w 43200"/>
                <a:gd name="connsiteY5" fmla="*/ 2481 h 43200"/>
                <a:gd name="connsiteX6" fmla="*/ 35463 w 43200"/>
                <a:gd name="connsiteY6" fmla="*/ 690 h 43200"/>
                <a:gd name="connsiteX7" fmla="*/ 38318 w 43200"/>
                <a:gd name="connsiteY7" fmla="*/ 5576 h 43200"/>
                <a:gd name="connsiteX8" fmla="*/ 41982 w 43200"/>
                <a:gd name="connsiteY8" fmla="*/ 10318 h 43200"/>
                <a:gd name="connsiteX9" fmla="*/ 41818 w 43200"/>
                <a:gd name="connsiteY9" fmla="*/ 15460 h 43200"/>
                <a:gd name="connsiteX10" fmla="*/ 43016 w 43200"/>
                <a:gd name="connsiteY10" fmla="*/ 23322 h 43200"/>
                <a:gd name="connsiteX11" fmla="*/ 37404 w 43200"/>
                <a:gd name="connsiteY11" fmla="*/ 30204 h 43200"/>
                <a:gd name="connsiteX12" fmla="*/ 35395 w 43200"/>
                <a:gd name="connsiteY12" fmla="*/ 36101 h 43200"/>
                <a:gd name="connsiteX13" fmla="*/ 28555 w 43200"/>
                <a:gd name="connsiteY13" fmla="*/ 36815 h 43200"/>
                <a:gd name="connsiteX14" fmla="*/ 23667 w 43200"/>
                <a:gd name="connsiteY14" fmla="*/ 43106 h 43200"/>
                <a:gd name="connsiteX15" fmla="*/ 16480 w 43200"/>
                <a:gd name="connsiteY15" fmla="*/ 39266 h 43200"/>
                <a:gd name="connsiteX16" fmla="*/ 5804 w 43200"/>
                <a:gd name="connsiteY16" fmla="*/ 35472 h 43200"/>
                <a:gd name="connsiteX17" fmla="*/ 1110 w 43200"/>
                <a:gd name="connsiteY17" fmla="*/ 31250 h 43200"/>
                <a:gd name="connsiteX18" fmla="*/ 2113 w 43200"/>
                <a:gd name="connsiteY18" fmla="*/ 25551 h 43200"/>
                <a:gd name="connsiteX19" fmla="*/ -5 w 43200"/>
                <a:gd name="connsiteY19" fmla="*/ 19704 h 43200"/>
                <a:gd name="connsiteX20" fmla="*/ 3863 w 43200"/>
                <a:gd name="connsiteY20" fmla="*/ 14507 h 43200"/>
                <a:gd name="connsiteX21" fmla="*/ 3900 w 43200"/>
                <a:gd name="connsiteY21" fmla="*/ 14370 h 43200"/>
                <a:gd name="connsiteX0" fmla="*/ 76961 w 2044360"/>
                <a:gd name="connsiteY0" fmla="*/ 312796 h 274920"/>
                <a:gd name="connsiteX1" fmla="*/ 69324 w 2044360"/>
                <a:gd name="connsiteY1" fmla="*/ 320433 h 274920"/>
                <a:gd name="connsiteX2" fmla="*/ 61687 w 2044360"/>
                <a:gd name="connsiteY2" fmla="*/ 312796 h 274920"/>
                <a:gd name="connsiteX3" fmla="*/ 69324 w 2044360"/>
                <a:gd name="connsiteY3" fmla="*/ 305159 h 274920"/>
                <a:gd name="connsiteX4" fmla="*/ 76961 w 2044360"/>
                <a:gd name="connsiteY4" fmla="*/ 312796 h 274920"/>
                <a:gd name="connsiteX0" fmla="*/ 196167 w 2044360"/>
                <a:gd name="connsiteY0" fmla="*/ 292266 h 274920"/>
                <a:gd name="connsiteX1" fmla="*/ 180894 w 2044360"/>
                <a:gd name="connsiteY1" fmla="*/ 307539 h 274920"/>
                <a:gd name="connsiteX2" fmla="*/ 165621 w 2044360"/>
                <a:gd name="connsiteY2" fmla="*/ 292266 h 274920"/>
                <a:gd name="connsiteX3" fmla="*/ 180894 w 2044360"/>
                <a:gd name="connsiteY3" fmla="*/ 276993 h 274920"/>
                <a:gd name="connsiteX4" fmla="*/ 196167 w 2044360"/>
                <a:gd name="connsiteY4" fmla="*/ 292266 h 274920"/>
                <a:gd name="connsiteX0" fmla="*/ 330394 w 2044360"/>
                <a:gd name="connsiteY0" fmla="*/ 268972 h 274920"/>
                <a:gd name="connsiteX1" fmla="*/ 307484 w 2044360"/>
                <a:gd name="connsiteY1" fmla="*/ 291882 h 274920"/>
                <a:gd name="connsiteX2" fmla="*/ 284574 w 2044360"/>
                <a:gd name="connsiteY2" fmla="*/ 268972 h 274920"/>
                <a:gd name="connsiteX3" fmla="*/ 307484 w 2044360"/>
                <a:gd name="connsiteY3" fmla="*/ 246062 h 274920"/>
                <a:gd name="connsiteX4" fmla="*/ 330394 w 2044360"/>
                <a:gd name="connsiteY4" fmla="*/ 268972 h 274920"/>
                <a:gd name="connsiteX0" fmla="*/ 4693 w 43200"/>
                <a:gd name="connsiteY0" fmla="*/ 26177 h 43200"/>
                <a:gd name="connsiteX1" fmla="*/ 2160 w 43200"/>
                <a:gd name="connsiteY1" fmla="*/ 25380 h 43200"/>
                <a:gd name="connsiteX2" fmla="*/ 6928 w 43200"/>
                <a:gd name="connsiteY2" fmla="*/ 34899 h 43200"/>
                <a:gd name="connsiteX3" fmla="*/ 5820 w 43200"/>
                <a:gd name="connsiteY3" fmla="*/ 35280 h 43200"/>
                <a:gd name="connsiteX4" fmla="*/ 16478 w 43200"/>
                <a:gd name="connsiteY4" fmla="*/ 39090 h 43200"/>
                <a:gd name="connsiteX5" fmla="*/ 15810 w 43200"/>
                <a:gd name="connsiteY5" fmla="*/ 37350 h 43200"/>
                <a:gd name="connsiteX6" fmla="*/ 28827 w 43200"/>
                <a:gd name="connsiteY6" fmla="*/ 34751 h 43200"/>
                <a:gd name="connsiteX7" fmla="*/ 28560 w 43200"/>
                <a:gd name="connsiteY7" fmla="*/ 36660 h 43200"/>
                <a:gd name="connsiteX8" fmla="*/ 34129 w 43200"/>
                <a:gd name="connsiteY8" fmla="*/ 22954 h 43200"/>
                <a:gd name="connsiteX9" fmla="*/ 37380 w 43200"/>
                <a:gd name="connsiteY9" fmla="*/ 30090 h 43200"/>
                <a:gd name="connsiteX10" fmla="*/ 41798 w 43200"/>
                <a:gd name="connsiteY10" fmla="*/ 15354 h 43200"/>
                <a:gd name="connsiteX11" fmla="*/ 40350 w 43200"/>
                <a:gd name="connsiteY11" fmla="*/ 18030 h 43200"/>
                <a:gd name="connsiteX12" fmla="*/ 38324 w 43200"/>
                <a:gd name="connsiteY12" fmla="*/ 5426 h 43200"/>
                <a:gd name="connsiteX13" fmla="*/ 38400 w 43200"/>
                <a:gd name="connsiteY13" fmla="*/ 6690 h 43200"/>
                <a:gd name="connsiteX14" fmla="*/ 29078 w 43200"/>
                <a:gd name="connsiteY14" fmla="*/ 3952 h 43200"/>
                <a:gd name="connsiteX15" fmla="*/ 29820 w 43200"/>
                <a:gd name="connsiteY15" fmla="*/ 2340 h 43200"/>
                <a:gd name="connsiteX16" fmla="*/ 22141 w 43200"/>
                <a:gd name="connsiteY16" fmla="*/ 4720 h 43200"/>
                <a:gd name="connsiteX17" fmla="*/ 22500 w 43200"/>
                <a:gd name="connsiteY17" fmla="*/ 3330 h 43200"/>
                <a:gd name="connsiteX18" fmla="*/ 14000 w 43200"/>
                <a:gd name="connsiteY18" fmla="*/ 5192 h 43200"/>
                <a:gd name="connsiteX19" fmla="*/ 15300 w 43200"/>
                <a:gd name="connsiteY19" fmla="*/ 6540 h 43200"/>
                <a:gd name="connsiteX20" fmla="*/ 4127 w 43200"/>
                <a:gd name="connsiteY20" fmla="*/ 15789 h 43200"/>
                <a:gd name="connsiteX21" fmla="*/ 3900 w 43200"/>
                <a:gd name="connsiteY21" fmla="*/ 14370 h 43200"/>
                <a:gd name="connsiteX0" fmla="*/ 4113 w 43733"/>
                <a:gd name="connsiteY0" fmla="*/ 14830 h 50812"/>
                <a:gd name="connsiteX1" fmla="*/ 5836 w 43733"/>
                <a:gd name="connsiteY1" fmla="*/ 7367 h 50812"/>
                <a:gd name="connsiteX2" fmla="*/ 14218 w 43733"/>
                <a:gd name="connsiteY2" fmla="*/ 5662 h 50812"/>
                <a:gd name="connsiteX3" fmla="*/ 22669 w 43733"/>
                <a:gd name="connsiteY3" fmla="*/ 3892 h 50812"/>
                <a:gd name="connsiteX4" fmla="*/ 25962 w 43733"/>
                <a:gd name="connsiteY4" fmla="*/ 660 h 50812"/>
                <a:gd name="connsiteX5" fmla="*/ 30046 w 43733"/>
                <a:gd name="connsiteY5" fmla="*/ 2941 h 50812"/>
                <a:gd name="connsiteX6" fmla="*/ 35676 w 43733"/>
                <a:gd name="connsiteY6" fmla="*/ 1150 h 50812"/>
                <a:gd name="connsiteX7" fmla="*/ 38531 w 43733"/>
                <a:gd name="connsiteY7" fmla="*/ 6036 h 50812"/>
                <a:gd name="connsiteX8" fmla="*/ 42195 w 43733"/>
                <a:gd name="connsiteY8" fmla="*/ 10778 h 50812"/>
                <a:gd name="connsiteX9" fmla="*/ 42031 w 43733"/>
                <a:gd name="connsiteY9" fmla="*/ 15920 h 50812"/>
                <a:gd name="connsiteX10" fmla="*/ 43229 w 43733"/>
                <a:gd name="connsiteY10" fmla="*/ 23782 h 50812"/>
                <a:gd name="connsiteX11" fmla="*/ 37617 w 43733"/>
                <a:gd name="connsiteY11" fmla="*/ 30664 h 50812"/>
                <a:gd name="connsiteX12" fmla="*/ 35608 w 43733"/>
                <a:gd name="connsiteY12" fmla="*/ 36561 h 50812"/>
                <a:gd name="connsiteX13" fmla="*/ 28768 w 43733"/>
                <a:gd name="connsiteY13" fmla="*/ 37275 h 50812"/>
                <a:gd name="connsiteX14" fmla="*/ 23880 w 43733"/>
                <a:gd name="connsiteY14" fmla="*/ 43566 h 50812"/>
                <a:gd name="connsiteX15" fmla="*/ 16693 w 43733"/>
                <a:gd name="connsiteY15" fmla="*/ 39726 h 50812"/>
                <a:gd name="connsiteX16" fmla="*/ 6017 w 43733"/>
                <a:gd name="connsiteY16" fmla="*/ 35932 h 50812"/>
                <a:gd name="connsiteX17" fmla="*/ 1323 w 43733"/>
                <a:gd name="connsiteY17" fmla="*/ 31710 h 50812"/>
                <a:gd name="connsiteX18" fmla="*/ 2326 w 43733"/>
                <a:gd name="connsiteY18" fmla="*/ 26011 h 50812"/>
                <a:gd name="connsiteX19" fmla="*/ 208 w 43733"/>
                <a:gd name="connsiteY19" fmla="*/ 20164 h 50812"/>
                <a:gd name="connsiteX20" fmla="*/ 4076 w 43733"/>
                <a:gd name="connsiteY20" fmla="*/ 14967 h 50812"/>
                <a:gd name="connsiteX21" fmla="*/ 4113 w 43733"/>
                <a:gd name="connsiteY21" fmla="*/ 14830 h 50812"/>
                <a:gd name="connsiteX0" fmla="*/ 87041 w 2069583"/>
                <a:gd name="connsiteY0" fmla="*/ 315724 h 323360"/>
                <a:gd name="connsiteX1" fmla="*/ 79404 w 2069583"/>
                <a:gd name="connsiteY1" fmla="*/ 323361 h 323360"/>
                <a:gd name="connsiteX2" fmla="*/ 71767 w 2069583"/>
                <a:gd name="connsiteY2" fmla="*/ 315724 h 323360"/>
                <a:gd name="connsiteX3" fmla="*/ 79404 w 2069583"/>
                <a:gd name="connsiteY3" fmla="*/ 308087 h 323360"/>
                <a:gd name="connsiteX4" fmla="*/ 87041 w 2069583"/>
                <a:gd name="connsiteY4" fmla="*/ 315724 h 323360"/>
                <a:gd name="connsiteX0" fmla="*/ 206247 w 2069583"/>
                <a:gd name="connsiteY0" fmla="*/ 295194 h 323360"/>
                <a:gd name="connsiteX1" fmla="*/ 190974 w 2069583"/>
                <a:gd name="connsiteY1" fmla="*/ 310467 h 323360"/>
                <a:gd name="connsiteX2" fmla="*/ 175701 w 2069583"/>
                <a:gd name="connsiteY2" fmla="*/ 295194 h 323360"/>
                <a:gd name="connsiteX3" fmla="*/ 190974 w 2069583"/>
                <a:gd name="connsiteY3" fmla="*/ 279921 h 323360"/>
                <a:gd name="connsiteX4" fmla="*/ 206247 w 2069583"/>
                <a:gd name="connsiteY4" fmla="*/ 295194 h 323360"/>
                <a:gd name="connsiteX0" fmla="*/ 340474 w 2069583"/>
                <a:gd name="connsiteY0" fmla="*/ 271900 h 323360"/>
                <a:gd name="connsiteX1" fmla="*/ 317564 w 2069583"/>
                <a:gd name="connsiteY1" fmla="*/ 294810 h 323360"/>
                <a:gd name="connsiteX2" fmla="*/ 294654 w 2069583"/>
                <a:gd name="connsiteY2" fmla="*/ 271900 h 323360"/>
                <a:gd name="connsiteX3" fmla="*/ 317564 w 2069583"/>
                <a:gd name="connsiteY3" fmla="*/ 248990 h 323360"/>
                <a:gd name="connsiteX4" fmla="*/ 340474 w 2069583"/>
                <a:gd name="connsiteY4" fmla="*/ 271900 h 323360"/>
                <a:gd name="connsiteX0" fmla="*/ 4906 w 43733"/>
                <a:gd name="connsiteY0" fmla="*/ 26637 h 50812"/>
                <a:gd name="connsiteX1" fmla="*/ 2373 w 43733"/>
                <a:gd name="connsiteY1" fmla="*/ 25840 h 50812"/>
                <a:gd name="connsiteX2" fmla="*/ 7141 w 43733"/>
                <a:gd name="connsiteY2" fmla="*/ 35359 h 50812"/>
                <a:gd name="connsiteX3" fmla="*/ 6033 w 43733"/>
                <a:gd name="connsiteY3" fmla="*/ 35740 h 50812"/>
                <a:gd name="connsiteX4" fmla="*/ 16691 w 43733"/>
                <a:gd name="connsiteY4" fmla="*/ 39550 h 50812"/>
                <a:gd name="connsiteX5" fmla="*/ 16023 w 43733"/>
                <a:gd name="connsiteY5" fmla="*/ 37810 h 50812"/>
                <a:gd name="connsiteX6" fmla="*/ 29040 w 43733"/>
                <a:gd name="connsiteY6" fmla="*/ 35211 h 50812"/>
                <a:gd name="connsiteX7" fmla="*/ 28773 w 43733"/>
                <a:gd name="connsiteY7" fmla="*/ 37120 h 50812"/>
                <a:gd name="connsiteX8" fmla="*/ 42011 w 43733"/>
                <a:gd name="connsiteY8" fmla="*/ 15814 h 50812"/>
                <a:gd name="connsiteX9" fmla="*/ 40563 w 43733"/>
                <a:gd name="connsiteY9" fmla="*/ 18490 h 50812"/>
                <a:gd name="connsiteX10" fmla="*/ 38537 w 43733"/>
                <a:gd name="connsiteY10" fmla="*/ 5886 h 50812"/>
                <a:gd name="connsiteX11" fmla="*/ 38613 w 43733"/>
                <a:gd name="connsiteY11" fmla="*/ 7150 h 50812"/>
                <a:gd name="connsiteX12" fmla="*/ 29291 w 43733"/>
                <a:gd name="connsiteY12" fmla="*/ 4412 h 50812"/>
                <a:gd name="connsiteX13" fmla="*/ 30033 w 43733"/>
                <a:gd name="connsiteY13" fmla="*/ 2800 h 50812"/>
                <a:gd name="connsiteX14" fmla="*/ 22354 w 43733"/>
                <a:gd name="connsiteY14" fmla="*/ 5180 h 50812"/>
                <a:gd name="connsiteX15" fmla="*/ 22713 w 43733"/>
                <a:gd name="connsiteY15" fmla="*/ 3790 h 50812"/>
                <a:gd name="connsiteX16" fmla="*/ 14213 w 43733"/>
                <a:gd name="connsiteY16" fmla="*/ 5652 h 50812"/>
                <a:gd name="connsiteX17" fmla="*/ 15513 w 43733"/>
                <a:gd name="connsiteY17" fmla="*/ 7000 h 50812"/>
                <a:gd name="connsiteX18" fmla="*/ 4340 w 43733"/>
                <a:gd name="connsiteY18" fmla="*/ 16249 h 50812"/>
                <a:gd name="connsiteX19" fmla="*/ 4113 w 43733"/>
                <a:gd name="connsiteY19" fmla="*/ 14830 h 508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3733" h="50812">
                  <a:moveTo>
                    <a:pt x="4113" y="14830"/>
                  </a:moveTo>
                  <a:cubicBezTo>
                    <a:pt x="3842" y="12117"/>
                    <a:pt x="4474" y="9381"/>
                    <a:pt x="5836" y="7367"/>
                  </a:cubicBezTo>
                  <a:cubicBezTo>
                    <a:pt x="7988" y="4186"/>
                    <a:pt x="11477" y="3477"/>
                    <a:pt x="14218" y="5662"/>
                  </a:cubicBezTo>
                  <a:cubicBezTo>
                    <a:pt x="15891" y="1369"/>
                    <a:pt x="20127" y="482"/>
                    <a:pt x="22669" y="3892"/>
                  </a:cubicBezTo>
                  <a:cubicBezTo>
                    <a:pt x="23310" y="2143"/>
                    <a:pt x="24541" y="934"/>
                    <a:pt x="25962" y="660"/>
                  </a:cubicBezTo>
                  <a:cubicBezTo>
                    <a:pt x="27526" y="358"/>
                    <a:pt x="29088" y="1230"/>
                    <a:pt x="30046" y="2941"/>
                  </a:cubicBezTo>
                  <a:cubicBezTo>
                    <a:pt x="31428" y="727"/>
                    <a:pt x="33714" y="0"/>
                    <a:pt x="35676" y="1150"/>
                  </a:cubicBezTo>
                  <a:cubicBezTo>
                    <a:pt x="37171" y="2026"/>
                    <a:pt x="38243" y="3860"/>
                    <a:pt x="38531" y="6036"/>
                  </a:cubicBezTo>
                  <a:cubicBezTo>
                    <a:pt x="40259" y="6678"/>
                    <a:pt x="41635" y="8458"/>
                    <a:pt x="42195" y="10778"/>
                  </a:cubicBezTo>
                  <a:cubicBezTo>
                    <a:pt x="42602" y="12462"/>
                    <a:pt x="42544" y="14291"/>
                    <a:pt x="42031" y="15920"/>
                  </a:cubicBezTo>
                  <a:cubicBezTo>
                    <a:pt x="43292" y="18154"/>
                    <a:pt x="43733" y="21050"/>
                    <a:pt x="43229" y="23782"/>
                  </a:cubicBezTo>
                  <a:cubicBezTo>
                    <a:pt x="42559" y="27414"/>
                    <a:pt x="40341" y="30134"/>
                    <a:pt x="37617" y="30664"/>
                  </a:cubicBezTo>
                  <a:cubicBezTo>
                    <a:pt x="37604" y="32931"/>
                    <a:pt x="36871" y="35081"/>
                    <a:pt x="35608" y="36561"/>
                  </a:cubicBezTo>
                  <a:cubicBezTo>
                    <a:pt x="33689" y="38810"/>
                    <a:pt x="30917" y="39099"/>
                    <a:pt x="28768" y="37275"/>
                  </a:cubicBezTo>
                  <a:cubicBezTo>
                    <a:pt x="28073" y="40408"/>
                    <a:pt x="26212" y="42803"/>
                    <a:pt x="23880" y="43566"/>
                  </a:cubicBezTo>
                  <a:cubicBezTo>
                    <a:pt x="21132" y="44465"/>
                    <a:pt x="18264" y="42933"/>
                    <a:pt x="16693" y="39726"/>
                  </a:cubicBezTo>
                  <a:cubicBezTo>
                    <a:pt x="12985" y="42770"/>
                    <a:pt x="8169" y="41059"/>
                    <a:pt x="6017" y="35932"/>
                  </a:cubicBezTo>
                  <a:cubicBezTo>
                    <a:pt x="3903" y="36269"/>
                    <a:pt x="1918" y="34484"/>
                    <a:pt x="1323" y="31710"/>
                  </a:cubicBezTo>
                  <a:cubicBezTo>
                    <a:pt x="892" y="29703"/>
                    <a:pt x="1273" y="27537"/>
                    <a:pt x="2326" y="26011"/>
                  </a:cubicBezTo>
                  <a:cubicBezTo>
                    <a:pt x="832" y="24814"/>
                    <a:pt x="0" y="22517"/>
                    <a:pt x="208" y="20164"/>
                  </a:cubicBezTo>
                  <a:cubicBezTo>
                    <a:pt x="452" y="17409"/>
                    <a:pt x="2058" y="15251"/>
                    <a:pt x="4076" y="14967"/>
                  </a:cubicBezTo>
                  <a:cubicBezTo>
                    <a:pt x="4088" y="14921"/>
                    <a:pt x="4101" y="14876"/>
                    <a:pt x="4113" y="14830"/>
                  </a:cubicBezTo>
                  <a:close/>
                </a:path>
                <a:path w="2069583" h="323360">
                  <a:moveTo>
                    <a:pt x="87041" y="315724"/>
                  </a:moveTo>
                  <a:cubicBezTo>
                    <a:pt x="87041" y="319942"/>
                    <a:pt x="83622" y="323361"/>
                    <a:pt x="79404" y="323361"/>
                  </a:cubicBezTo>
                  <a:cubicBezTo>
                    <a:pt x="75186" y="323361"/>
                    <a:pt x="71767" y="319942"/>
                    <a:pt x="71767" y="315724"/>
                  </a:cubicBezTo>
                  <a:cubicBezTo>
                    <a:pt x="71767" y="311506"/>
                    <a:pt x="75186" y="308087"/>
                    <a:pt x="79404" y="308087"/>
                  </a:cubicBezTo>
                  <a:cubicBezTo>
                    <a:pt x="83622" y="308087"/>
                    <a:pt x="87041" y="311506"/>
                    <a:pt x="87041" y="315724"/>
                  </a:cubicBezTo>
                  <a:close/>
                </a:path>
                <a:path w="2069583" h="323360">
                  <a:moveTo>
                    <a:pt x="206247" y="295194"/>
                  </a:moveTo>
                  <a:cubicBezTo>
                    <a:pt x="206247" y="303629"/>
                    <a:pt x="199409" y="310467"/>
                    <a:pt x="190974" y="310467"/>
                  </a:cubicBezTo>
                  <a:cubicBezTo>
                    <a:pt x="182539" y="310467"/>
                    <a:pt x="175701" y="303629"/>
                    <a:pt x="175701" y="295194"/>
                  </a:cubicBezTo>
                  <a:cubicBezTo>
                    <a:pt x="175701" y="286759"/>
                    <a:pt x="182539" y="279921"/>
                    <a:pt x="190974" y="279921"/>
                  </a:cubicBezTo>
                  <a:cubicBezTo>
                    <a:pt x="199409" y="279921"/>
                    <a:pt x="206247" y="286759"/>
                    <a:pt x="206247" y="295194"/>
                  </a:cubicBezTo>
                  <a:close/>
                </a:path>
                <a:path w="2069583" h="323360">
                  <a:moveTo>
                    <a:pt x="340474" y="271900"/>
                  </a:moveTo>
                  <a:cubicBezTo>
                    <a:pt x="340474" y="284553"/>
                    <a:pt x="330217" y="294810"/>
                    <a:pt x="317564" y="294810"/>
                  </a:cubicBezTo>
                  <a:cubicBezTo>
                    <a:pt x="304911" y="294810"/>
                    <a:pt x="294654" y="284553"/>
                    <a:pt x="294654" y="271900"/>
                  </a:cubicBezTo>
                  <a:cubicBezTo>
                    <a:pt x="294654" y="259247"/>
                    <a:pt x="304911" y="248990"/>
                    <a:pt x="317564" y="248990"/>
                  </a:cubicBezTo>
                  <a:cubicBezTo>
                    <a:pt x="330217" y="248990"/>
                    <a:pt x="340474" y="259247"/>
                    <a:pt x="340474" y="271900"/>
                  </a:cubicBezTo>
                  <a:close/>
                </a:path>
                <a:path w="43733" h="50812" fill="none" extrusionOk="0">
                  <a:moveTo>
                    <a:pt x="4906" y="26637"/>
                  </a:moveTo>
                  <a:cubicBezTo>
                    <a:pt x="4022" y="26731"/>
                    <a:pt x="3138" y="26453"/>
                    <a:pt x="2373" y="25840"/>
                  </a:cubicBezTo>
                  <a:moveTo>
                    <a:pt x="7141" y="35359"/>
                  </a:moveTo>
                  <a:cubicBezTo>
                    <a:pt x="6786" y="35552"/>
                    <a:pt x="6413" y="35680"/>
                    <a:pt x="6033" y="35740"/>
                  </a:cubicBezTo>
                  <a:moveTo>
                    <a:pt x="16691" y="39550"/>
                  </a:moveTo>
                  <a:cubicBezTo>
                    <a:pt x="16424" y="39004"/>
                    <a:pt x="16200" y="38421"/>
                    <a:pt x="16023" y="37810"/>
                  </a:cubicBezTo>
                  <a:moveTo>
                    <a:pt x="29040" y="35211"/>
                  </a:moveTo>
                  <a:cubicBezTo>
                    <a:pt x="29001" y="35858"/>
                    <a:pt x="28911" y="36498"/>
                    <a:pt x="28773" y="37120"/>
                  </a:cubicBezTo>
                  <a:moveTo>
                    <a:pt x="42011" y="15814"/>
                  </a:moveTo>
                  <a:cubicBezTo>
                    <a:pt x="41686" y="16846"/>
                    <a:pt x="41191" y="17762"/>
                    <a:pt x="40563" y="18490"/>
                  </a:cubicBezTo>
                  <a:moveTo>
                    <a:pt x="38537" y="5886"/>
                  </a:moveTo>
                  <a:cubicBezTo>
                    <a:pt x="38592" y="6303"/>
                    <a:pt x="38618" y="6726"/>
                    <a:pt x="38613" y="7150"/>
                  </a:cubicBezTo>
                  <a:moveTo>
                    <a:pt x="29291" y="4412"/>
                  </a:moveTo>
                  <a:cubicBezTo>
                    <a:pt x="29480" y="3829"/>
                    <a:pt x="29729" y="3286"/>
                    <a:pt x="30033" y="2800"/>
                  </a:cubicBezTo>
                  <a:moveTo>
                    <a:pt x="22354" y="5180"/>
                  </a:moveTo>
                  <a:cubicBezTo>
                    <a:pt x="22431" y="4698"/>
                    <a:pt x="22552" y="4231"/>
                    <a:pt x="22713" y="3790"/>
                  </a:cubicBezTo>
                  <a:moveTo>
                    <a:pt x="14213" y="5652"/>
                  </a:moveTo>
                  <a:cubicBezTo>
                    <a:pt x="14685" y="6028"/>
                    <a:pt x="15121" y="6481"/>
                    <a:pt x="15513" y="7000"/>
                  </a:cubicBezTo>
                  <a:moveTo>
                    <a:pt x="4340" y="16249"/>
                  </a:moveTo>
                  <a:cubicBezTo>
                    <a:pt x="4237" y="15785"/>
                    <a:pt x="4161" y="15311"/>
                    <a:pt x="4113" y="14830"/>
                  </a:cubicBezTo>
                </a:path>
              </a:pathLst>
            </a:custGeom>
            <a:solidFill>
              <a:srgbClr val="66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454964" y="3449717"/>
              <a:ext cx="1796878" cy="139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Bookman Old Style" pitchFamily="18" charset="0"/>
                </a:rPr>
                <a:t>4 is common</a:t>
              </a:r>
              <a:endParaRPr lang="en-US" sz="16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34" name="Oval 133"/>
          <p:cNvSpPr/>
          <p:nvPr/>
        </p:nvSpPr>
        <p:spPr>
          <a:xfrm>
            <a:off x="4079190" y="3504847"/>
            <a:ext cx="235536" cy="225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noFill/>
            </a:endParaRPr>
          </a:p>
        </p:txBody>
      </p:sp>
      <p:sp>
        <p:nvSpPr>
          <p:cNvPr id="135" name="Oval 134"/>
          <p:cNvSpPr/>
          <p:nvPr/>
        </p:nvSpPr>
        <p:spPr>
          <a:xfrm>
            <a:off x="4857978" y="3673744"/>
            <a:ext cx="217314" cy="2069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noFill/>
            </a:endParaRPr>
          </a:p>
        </p:txBody>
      </p:sp>
      <p:cxnSp>
        <p:nvCxnSpPr>
          <p:cNvPr id="136" name="Straight Connector 135"/>
          <p:cNvCxnSpPr/>
          <p:nvPr/>
        </p:nvCxnSpPr>
        <p:spPr>
          <a:xfrm rot="5400000">
            <a:off x="1585810" y="3921196"/>
            <a:ext cx="152541" cy="152400"/>
          </a:xfrm>
          <a:prstGeom prst="line">
            <a:avLst/>
          </a:prstGeom>
          <a:ln w="28575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2080561" y="4275228"/>
            <a:ext cx="152541" cy="152400"/>
          </a:xfrm>
          <a:prstGeom prst="line">
            <a:avLst/>
          </a:prstGeom>
          <a:ln w="28575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5400000">
            <a:off x="3382450" y="3936325"/>
            <a:ext cx="152541" cy="152400"/>
          </a:xfrm>
          <a:prstGeom prst="line">
            <a:avLst/>
          </a:prstGeom>
          <a:ln w="28575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rot="5400000">
            <a:off x="3877203" y="4290357"/>
            <a:ext cx="152541" cy="152400"/>
          </a:xfrm>
          <a:prstGeom prst="line">
            <a:avLst/>
          </a:prstGeom>
          <a:ln w="28575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5400000">
            <a:off x="5059672" y="3925202"/>
            <a:ext cx="152541" cy="152400"/>
          </a:xfrm>
          <a:prstGeom prst="line">
            <a:avLst/>
          </a:prstGeom>
          <a:ln w="28575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5400000">
            <a:off x="5554431" y="4279234"/>
            <a:ext cx="152541" cy="152400"/>
          </a:xfrm>
          <a:prstGeom prst="line">
            <a:avLst/>
          </a:prstGeom>
          <a:ln w="28575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25140"/>
              </p:ext>
            </p:extLst>
          </p:nvPr>
        </p:nvGraphicFramePr>
        <p:xfrm>
          <a:off x="3229232" y="4512428"/>
          <a:ext cx="1031875" cy="28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5" name="Equation" r:id="rId85" imgW="876240" imgH="241200" progId="Equation.DSMT4">
                  <p:embed/>
                </p:oleObj>
              </mc:Choice>
              <mc:Fallback>
                <p:oleObj name="Equation" r:id="rId85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32" y="4512428"/>
                        <a:ext cx="1031875" cy="286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80813"/>
              </p:ext>
            </p:extLst>
          </p:nvPr>
        </p:nvGraphicFramePr>
        <p:xfrm>
          <a:off x="2332902" y="4515646"/>
          <a:ext cx="942975" cy="28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6" name="Equation" r:id="rId87" imgW="799920" imgH="241200" progId="Equation.DSMT4">
                  <p:embed/>
                </p:oleObj>
              </mc:Choice>
              <mc:Fallback>
                <p:oleObj name="Equation" r:id="rId87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902" y="4515646"/>
                        <a:ext cx="942975" cy="286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/>
          <p:cNvSpPr txBox="1"/>
          <p:nvPr/>
        </p:nvSpPr>
        <p:spPr>
          <a:xfrm>
            <a:off x="1067243" y="4485717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32801"/>
              </p:ext>
            </p:extLst>
          </p:nvPr>
        </p:nvGraphicFramePr>
        <p:xfrm>
          <a:off x="1419886" y="4516325"/>
          <a:ext cx="987425" cy="28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7" name="Equation" r:id="rId89" imgW="838080" imgH="241200" progId="Equation.DSMT4">
                  <p:embed/>
                </p:oleObj>
              </mc:Choice>
              <mc:Fallback>
                <p:oleObj name="Equation" r:id="rId89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86" y="4516325"/>
                        <a:ext cx="987425" cy="286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Straight Connector 145"/>
          <p:cNvCxnSpPr/>
          <p:nvPr/>
        </p:nvCxnSpPr>
        <p:spPr>
          <a:xfrm rot="5400000">
            <a:off x="1528676" y="4521512"/>
            <a:ext cx="194311" cy="2392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rot="5400000">
            <a:off x="3967028" y="4526280"/>
            <a:ext cx="194311" cy="2392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rot="5400000">
            <a:off x="2047788" y="4526280"/>
            <a:ext cx="194311" cy="2392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rot="5400000">
            <a:off x="2559905" y="4538011"/>
            <a:ext cx="194311" cy="2392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5400000">
            <a:off x="3052624" y="4526280"/>
            <a:ext cx="194311" cy="2392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rot="5400000">
            <a:off x="3462213" y="4526280"/>
            <a:ext cx="194311" cy="23924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4307279" y="4502760"/>
            <a:ext cx="655949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 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04303"/>
              </p:ext>
            </p:extLst>
          </p:nvPr>
        </p:nvGraphicFramePr>
        <p:xfrm>
          <a:off x="5419909" y="4325617"/>
          <a:ext cx="3276600" cy="57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8" name="Equation" r:id="rId91" imgW="2730500" imgH="482600" progId="Equation.DSMT4">
                  <p:embed/>
                </p:oleObj>
              </mc:Choice>
              <mc:Fallback>
                <p:oleObj name="Equation" r:id="rId91" imgW="273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909" y="4325617"/>
                        <a:ext cx="3276600" cy="576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54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00"/>
                            </p:stCondLst>
                            <p:childTnLst>
                              <p:par>
                                <p:cTn id="25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500"/>
                            </p:stCondLst>
                            <p:childTnLst>
                              <p:par>
                                <p:cTn id="5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6" grpId="1" animBg="1"/>
      <p:bldP spid="127" grpId="0" animBg="1"/>
      <p:bldP spid="127" grpId="1" animBg="1"/>
      <p:bldP spid="122" grpId="0" animBg="1"/>
      <p:bldP spid="122" grpId="1" animBg="1"/>
      <p:bldP spid="125" grpId="0" animBg="1"/>
      <p:bldP spid="125" grpId="1" animBg="1"/>
      <p:bldP spid="119" grpId="0" animBg="1"/>
      <p:bldP spid="119" grpId="1" animBg="1"/>
      <p:bldP spid="114" grpId="0" animBg="1"/>
      <p:bldP spid="114" grpId="1" animBg="1"/>
      <p:bldP spid="2" grpId="0"/>
      <p:bldP spid="4" grpId="0"/>
      <p:bldP spid="5" grpId="0"/>
      <p:bldP spid="7" grpId="0"/>
      <p:bldP spid="9" grpId="0"/>
      <p:bldP spid="11" grpId="0"/>
      <p:bldP spid="13" grpId="0"/>
      <p:bldP spid="15" grpId="0"/>
      <p:bldP spid="17" grpId="0"/>
      <p:bldP spid="19" grpId="0"/>
      <p:bldP spid="25" grpId="0"/>
      <p:bldP spid="31" grpId="0"/>
      <p:bldP spid="37" grpId="0"/>
      <p:bldP spid="41" grpId="0"/>
      <p:bldP spid="42" grpId="0"/>
      <p:bldP spid="43" grpId="0"/>
      <p:bldP spid="47" grpId="0"/>
      <p:bldP spid="48" grpId="0"/>
      <p:bldP spid="49" grpId="0"/>
      <p:bldP spid="51" grpId="0"/>
      <p:bldP spid="55" grpId="0"/>
      <p:bldP spid="56" grpId="0"/>
      <p:bldP spid="57" grpId="0"/>
      <p:bldP spid="61" grpId="0"/>
      <p:bldP spid="62" grpId="0"/>
      <p:bldP spid="66" grpId="0"/>
      <p:bldP spid="67" grpId="0"/>
      <p:bldP spid="71" grpId="0"/>
      <p:bldP spid="72" grpId="0"/>
      <p:bldP spid="73" grpId="0"/>
      <p:bldP spid="77" grpId="0"/>
      <p:bldP spid="78" grpId="0"/>
      <p:bldP spid="79" grpId="0"/>
      <p:bldP spid="83" grpId="0"/>
      <p:bldP spid="84" grpId="0"/>
      <p:bldP spid="85" grpId="0"/>
      <p:bldP spid="89" grpId="0"/>
      <p:bldP spid="134" grpId="0" animBg="1"/>
      <p:bldP spid="134" grpId="1" animBg="1"/>
      <p:bldP spid="135" grpId="0" animBg="1"/>
      <p:bldP spid="135" grpId="1" animBg="1"/>
      <p:bldP spid="144" grpId="0"/>
      <p:bldP spid="15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2349206" y="1353559"/>
            <a:ext cx="881675" cy="39438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223369" y="1353559"/>
            <a:ext cx="881675" cy="39438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424557" y="870091"/>
            <a:ext cx="2072896" cy="32593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13729"/>
              </p:ext>
            </p:extLst>
          </p:nvPr>
        </p:nvGraphicFramePr>
        <p:xfrm>
          <a:off x="6496054" y="860230"/>
          <a:ext cx="1941513" cy="36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0" name="Equation" r:id="rId4" imgW="1612900" imgH="304800" progId="Equation.DSMT4">
                  <p:embed/>
                </p:oleObj>
              </mc:Choice>
              <mc:Fallback>
                <p:oleObj name="Equation" r:id="rId4" imgW="1612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4" y="860230"/>
                        <a:ext cx="1941513" cy="367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2731"/>
              </p:ext>
            </p:extLst>
          </p:nvPr>
        </p:nvGraphicFramePr>
        <p:xfrm>
          <a:off x="1209694" y="1084980"/>
          <a:ext cx="2066925" cy="6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1" name="Equation" r:id="rId6" imgW="1586811" imgH="533169" progId="Equation.DSMT4">
                  <p:embed/>
                </p:oleObj>
              </mc:Choice>
              <mc:Fallback>
                <p:oleObj name="Equation" r:id="rId6" imgW="1586811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94" y="1084980"/>
                        <a:ext cx="2066925" cy="6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73"/>
          <p:cNvGrpSpPr/>
          <p:nvPr/>
        </p:nvGrpSpPr>
        <p:grpSpPr>
          <a:xfrm>
            <a:off x="3586124" y="871439"/>
            <a:ext cx="2486316" cy="913685"/>
            <a:chOff x="853740" y="3705226"/>
            <a:chExt cx="2019971" cy="703739"/>
          </a:xfrm>
        </p:grpSpPr>
        <p:sp>
          <p:nvSpPr>
            <p:cNvPr id="75" name="Cloud Callout 74"/>
            <p:cNvSpPr/>
            <p:nvPr/>
          </p:nvSpPr>
          <p:spPr>
            <a:xfrm>
              <a:off x="853740" y="3705226"/>
              <a:ext cx="2019971" cy="703739"/>
            </a:xfrm>
            <a:prstGeom prst="cloudCallout">
              <a:avLst>
                <a:gd name="adj1" fmla="val -64171"/>
                <a:gd name="adj2" fmla="val 19765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6" name="TextBox 90"/>
            <p:cNvSpPr txBox="1"/>
            <p:nvPr/>
          </p:nvSpPr>
          <p:spPr>
            <a:xfrm>
              <a:off x="955632" y="3882677"/>
              <a:ext cx="1852582" cy="3480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(</a:t>
              </a:r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a –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b)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= a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–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ab + b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 </a:t>
              </a:r>
              <a:endParaRPr lang="en-US" sz="1400" b="1" dirty="0" smtClean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  <a:p>
              <a:pPr algn="ctr"/>
              <a:endParaRPr lang="en-IN" sz="1400" b="1" baseline="30000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33380" y="388858"/>
            <a:ext cx="1768433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Simplify :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29447"/>
              </p:ext>
            </p:extLst>
          </p:nvPr>
        </p:nvGraphicFramePr>
        <p:xfrm>
          <a:off x="2274455" y="318034"/>
          <a:ext cx="2246205" cy="7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2" name="Equation" r:id="rId8" imgW="1650960" imgH="533160" progId="Equation.DSMT4">
                  <p:embed/>
                </p:oleObj>
              </mc:Choice>
              <mc:Fallback>
                <p:oleObj name="Equation" r:id="rId8" imgW="1650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455" y="318034"/>
                        <a:ext cx="2246205" cy="726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9009" y="1206711"/>
            <a:ext cx="686406" cy="4004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20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878438"/>
            <a:ext cx="338554" cy="4004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2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8845" y="1723126"/>
            <a:ext cx="31130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206292" y="2037742"/>
            <a:ext cx="20116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84612" y="2076464"/>
            <a:ext cx="423514" cy="3696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6811"/>
              </p:ext>
            </p:extLst>
          </p:nvPr>
        </p:nvGraphicFramePr>
        <p:xfrm>
          <a:off x="1422761" y="2082245"/>
          <a:ext cx="1201737" cy="32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3" name="Equation" r:id="rId10" imgW="888614" imgH="241195" progId="Equation.DSMT4">
                  <p:embed/>
                </p:oleObj>
              </mc:Choice>
              <mc:Fallback>
                <p:oleObj name="Equation" r:id="rId10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761" y="2082245"/>
                        <a:ext cx="1201737" cy="32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73678"/>
              </p:ext>
            </p:extLst>
          </p:nvPr>
        </p:nvGraphicFramePr>
        <p:xfrm>
          <a:off x="2575293" y="2037743"/>
          <a:ext cx="657225" cy="41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4" name="Equation" r:id="rId12" imgW="545863" imgH="342751" progId="Equation.DSMT4">
                  <p:embed/>
                </p:oleObj>
              </mc:Choice>
              <mc:Fallback>
                <p:oleObj name="Equation" r:id="rId12" imgW="545863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293" y="2037743"/>
                        <a:ext cx="657225" cy="414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57095" y="1869311"/>
            <a:ext cx="338554" cy="4004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2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38195" y="1716770"/>
            <a:ext cx="31130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3616117" y="2021853"/>
            <a:ext cx="20116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503962" y="2051040"/>
            <a:ext cx="396262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59967"/>
              </p:ext>
            </p:extLst>
          </p:nvPr>
        </p:nvGraphicFramePr>
        <p:xfrm>
          <a:off x="3785773" y="2055223"/>
          <a:ext cx="1178709" cy="32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5" name="Equation" r:id="rId14" imgW="888614" imgH="241195" progId="Equation.DSMT4">
                  <p:embed/>
                </p:oleObj>
              </mc:Choice>
              <mc:Fallback>
                <p:oleObj name="Equation" r:id="rId14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773" y="2055223"/>
                        <a:ext cx="1178709" cy="322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85348"/>
              </p:ext>
            </p:extLst>
          </p:nvPr>
        </p:nvGraphicFramePr>
        <p:xfrm>
          <a:off x="4989863" y="2013909"/>
          <a:ext cx="654050" cy="41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6" name="Equation" r:id="rId16" imgW="545863" imgH="342751" progId="Equation.DSMT4">
                  <p:embed/>
                </p:oleObj>
              </mc:Choice>
              <mc:Fallback>
                <p:oleObj name="Equation" r:id="rId16" imgW="545863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863" y="2013909"/>
                        <a:ext cx="654050" cy="41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0" y="2571221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38166" y="2434986"/>
            <a:ext cx="31130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1106053" y="2740068"/>
            <a:ext cx="11887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65687" y="2760650"/>
            <a:ext cx="31130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23544"/>
              </p:ext>
            </p:extLst>
          </p:nvPr>
        </p:nvGraphicFramePr>
        <p:xfrm>
          <a:off x="1331027" y="2784703"/>
          <a:ext cx="565150" cy="29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7" name="Equation" r:id="rId18" imgW="469696" imgH="241195" progId="Equation.DSMT4">
                  <p:embed/>
                </p:oleObj>
              </mc:Choice>
              <mc:Fallback>
                <p:oleObj name="Equation" r:id="rId18" imgW="46969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027" y="2784703"/>
                        <a:ext cx="565150" cy="290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09441"/>
              </p:ext>
            </p:extLst>
          </p:nvPr>
        </p:nvGraphicFramePr>
        <p:xfrm>
          <a:off x="1911526" y="2788045"/>
          <a:ext cx="372303" cy="28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8" name="Equation" r:id="rId20" imgW="266469" imgH="203024" progId="Equation.DSMT4">
                  <p:embed/>
                </p:oleObj>
              </mc:Choice>
              <mc:Fallback>
                <p:oleObj name="Equation" r:id="rId20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526" y="2788045"/>
                        <a:ext cx="372303" cy="284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306035" y="2562103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61355" y="2434986"/>
            <a:ext cx="31130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2669650" y="2740068"/>
            <a:ext cx="1097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580355" y="2738748"/>
            <a:ext cx="31130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65034"/>
              </p:ext>
            </p:extLst>
          </p:nvPr>
        </p:nvGraphicFramePr>
        <p:xfrm>
          <a:off x="2837220" y="2763594"/>
          <a:ext cx="581025" cy="2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39" name="Equation" r:id="rId22" imgW="482391" imgH="241195" progId="Equation.DSMT4">
                  <p:embed/>
                </p:oleObj>
              </mc:Choice>
              <mc:Fallback>
                <p:oleObj name="Equation" r:id="rId22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220" y="2763594"/>
                        <a:ext cx="581025" cy="289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221782"/>
              </p:ext>
            </p:extLst>
          </p:nvPr>
        </p:nvGraphicFramePr>
        <p:xfrm>
          <a:off x="3426194" y="2808722"/>
          <a:ext cx="320675" cy="24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0" name="Equation" r:id="rId24" imgW="266469" imgH="203024" progId="Equation.DSMT4">
                  <p:embed/>
                </p:oleObj>
              </mc:Choice>
              <mc:Fallback>
                <p:oleObj name="Equation" r:id="rId24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194" y="2808722"/>
                        <a:ext cx="320675" cy="244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62000" y="3295791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74898" y="3159556"/>
            <a:ext cx="31130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106053" y="3464638"/>
            <a:ext cx="914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993898" y="3459504"/>
            <a:ext cx="43794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82229"/>
              </p:ext>
            </p:extLst>
          </p:nvPr>
        </p:nvGraphicFramePr>
        <p:xfrm>
          <a:off x="1400886" y="3482252"/>
          <a:ext cx="572405" cy="29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1" name="Equation" r:id="rId26" imgW="469696" imgH="241195" progId="Equation.DSMT4">
                  <p:embed/>
                </p:oleObj>
              </mc:Choice>
              <mc:Fallback>
                <p:oleObj name="Equation" r:id="rId26" imgW="46969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886" y="3482252"/>
                        <a:ext cx="572405" cy="293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985477" y="3309555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688840" y="3167183"/>
            <a:ext cx="311304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2360010" y="3472265"/>
            <a:ext cx="10058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273255" y="3486199"/>
            <a:ext cx="43794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20536"/>
              </p:ext>
            </p:extLst>
          </p:nvPr>
        </p:nvGraphicFramePr>
        <p:xfrm>
          <a:off x="2684332" y="3482809"/>
          <a:ext cx="640432" cy="32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2" name="Equation" r:id="rId28" imgW="482391" imgH="241195" progId="Equation.DSMT4">
                  <p:embed/>
                </p:oleObj>
              </mc:Choice>
              <mc:Fallback>
                <p:oleObj name="Equation" r:id="rId28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32" y="3482809"/>
                        <a:ext cx="640432" cy="32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096000" y="664229"/>
            <a:ext cx="338554" cy="4004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2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1236"/>
              </p:ext>
            </p:extLst>
          </p:nvPr>
        </p:nvGraphicFramePr>
        <p:xfrm>
          <a:off x="6494482" y="552066"/>
          <a:ext cx="827087" cy="29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3" name="Equation" r:id="rId30" imgW="685800" imgH="241300" progId="Equation.DSMT4">
                  <p:embed/>
                </p:oleObj>
              </mc:Choice>
              <mc:Fallback>
                <p:oleObj name="Equation" r:id="rId30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82" y="552066"/>
                        <a:ext cx="827087" cy="290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28765"/>
              </p:ext>
            </p:extLst>
          </p:nvPr>
        </p:nvGraphicFramePr>
        <p:xfrm>
          <a:off x="7375525" y="552066"/>
          <a:ext cx="977900" cy="29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4" name="Equation" r:id="rId32" imgW="812447" imgH="241195" progId="Equation.DSMT4">
                  <p:embed/>
                </p:oleObj>
              </mc:Choice>
              <mc:Fallback>
                <p:oleObj name="Equation" r:id="rId32" imgW="8124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52066"/>
                        <a:ext cx="977900" cy="290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>
            <a:off x="6394333" y="833345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6914638" y="614117"/>
            <a:ext cx="419100" cy="1525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7928098" y="560737"/>
            <a:ext cx="464820" cy="2389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96000" y="1458297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937522" y="1295277"/>
            <a:ext cx="43794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8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6455293" y="1605090"/>
            <a:ext cx="14630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449818" y="1624763"/>
            <a:ext cx="64472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14)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6954"/>
              </p:ext>
            </p:extLst>
          </p:nvPr>
        </p:nvGraphicFramePr>
        <p:xfrm>
          <a:off x="7097713" y="1589950"/>
          <a:ext cx="779462" cy="41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5" name="Equation" r:id="rId34" imgW="647419" imgH="342751" progId="Equation.DSMT4">
                  <p:embed/>
                </p:oleObj>
              </mc:Choice>
              <mc:Fallback>
                <p:oleObj name="Equation" r:id="rId34" imgW="647419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1589950"/>
                        <a:ext cx="779462" cy="411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096000" y="2122678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861298" y="1986443"/>
            <a:ext cx="437940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8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6462913" y="2291525"/>
            <a:ext cx="12801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472707" y="2262973"/>
            <a:ext cx="732893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96 –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105162" y="2262973"/>
            <a:ext cx="56457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8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96000" y="2767367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09991"/>
              </p:ext>
            </p:extLst>
          </p:nvPr>
        </p:nvGraphicFramePr>
        <p:xfrm>
          <a:off x="6488113" y="2729242"/>
          <a:ext cx="304800" cy="4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6" name="Equation" r:id="rId36" imgW="253890" imgH="393529" progId="Equation.DSMT4">
                  <p:embed/>
                </p:oleObj>
              </mc:Choice>
              <mc:Fallback>
                <p:oleObj name="Equation" r:id="rId36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729242"/>
                        <a:ext cx="304800" cy="47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096000" y="3383994"/>
            <a:ext cx="308098" cy="338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80098"/>
              </p:ext>
            </p:extLst>
          </p:nvPr>
        </p:nvGraphicFramePr>
        <p:xfrm>
          <a:off x="6477012" y="3312107"/>
          <a:ext cx="200025" cy="4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47" name="Equation" r:id="rId38" imgW="164957" imgH="393359" progId="Equation.DSMT4">
                  <p:embed/>
                </p:oleObj>
              </mc:Choice>
              <mc:Fallback>
                <p:oleObj name="Equation" r:id="rId38" imgW="164957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12" y="3312107"/>
                        <a:ext cx="200025" cy="47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 rot="16200000" flipH="1">
            <a:off x="4054430" y="2255206"/>
            <a:ext cx="35181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67" name="Group 62"/>
          <p:cNvGrpSpPr/>
          <p:nvPr/>
        </p:nvGrpSpPr>
        <p:grpSpPr>
          <a:xfrm>
            <a:off x="3507684" y="834083"/>
            <a:ext cx="2228546" cy="913685"/>
            <a:chOff x="853740" y="3705226"/>
            <a:chExt cx="2019971" cy="703739"/>
          </a:xfrm>
        </p:grpSpPr>
        <p:sp>
          <p:nvSpPr>
            <p:cNvPr id="64" name="Cloud Callout 63"/>
            <p:cNvSpPr/>
            <p:nvPr/>
          </p:nvSpPr>
          <p:spPr>
            <a:xfrm>
              <a:off x="853740" y="3705226"/>
              <a:ext cx="2019971" cy="703739"/>
            </a:xfrm>
            <a:prstGeom prst="cloudCallout">
              <a:avLst>
                <a:gd name="adj1" fmla="val -105162"/>
                <a:gd name="adj2" fmla="val 2706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5" name="TextBox 90"/>
            <p:cNvSpPr txBox="1"/>
            <p:nvPr/>
          </p:nvSpPr>
          <p:spPr>
            <a:xfrm>
              <a:off x="867338" y="3829362"/>
              <a:ext cx="1852582" cy="403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t is in the form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of (a + b)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1" name="Group 66"/>
          <p:cNvGrpSpPr/>
          <p:nvPr/>
        </p:nvGrpSpPr>
        <p:grpSpPr>
          <a:xfrm>
            <a:off x="3531199" y="795178"/>
            <a:ext cx="2486316" cy="913685"/>
            <a:chOff x="853740" y="3705226"/>
            <a:chExt cx="2019971" cy="703739"/>
          </a:xfrm>
        </p:grpSpPr>
        <p:sp>
          <p:nvSpPr>
            <p:cNvPr id="68" name="Cloud Callout 67"/>
            <p:cNvSpPr/>
            <p:nvPr/>
          </p:nvSpPr>
          <p:spPr>
            <a:xfrm>
              <a:off x="853740" y="3705226"/>
              <a:ext cx="2019971" cy="703739"/>
            </a:xfrm>
            <a:prstGeom prst="cloudCallout">
              <a:avLst>
                <a:gd name="adj1" fmla="val -105162"/>
                <a:gd name="adj2" fmla="val 2706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9" name="TextBox 90"/>
            <p:cNvSpPr txBox="1"/>
            <p:nvPr/>
          </p:nvSpPr>
          <p:spPr>
            <a:xfrm>
              <a:off x="955632" y="3882677"/>
              <a:ext cx="1852582" cy="34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(a + b)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= a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+ 2ab + b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 </a:t>
              </a:r>
              <a:endParaRPr lang="en-US" sz="1400" b="1" dirty="0" smtClean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  <a:p>
              <a:pPr algn="ctr"/>
              <a:endParaRPr lang="en-IN" sz="1400" b="1" baseline="30000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4" name="Group 70"/>
          <p:cNvGrpSpPr/>
          <p:nvPr/>
        </p:nvGrpSpPr>
        <p:grpSpPr>
          <a:xfrm>
            <a:off x="3843894" y="871439"/>
            <a:ext cx="2228546" cy="913685"/>
            <a:chOff x="853740" y="3705226"/>
            <a:chExt cx="2019971" cy="703739"/>
          </a:xfrm>
        </p:grpSpPr>
        <p:sp>
          <p:nvSpPr>
            <p:cNvPr id="72" name="Cloud Callout 71"/>
            <p:cNvSpPr/>
            <p:nvPr/>
          </p:nvSpPr>
          <p:spPr>
            <a:xfrm>
              <a:off x="853740" y="3705226"/>
              <a:ext cx="2019971" cy="703739"/>
            </a:xfrm>
            <a:prstGeom prst="cloudCallout">
              <a:avLst>
                <a:gd name="adj1" fmla="val -76953"/>
                <a:gd name="adj2" fmla="val 2915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3" name="TextBox 90"/>
            <p:cNvSpPr txBox="1"/>
            <p:nvPr/>
          </p:nvSpPr>
          <p:spPr>
            <a:xfrm>
              <a:off x="867338" y="3829362"/>
              <a:ext cx="1852582" cy="403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t is in the form </a:t>
              </a:r>
            </a:p>
            <a:p>
              <a:pPr algn="ctr"/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of (a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– </a:t>
              </a:r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b)</a:t>
              </a:r>
              <a:r>
                <a:rPr lang="en-US" sz="1400" b="1" baseline="30000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78" name="Straight Connector 77"/>
          <p:cNvCxnSpPr/>
          <p:nvPr/>
        </p:nvCxnSpPr>
        <p:spPr>
          <a:xfrm>
            <a:off x="1119008" y="3037523"/>
            <a:ext cx="201456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2069259" y="3037523"/>
            <a:ext cx="201456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2635873" y="3037523"/>
            <a:ext cx="201456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562350" y="3037523"/>
            <a:ext cx="201456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77" name="Group 81"/>
          <p:cNvGrpSpPr/>
          <p:nvPr/>
        </p:nvGrpSpPr>
        <p:grpSpPr>
          <a:xfrm>
            <a:off x="3817064" y="3119880"/>
            <a:ext cx="2437326" cy="1029565"/>
            <a:chOff x="759119" y="3660600"/>
            <a:chExt cx="2209210" cy="792991"/>
          </a:xfrm>
        </p:grpSpPr>
        <p:sp>
          <p:nvSpPr>
            <p:cNvPr id="83" name="Cloud Callout 82"/>
            <p:cNvSpPr/>
            <p:nvPr/>
          </p:nvSpPr>
          <p:spPr>
            <a:xfrm>
              <a:off x="759119" y="3660600"/>
              <a:ext cx="2209210" cy="792991"/>
            </a:xfrm>
            <a:prstGeom prst="cloudCallout">
              <a:avLst>
                <a:gd name="adj1" fmla="val -69137"/>
                <a:gd name="adj2" fmla="val 1063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4" name="TextBox 90"/>
            <p:cNvSpPr txBox="1"/>
            <p:nvPr/>
          </p:nvSpPr>
          <p:spPr>
            <a:xfrm>
              <a:off x="972181" y="3772361"/>
              <a:ext cx="1852582" cy="5694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To add we need to</a:t>
              </a:r>
            </a:p>
            <a:p>
              <a:pPr algn="ctr"/>
              <a:r>
                <a:rPr lang="en-US" sz="1400" b="1" dirty="0" err="1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lise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the denominator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2" name="Group 84"/>
          <p:cNvGrpSpPr/>
          <p:nvPr/>
        </p:nvGrpSpPr>
        <p:grpSpPr>
          <a:xfrm>
            <a:off x="4028566" y="3262440"/>
            <a:ext cx="2043875" cy="843775"/>
            <a:chOff x="978844" y="3732148"/>
            <a:chExt cx="1852582" cy="649892"/>
          </a:xfrm>
        </p:grpSpPr>
        <p:sp>
          <p:nvSpPr>
            <p:cNvPr id="86" name="Cloud Callout 85"/>
            <p:cNvSpPr/>
            <p:nvPr/>
          </p:nvSpPr>
          <p:spPr>
            <a:xfrm>
              <a:off x="993776" y="3732148"/>
              <a:ext cx="1739902" cy="649892"/>
            </a:xfrm>
            <a:prstGeom prst="cloudCallout">
              <a:avLst>
                <a:gd name="adj1" fmla="val -84892"/>
                <a:gd name="adj2" fmla="val 17857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7" name="TextBox 90"/>
            <p:cNvSpPr txBox="1"/>
            <p:nvPr/>
          </p:nvSpPr>
          <p:spPr>
            <a:xfrm>
              <a:off x="978844" y="3840546"/>
              <a:ext cx="1852582" cy="403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So lets cross multiply 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5" name="Group 88"/>
          <p:cNvGrpSpPr/>
          <p:nvPr/>
        </p:nvGrpSpPr>
        <p:grpSpPr>
          <a:xfrm>
            <a:off x="3858896" y="831465"/>
            <a:ext cx="2228546" cy="913685"/>
            <a:chOff x="853740" y="3705226"/>
            <a:chExt cx="2019971" cy="703739"/>
          </a:xfrm>
        </p:grpSpPr>
        <p:sp>
          <p:nvSpPr>
            <p:cNvPr id="90" name="Cloud Callout 89"/>
            <p:cNvSpPr/>
            <p:nvPr/>
          </p:nvSpPr>
          <p:spPr>
            <a:xfrm>
              <a:off x="853740" y="3705226"/>
              <a:ext cx="2019971" cy="703739"/>
            </a:xfrm>
            <a:prstGeom prst="cloudCallout">
              <a:avLst>
                <a:gd name="adj1" fmla="val 63665"/>
                <a:gd name="adj2" fmla="val -2197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67338" y="3829362"/>
              <a:ext cx="1852582" cy="403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t is in the form </a:t>
              </a:r>
            </a:p>
            <a:p>
              <a:pPr algn="ctr"/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of (a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+ b)</a:t>
              </a:r>
              <a:r>
                <a:rPr lang="en-US" sz="1400" b="1" baseline="30000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(a </a:t>
              </a:r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–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b)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9" name="Group 95"/>
          <p:cNvGrpSpPr/>
          <p:nvPr/>
        </p:nvGrpSpPr>
        <p:grpSpPr>
          <a:xfrm>
            <a:off x="3455863" y="769992"/>
            <a:ext cx="2587270" cy="913685"/>
            <a:chOff x="438223" y="3675873"/>
            <a:chExt cx="2345121" cy="703739"/>
          </a:xfrm>
        </p:grpSpPr>
        <p:sp>
          <p:nvSpPr>
            <p:cNvPr id="97" name="Cloud Callout 96"/>
            <p:cNvSpPr/>
            <p:nvPr/>
          </p:nvSpPr>
          <p:spPr>
            <a:xfrm>
              <a:off x="438223" y="3675873"/>
              <a:ext cx="2345121" cy="703739"/>
            </a:xfrm>
            <a:prstGeom prst="cloudCallout">
              <a:avLst>
                <a:gd name="adj1" fmla="val 62575"/>
                <a:gd name="adj2" fmla="val -2092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40644" y="3842728"/>
              <a:ext cx="2271516" cy="403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(</a:t>
              </a:r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a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+ b)</a:t>
              </a:r>
              <a:r>
                <a:rPr lang="en-US" sz="1400" b="1" baseline="30000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(a </a:t>
              </a:r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–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b) = a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 </a:t>
              </a:r>
              <a:r>
                <a:rPr lang="en-US" sz="1400" b="1" dirty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–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b</a:t>
              </a:r>
              <a:r>
                <a:rPr lang="en-US" sz="1400" b="1" baseline="30000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2</a:t>
              </a:r>
              <a:endParaRPr lang="en-IN" sz="1400" b="1" baseline="30000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  <a:p>
              <a:pPr algn="ctr"/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230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0" grpId="1" animBg="1"/>
      <p:bldP spid="66" grpId="0" animBg="1"/>
      <p:bldP spid="66" grpId="1" animBg="1"/>
      <p:bldP spid="88" grpId="0" animBg="1"/>
      <p:bldP spid="88" grpId="1" animBg="1"/>
      <p:bldP spid="3" grpId="0"/>
      <p:bldP spid="5" grpId="0"/>
      <p:bldP spid="7" grpId="0"/>
      <p:bldP spid="8" grpId="0"/>
      <p:bldP spid="10" grpId="0"/>
      <p:bldP spid="13" grpId="0"/>
      <p:bldP spid="14" grpId="0"/>
      <p:bldP spid="16" grpId="0"/>
      <p:bldP spid="19" grpId="0"/>
      <p:bldP spid="20" grpId="0"/>
      <p:bldP spid="22" grpId="0"/>
      <p:bldP spid="25" grpId="0"/>
      <p:bldP spid="26" grpId="0"/>
      <p:bldP spid="28" grpId="0"/>
      <p:bldP spid="31" grpId="0"/>
      <p:bldP spid="32" grpId="0"/>
      <p:bldP spid="34" grpId="0"/>
      <p:bldP spid="36" grpId="0"/>
      <p:bldP spid="37" grpId="0"/>
      <p:bldP spid="39" grpId="0"/>
      <p:bldP spid="41" grpId="0"/>
      <p:bldP spid="48" grpId="0"/>
      <p:bldP spid="49" grpId="0"/>
      <p:bldP spid="51" grpId="0"/>
      <p:bldP spid="53" grpId="0"/>
      <p:bldP spid="54" grpId="0"/>
      <p:bldP spid="56" grpId="0"/>
      <p:bldP spid="57" grpId="0"/>
      <p:bldP spid="58" grpId="0"/>
      <p:bldP spid="6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720756" y="1973411"/>
            <a:ext cx="3702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 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34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0446" y="87262"/>
            <a:ext cx="5861156" cy="4620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Cambria Math" panose="02040503050406030204" pitchFamily="18" charset="0"/>
              </a:rPr>
              <a:t>LAWS OF EXPONENTS FOR REAL NUMBER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7434" y="743638"/>
            <a:ext cx="1402948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Product Law</a:t>
            </a:r>
            <a:endParaRPr lang="en-US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1064218"/>
            <a:ext cx="17357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a</a:t>
            </a:r>
            <a:r>
              <a:rPr lang="nn-NO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m</a:t>
            </a:r>
            <a:r>
              <a:rPr lang="nn-NO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 × a</a:t>
            </a:r>
            <a:r>
              <a:rPr lang="nn-NO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n </a:t>
            </a:r>
            <a:r>
              <a:rPr lang="nn-NO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= a</a:t>
            </a:r>
            <a:endParaRPr lang="en-US" baseline="30000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947866" y="1116875"/>
            <a:ext cx="5229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baseline="30000" dirty="0">
                <a:solidFill>
                  <a:prstClr val="black"/>
                </a:solidFill>
                <a:latin typeface="Cambria Math" panose="02040503050406030204" pitchFamily="18" charset="0"/>
              </a:rPr>
              <a:t>m+n</a:t>
            </a:r>
            <a:endParaRPr lang="en-US" baseline="30000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93986" y="1760693"/>
            <a:ext cx="1484894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Quotient Law</a:t>
            </a:r>
            <a:endParaRPr lang="en-US" b="1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785936" y="2109659"/>
            <a:ext cx="17357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a</a:t>
            </a:r>
            <a:r>
              <a:rPr lang="nn-NO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m</a:t>
            </a:r>
            <a:r>
              <a:rPr lang="nn-NO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 ÷ a</a:t>
            </a:r>
            <a:r>
              <a:rPr lang="nn-NO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n </a:t>
            </a:r>
            <a:r>
              <a:rPr lang="nn-NO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= a</a:t>
            </a:r>
            <a:endParaRPr lang="en-US" baseline="30000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1957479" y="2083702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m</a:t>
            </a:r>
            <a:r>
              <a:rPr lang="nn-NO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 </a:t>
            </a:r>
            <a:r>
              <a:rPr lang="nn-NO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- n</a:t>
            </a:r>
            <a:endParaRPr lang="en-US" baseline="30000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93518" y="2777748"/>
            <a:ext cx="2186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Cambria Math" panose="02040503050406030204" pitchFamily="18" charset="0"/>
              </a:rPr>
              <a:t>(Double Power Law)</a:t>
            </a:r>
            <a:endParaRPr lang="en-US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8118" y="3081963"/>
            <a:ext cx="1141659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n>
                  <a:solidFill>
                    <a:srgbClr val="C00000">
                      <a:alpha val="0"/>
                    </a:srgbClr>
                  </a:solidFill>
                </a:ln>
                <a:solidFill>
                  <a:prstClr val="black"/>
                </a:solidFill>
                <a:latin typeface="Wingdings 2" panose="05020102010507070707" pitchFamily="18" charset="2"/>
                <a:ea typeface="Cambria Math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(a</a:t>
            </a:r>
            <a:r>
              <a:rPr lang="en-US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m</a:t>
            </a:r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)</a:t>
            </a:r>
            <a:r>
              <a:rPr lang="en-US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n </a:t>
            </a:r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=</a:t>
            </a:r>
            <a:endParaRPr lang="en-US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053472" y="3080406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Cambria Math" panose="02040503050406030204" pitchFamily="18" charset="0"/>
              </a:rPr>
              <a:t>a</a:t>
            </a:r>
            <a:r>
              <a:rPr lang="en-US" baseline="30000" dirty="0" err="1" smtClean="0">
                <a:solidFill>
                  <a:prstClr val="black"/>
                </a:solidFill>
                <a:latin typeface="Cambria Math" panose="02040503050406030204" pitchFamily="18" charset="0"/>
              </a:rPr>
              <a:t>m×n</a:t>
            </a:r>
            <a:r>
              <a:rPr lang="en-US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 </a:t>
            </a:r>
            <a:endParaRPr lang="en-US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93550" y="3794461"/>
            <a:ext cx="2018309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(Same Power </a:t>
            </a:r>
            <a:r>
              <a:rPr lang="en-US" b="1" dirty="0">
                <a:solidFill>
                  <a:prstClr val="black"/>
                </a:solidFill>
                <a:latin typeface="Cambria Math" panose="02040503050406030204" pitchFamily="18" charset="0"/>
              </a:rPr>
              <a:t>Law)</a:t>
            </a:r>
            <a:endParaRPr lang="en-US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8100" y="4092351"/>
            <a:ext cx="1117614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n>
                  <a:solidFill>
                    <a:srgbClr val="C00000">
                      <a:alpha val="0"/>
                    </a:srgbClr>
                  </a:solidFill>
                </a:ln>
                <a:solidFill>
                  <a:prstClr val="black"/>
                </a:solidFill>
                <a:latin typeface="Wingdings 2" panose="05020102010507070707" pitchFamily="18" charset="2"/>
                <a:ea typeface="Cambria Math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Cambria Math" panose="02040503050406030204" pitchFamily="18" charset="0"/>
              </a:rPr>
              <a:t>a</a:t>
            </a:r>
            <a:r>
              <a:rPr lang="en-US" baseline="30000" dirty="0" err="1" smtClean="0">
                <a:solidFill>
                  <a:prstClr val="black"/>
                </a:solidFill>
                <a:latin typeface="Cambria Math" panose="02040503050406030204" pitchFamily="18" charset="0"/>
              </a:rPr>
              <a:t>m</a:t>
            </a:r>
            <a:r>
              <a:rPr lang="en-US" dirty="0" err="1" smtClean="0">
                <a:solidFill>
                  <a:prstClr val="black"/>
                </a:solidFill>
                <a:latin typeface="Cambria Math" panose="02040503050406030204" pitchFamily="18" charset="0"/>
              </a:rPr>
              <a:t>b</a:t>
            </a:r>
            <a:r>
              <a:rPr lang="en-US" baseline="30000" dirty="0" err="1" smtClean="0">
                <a:solidFill>
                  <a:prstClr val="black"/>
                </a:solidFill>
                <a:latin typeface="Cambria Math" panose="02040503050406030204" pitchFamily="18" charset="0"/>
              </a:rPr>
              <a:t>m</a:t>
            </a:r>
            <a:r>
              <a:rPr lang="en-US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=</a:t>
            </a:r>
            <a:endParaRPr lang="en-US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002651" y="4090794"/>
            <a:ext cx="744114" cy="369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(ab)</a:t>
            </a:r>
            <a:r>
              <a:rPr lang="en-US" baseline="30000" dirty="0" smtClean="0">
                <a:solidFill>
                  <a:prstClr val="black"/>
                </a:solidFill>
                <a:latin typeface="Cambria Math" panose="02040503050406030204" pitchFamily="18" charset="0"/>
              </a:rPr>
              <a:t>m</a:t>
            </a:r>
            <a:endParaRPr lang="en-US" baseline="30000" dirty="0">
              <a:solidFill>
                <a:prstClr val="black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12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7" grpId="0"/>
      <p:bldP spid="84" grpId="0"/>
      <p:bldP spid="94" grpId="0"/>
      <p:bldP spid="95" grpId="0"/>
      <p:bldP spid="72" grpId="0"/>
      <p:bldP spid="73" grpId="0"/>
      <p:bldP spid="74" grpId="0"/>
      <p:bldP spid="75" grpId="0"/>
      <p:bldP spid="76" grpId="0"/>
      <p:bldP spid="8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77" name="Rounded Rectangle 76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6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79" name="Rectangle 78"/>
          <p:cNvSpPr/>
          <p:nvPr/>
        </p:nvSpPr>
        <p:spPr>
          <a:xfrm>
            <a:off x="476702" y="593772"/>
            <a:ext cx="843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Book Antiqua" panose="02040602050305030304" pitchFamily="18" charset="0"/>
              </a:rPr>
              <a:t>1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10514" y="773940"/>
            <a:ext cx="10346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Find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40743" y="130078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</a:t>
            </a:r>
            <a:r>
              <a:rPr lang="en-US" sz="1400" b="1" dirty="0" err="1" smtClean="0"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latin typeface="Bookman Old Style" panose="02050604050505020204" pitchFamily="18" charset="0"/>
              </a:rPr>
              <a:t>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1343899" y="1187260"/>
            <a:ext cx="550947" cy="421313"/>
            <a:chOff x="769263" y="876419"/>
            <a:chExt cx="550947" cy="421313"/>
          </a:xfrm>
        </p:grpSpPr>
        <p:sp>
          <p:nvSpPr>
            <p:cNvPr id="83" name="TextBox 82"/>
            <p:cNvSpPr txBox="1"/>
            <p:nvPr/>
          </p:nvSpPr>
          <p:spPr>
            <a:xfrm>
              <a:off x="769263" y="98995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64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8" name="TextBox 87"/>
          <p:cNvSpPr txBox="1"/>
          <p:nvPr/>
        </p:nvSpPr>
        <p:spPr>
          <a:xfrm>
            <a:off x="691012" y="1810507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1343899" y="1713099"/>
            <a:ext cx="550947" cy="421313"/>
            <a:chOff x="769263" y="876419"/>
            <a:chExt cx="550947" cy="421313"/>
          </a:xfrm>
        </p:grpSpPr>
        <p:sp>
          <p:nvSpPr>
            <p:cNvPr id="90" name="TextBox 89"/>
            <p:cNvSpPr txBox="1"/>
            <p:nvPr/>
          </p:nvSpPr>
          <p:spPr>
            <a:xfrm>
              <a:off x="769263" y="98995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64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92" name="TextBox 91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94" name="Straight Connector 93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1874366" y="1810507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166434" y="1810507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8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2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398884" y="1855008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2525984" y="1769030"/>
            <a:ext cx="255802" cy="370890"/>
            <a:chOff x="1331640" y="845939"/>
            <a:chExt cx="255802" cy="370890"/>
          </a:xfrm>
        </p:grpSpPr>
        <p:sp>
          <p:nvSpPr>
            <p:cNvPr id="99" name="TextBox 98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TextBox 101"/>
          <p:cNvSpPr txBox="1"/>
          <p:nvPr/>
        </p:nvSpPr>
        <p:spPr>
          <a:xfrm>
            <a:off x="1874366" y="212233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2166434" y="2122338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8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804548" y="2759675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ii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333726" y="2646148"/>
            <a:ext cx="550947" cy="421313"/>
            <a:chOff x="769263" y="876419"/>
            <a:chExt cx="550947" cy="421313"/>
          </a:xfrm>
        </p:grpSpPr>
        <p:sp>
          <p:nvSpPr>
            <p:cNvPr id="106" name="TextBox 105"/>
            <p:cNvSpPr txBox="1"/>
            <p:nvPr/>
          </p:nvSpPr>
          <p:spPr>
            <a:xfrm>
              <a:off x="769263" y="98995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3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07" name="Group 106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108" name="TextBox 107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5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10" name="Straight Connector 109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1" name="TextBox 110"/>
          <p:cNvSpPr txBox="1"/>
          <p:nvPr/>
        </p:nvSpPr>
        <p:spPr>
          <a:xfrm>
            <a:off x="680852" y="3269395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1333726" y="3171987"/>
            <a:ext cx="550947" cy="421313"/>
            <a:chOff x="769263" y="876419"/>
            <a:chExt cx="550947" cy="421313"/>
          </a:xfrm>
        </p:grpSpPr>
        <p:sp>
          <p:nvSpPr>
            <p:cNvPr id="113" name="TextBox 112"/>
            <p:cNvSpPr txBox="1"/>
            <p:nvPr/>
          </p:nvSpPr>
          <p:spPr>
            <a:xfrm>
              <a:off x="769263" y="98995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3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5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17" name="Straight Connector 116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8" name="TextBox 117"/>
          <p:cNvSpPr txBox="1"/>
          <p:nvPr/>
        </p:nvSpPr>
        <p:spPr>
          <a:xfrm>
            <a:off x="1864206" y="326939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156274" y="3269395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5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2388724" y="3313896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2515824" y="3227918"/>
            <a:ext cx="255802" cy="370890"/>
            <a:chOff x="1331640" y="845939"/>
            <a:chExt cx="255802" cy="370890"/>
          </a:xfrm>
        </p:grpSpPr>
        <p:sp>
          <p:nvSpPr>
            <p:cNvPr id="122" name="TextBox 121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5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5" name="TextBox 124"/>
          <p:cNvSpPr txBox="1"/>
          <p:nvPr/>
        </p:nvSpPr>
        <p:spPr>
          <a:xfrm>
            <a:off x="1864206" y="358122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156274" y="358122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4724655" y="13195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iii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5317958" y="1205988"/>
            <a:ext cx="660118" cy="421313"/>
            <a:chOff x="660092" y="876419"/>
            <a:chExt cx="660118" cy="421313"/>
          </a:xfrm>
        </p:grpSpPr>
        <p:sp>
          <p:nvSpPr>
            <p:cNvPr id="129" name="TextBox 128"/>
            <p:cNvSpPr txBox="1"/>
            <p:nvPr/>
          </p:nvSpPr>
          <p:spPr>
            <a:xfrm>
              <a:off x="660092" y="989955"/>
              <a:ext cx="5405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25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131" name="TextBox 130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33" name="Straight Connector 132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4" name="TextBox 133"/>
          <p:cNvSpPr txBox="1"/>
          <p:nvPr/>
        </p:nvSpPr>
        <p:spPr>
          <a:xfrm>
            <a:off x="4702252" y="1829226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5329584" y="1731827"/>
            <a:ext cx="648492" cy="421313"/>
            <a:chOff x="671718" y="876419"/>
            <a:chExt cx="648492" cy="421313"/>
          </a:xfrm>
        </p:grpSpPr>
        <p:sp>
          <p:nvSpPr>
            <p:cNvPr id="136" name="TextBox 135"/>
            <p:cNvSpPr txBox="1"/>
            <p:nvPr/>
          </p:nvSpPr>
          <p:spPr>
            <a:xfrm>
              <a:off x="671718" y="989955"/>
              <a:ext cx="5405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smtClean="0">
                  <a:latin typeface="Bookman Old Style" panose="02050604050505020204" pitchFamily="18" charset="0"/>
                </a:rPr>
                <a:t>125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37" name="Group 136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138" name="TextBox 137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39" name="TextBox 138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40" name="Straight Connector 139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1" name="TextBox 140"/>
          <p:cNvSpPr txBox="1"/>
          <p:nvPr/>
        </p:nvSpPr>
        <p:spPr>
          <a:xfrm>
            <a:off x="5957614" y="182922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6249682" y="1829226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5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3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482132" y="1873736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144" name="Group 143"/>
          <p:cNvGrpSpPr/>
          <p:nvPr/>
        </p:nvGrpSpPr>
        <p:grpSpPr>
          <a:xfrm>
            <a:off x="6609232" y="1787758"/>
            <a:ext cx="255802" cy="370890"/>
            <a:chOff x="1331640" y="845939"/>
            <a:chExt cx="255802" cy="370890"/>
          </a:xfrm>
        </p:grpSpPr>
        <p:sp>
          <p:nvSpPr>
            <p:cNvPr id="145" name="TextBox 144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47" name="Straight Connector 146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TextBox 147"/>
          <p:cNvSpPr txBox="1"/>
          <p:nvPr/>
        </p:nvSpPr>
        <p:spPr>
          <a:xfrm>
            <a:off x="5957614" y="214107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6249682" y="2141075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5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69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88" grpId="0"/>
      <p:bldP spid="95" grpId="0"/>
      <p:bldP spid="96" grpId="0"/>
      <p:bldP spid="97" grpId="0"/>
      <p:bldP spid="102" grpId="0"/>
      <p:bldP spid="103" grpId="0"/>
      <p:bldP spid="104" grpId="0"/>
      <p:bldP spid="111" grpId="0"/>
      <p:bldP spid="118" grpId="0"/>
      <p:bldP spid="119" grpId="0"/>
      <p:bldP spid="120" grpId="0"/>
      <p:bldP spid="125" grpId="0"/>
      <p:bldP spid="126" grpId="0"/>
      <p:bldP spid="127" grpId="0"/>
      <p:bldP spid="134" grpId="0"/>
      <p:bldP spid="141" grpId="0"/>
      <p:bldP spid="142" grpId="0"/>
      <p:bldP spid="143" grpId="0"/>
      <p:bldP spid="148" grpId="0"/>
      <p:bldP spid="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14" name="Picture 6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7" y="-25377"/>
            <a:ext cx="9189074" cy="517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7" name="Rounded Rectangle 49166"/>
          <p:cNvSpPr/>
          <p:nvPr/>
        </p:nvSpPr>
        <p:spPr>
          <a:xfrm>
            <a:off x="395452" y="149911"/>
            <a:ext cx="8384414" cy="4656298"/>
          </a:xfrm>
          <a:prstGeom prst="roundRect">
            <a:avLst>
              <a:gd name="adj" fmla="val 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335354" y="1793175"/>
            <a:ext cx="846467" cy="354488"/>
          </a:xfrm>
          <a:prstGeom prst="roundRect">
            <a:avLst/>
          </a:prstGeom>
          <a:solidFill>
            <a:srgbClr val="DEEE12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336686" y="2225400"/>
            <a:ext cx="2125843" cy="350978"/>
          </a:xfrm>
          <a:prstGeom prst="roundRect">
            <a:avLst/>
          </a:prstGeom>
          <a:solidFill>
            <a:srgbClr val="DEEE12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330186" y="2626063"/>
            <a:ext cx="2168572" cy="354488"/>
          </a:xfrm>
          <a:prstGeom prst="roundRect">
            <a:avLst/>
          </a:prstGeom>
          <a:solidFill>
            <a:srgbClr val="DEEE12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344340" y="3028481"/>
            <a:ext cx="2292350" cy="378469"/>
          </a:xfrm>
          <a:prstGeom prst="roundRect">
            <a:avLst/>
          </a:prstGeom>
          <a:solidFill>
            <a:srgbClr val="DEEE12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362175" y="3438275"/>
            <a:ext cx="2247181" cy="340656"/>
          </a:xfrm>
          <a:prstGeom prst="roundRect">
            <a:avLst/>
          </a:prstGeom>
          <a:solidFill>
            <a:srgbClr val="DEEE12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346408" y="3806996"/>
            <a:ext cx="1177321" cy="386076"/>
          </a:xfrm>
          <a:prstGeom prst="roundRect">
            <a:avLst/>
          </a:prstGeom>
          <a:solidFill>
            <a:srgbClr val="DEEE12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348031" y="1337508"/>
            <a:ext cx="877151" cy="368882"/>
          </a:xfrm>
          <a:prstGeom prst="roundRect">
            <a:avLst/>
          </a:prstGeom>
          <a:solidFill>
            <a:srgbClr val="DEEE12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336405" y="918915"/>
            <a:ext cx="857525" cy="359917"/>
          </a:xfrm>
          <a:prstGeom prst="roundRect">
            <a:avLst/>
          </a:prstGeom>
          <a:solidFill>
            <a:srgbClr val="DEEE12"/>
          </a:solidFill>
          <a:ln>
            <a:noFill/>
            <a:prstDash val="sysDash"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95400" y="1791325"/>
            <a:ext cx="998836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2.066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295402" y="754153"/>
            <a:ext cx="898199" cy="535063"/>
            <a:chOff x="2093402" y="2627712"/>
            <a:chExt cx="898199" cy="534568"/>
          </a:xfrm>
        </p:grpSpPr>
        <p:sp>
          <p:nvSpPr>
            <p:cNvPr id="14" name="Rectangle 13"/>
            <p:cNvSpPr/>
            <p:nvPr/>
          </p:nvSpPr>
          <p:spPr>
            <a:xfrm>
              <a:off x="2093402" y="2792948"/>
              <a:ext cx="898199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  <a:sym typeface="Symbol"/>
                </a:rPr>
                <a:t>0.048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663982" y="2627712"/>
              <a:ext cx="325582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b="1" spc="50" dirty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eric maths"/>
                  <a:sym typeface="Symbol"/>
                </a:rPr>
                <a:t>–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2798287" y="425005"/>
            <a:ext cx="3403332" cy="369674"/>
          </a:xfrm>
          <a:prstGeom prst="rect">
            <a:avLst/>
          </a:prstGeom>
          <a:solidFill>
            <a:srgbClr val="002060"/>
          </a:solidFill>
          <a:ln w="38100" cap="flat" cmpd="sng" algn="ctr">
            <a:solidFill>
              <a:srgbClr val="F79646">
                <a:lumMod val="75000"/>
              </a:srgbClr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algn="ctr">
              <a:defRPr/>
            </a:pPr>
            <a:r>
              <a:rPr lang="en-US" b="1" kern="0" dirty="0">
                <a:solidFill>
                  <a:srgbClr val="FFFF00"/>
                </a:solidFill>
                <a:latin typeface="Bookman Old Style" pitchFamily="18" charset="0"/>
                <a:sym typeface="Symbol"/>
              </a:rPr>
              <a:t>Identify Rational Numbers</a:t>
            </a:r>
            <a:endParaRPr lang="en-US" b="1" kern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295411" y="1222520"/>
            <a:ext cx="961203" cy="512641"/>
            <a:chOff x="2227800" y="3581607"/>
            <a:chExt cx="961203" cy="512167"/>
          </a:xfrm>
        </p:grpSpPr>
        <p:sp>
          <p:nvSpPr>
            <p:cNvPr id="18" name="Rectangle 17"/>
            <p:cNvSpPr/>
            <p:nvPr/>
          </p:nvSpPr>
          <p:spPr>
            <a:xfrm>
              <a:off x="2227800" y="3724442"/>
              <a:ext cx="961203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>
                <a:defRPr/>
              </a:pPr>
              <a:r>
                <a:rPr lang="en-US" b="1" kern="0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  <a:sym typeface="Symbol"/>
                </a:rPr>
                <a:t>4.914</a:t>
              </a:r>
              <a:endParaRPr lang="en-US" b="1" kern="0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19" name="Minus 18"/>
            <p:cNvSpPr/>
            <p:nvPr/>
          </p:nvSpPr>
          <p:spPr>
            <a:xfrm>
              <a:off x="2509819" y="3581607"/>
              <a:ext cx="582297" cy="345160"/>
            </a:xfrm>
            <a:prstGeom prst="mathMinus">
              <a:avLst>
                <a:gd name="adj1" fmla="val 8333"/>
              </a:avLst>
            </a:prstGeom>
            <a:solidFill>
              <a:srgbClr val="0000FF"/>
            </a:solidFill>
            <a:ln w="12700" cap="flat" cmpd="sng" algn="ctr">
              <a:solidFill>
                <a:srgbClr val="FFFFFF"/>
              </a:solidFill>
              <a:prstDash val="solid"/>
            </a:ln>
            <a:effectLst>
              <a:outerShdw blurRad="50800" dist="25400" dir="3000000" sx="95000" sy="95000" algn="tl" rotWithShape="0">
                <a:prstClr val="black">
                  <a:alpha val="45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295400" y="2198102"/>
            <a:ext cx="2514600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0.0122547825…</a:t>
            </a:r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95400" y="2605911"/>
            <a:ext cx="2514600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3.1415926538…</a:t>
            </a:r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295400" y="3012687"/>
            <a:ext cx="2514600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2.61353029864…</a:t>
            </a:r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95400" y="3406752"/>
            <a:ext cx="2514600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1.90357415569…</a:t>
            </a:r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295400" y="3673347"/>
            <a:ext cx="1286180" cy="512641"/>
            <a:chOff x="1902824" y="3581607"/>
            <a:chExt cx="1286180" cy="512167"/>
          </a:xfrm>
        </p:grpSpPr>
        <p:sp>
          <p:nvSpPr>
            <p:cNvPr id="25" name="Rectangle 24"/>
            <p:cNvSpPr/>
            <p:nvPr/>
          </p:nvSpPr>
          <p:spPr>
            <a:xfrm>
              <a:off x="1902824" y="3724442"/>
              <a:ext cx="1286180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>
                <a:defRPr/>
              </a:pPr>
              <a:r>
                <a:rPr lang="en-US" b="1" kern="0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  <a:sym typeface="Symbol"/>
                </a:rPr>
                <a:t>270.253</a:t>
              </a:r>
              <a:endParaRPr lang="en-US" b="1" kern="0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26" name="Minus 25"/>
            <p:cNvSpPr/>
            <p:nvPr/>
          </p:nvSpPr>
          <p:spPr>
            <a:xfrm>
              <a:off x="2509819" y="3581607"/>
              <a:ext cx="582297" cy="345160"/>
            </a:xfrm>
            <a:prstGeom prst="mathMinus">
              <a:avLst>
                <a:gd name="adj1" fmla="val 8333"/>
              </a:avLst>
            </a:prstGeom>
            <a:solidFill>
              <a:srgbClr val="0000FF"/>
            </a:solidFill>
            <a:ln w="12700" cap="flat" cmpd="sng" algn="ctr">
              <a:solidFill>
                <a:srgbClr val="FFFFFF"/>
              </a:solidFill>
              <a:prstDash val="solid"/>
            </a:ln>
            <a:effectLst>
              <a:outerShdw blurRad="50800" dist="25400" dir="3000000" sx="95000" sy="95000" algn="tl" rotWithShape="0">
                <a:prstClr val="black">
                  <a:alpha val="45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2232026" y="910957"/>
            <a:ext cx="3911599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n-</a:t>
            </a: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erminating recurring</a:t>
            </a:r>
            <a:endParaRPr lang="en-US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23888" y="910957"/>
            <a:ext cx="2711280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1600" b="1" kern="0" spc="50" dirty="0">
                <a:ln w="11430"/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Rational number</a:t>
            </a:r>
            <a:endParaRPr lang="en-US" sz="1600" b="1" kern="0" spc="50" dirty="0">
              <a:ln w="11430"/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21689" y="1338067"/>
            <a:ext cx="3911599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n-</a:t>
            </a: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erminating recurring</a:t>
            </a:r>
            <a:endParaRPr lang="en-US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218503" y="1330022"/>
            <a:ext cx="2711280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  <a:defRPr/>
            </a:pPr>
            <a:r>
              <a:rPr lang="en-US" sz="1600" b="1" kern="0" spc="50" dirty="0" smtClean="0">
                <a:ln w="11430"/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Rational number</a:t>
            </a:r>
            <a:endParaRPr lang="en-US" b="1" kern="0" spc="50" dirty="0">
              <a:ln w="11430"/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21679" y="1777003"/>
            <a:ext cx="2229672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T</a:t>
            </a: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erminating</a:t>
            </a:r>
            <a:endParaRPr lang="en-US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218503" y="1768958"/>
            <a:ext cx="2711280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  <a:defRPr/>
            </a:pPr>
            <a:r>
              <a:rPr lang="en-US" sz="1600" b="1" kern="0" spc="50" dirty="0" smtClean="0">
                <a:ln w="11430"/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Rational number</a:t>
            </a:r>
            <a:endParaRPr lang="en-US" b="1" kern="0" spc="50" dirty="0">
              <a:ln w="11430"/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511562" y="2213828"/>
            <a:ext cx="4337049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n-</a:t>
            </a: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erminating non-recurring</a:t>
            </a:r>
            <a:endParaRPr lang="en-US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507060" y="2214993"/>
            <a:ext cx="3152234" cy="33855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  <a:defRPr/>
            </a:pPr>
            <a:r>
              <a:rPr lang="en-US" sz="1600" b="1" kern="0" spc="50" dirty="0" smtClean="0">
                <a:ln w="11430"/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t a Rational number</a:t>
            </a:r>
            <a:endParaRPr lang="en-US" b="1" kern="0" spc="50" dirty="0">
              <a:ln w="11430"/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519172" y="2622602"/>
            <a:ext cx="4338954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n-</a:t>
            </a: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erminating non-recurring</a:t>
            </a:r>
            <a:endParaRPr lang="en-US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14680" y="2623762"/>
            <a:ext cx="3152234" cy="33855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  <a:defRPr/>
            </a:pPr>
            <a:r>
              <a:rPr lang="en-US" sz="1600" b="1" kern="0" spc="50" dirty="0" smtClean="0">
                <a:ln w="11430"/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t a Rational number</a:t>
            </a:r>
            <a:endParaRPr lang="en-US" b="1" kern="0" spc="50" dirty="0">
              <a:ln w="11430"/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530614" y="3021116"/>
            <a:ext cx="4794249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n-</a:t>
            </a: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erminating non-recurring</a:t>
            </a:r>
            <a:endParaRPr lang="en-US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526112" y="3022281"/>
            <a:ext cx="3152234" cy="33855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  <a:defRPr/>
            </a:pPr>
            <a:r>
              <a:rPr lang="en-US" sz="1600" b="1" kern="0" spc="50" dirty="0" smtClean="0">
                <a:ln w="11430"/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t a Rational number</a:t>
            </a:r>
            <a:endParaRPr lang="en-US" b="1" kern="0" spc="50" dirty="0">
              <a:ln w="11430"/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25578" y="3412002"/>
            <a:ext cx="4794249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  <a:defRPr/>
            </a:pPr>
            <a:r>
              <a:rPr lang="en-US" sz="1600" b="1" kern="0" spc="50" dirty="0" smtClean="0">
                <a:ln w="11430"/>
                <a:solidFill>
                  <a:srgbClr val="F79646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n-</a:t>
            </a:r>
            <a:r>
              <a:rPr lang="en-US" sz="1600" b="1" kern="0" spc="50" dirty="0" smtClean="0">
                <a:ln w="11430"/>
                <a:solidFill>
                  <a:srgbClr val="F79646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erminating non-recurring</a:t>
            </a:r>
            <a:endParaRPr lang="en-US" b="1" kern="0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521076" y="3413162"/>
            <a:ext cx="3152234" cy="33855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  <a:defRPr/>
            </a:pPr>
            <a:r>
              <a:rPr lang="en-US" sz="1600" b="1" kern="0" spc="50" dirty="0" smtClean="0">
                <a:ln w="11430"/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t a Rational number</a:t>
            </a:r>
            <a:endParaRPr lang="en-US" b="1" kern="0" spc="50" dirty="0">
              <a:ln w="11430"/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27312" y="3805976"/>
            <a:ext cx="3911599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</a:pP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Non-</a:t>
            </a:r>
            <a:r>
              <a:rPr lang="en-US" sz="1600" b="1" spc="50" dirty="0" smtClean="0">
                <a:ln w="1143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erminating recurring</a:t>
            </a:r>
            <a:endParaRPr lang="en-US" b="1" spc="50" dirty="0">
              <a:ln w="1143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524126" y="3805559"/>
            <a:ext cx="2711280" cy="3388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indent="-342900">
              <a:buFont typeface="Symbol"/>
              <a:buChar char="®"/>
              <a:defRPr/>
            </a:pPr>
            <a:r>
              <a:rPr lang="en-US" sz="1600" b="1" kern="0" spc="50" dirty="0" smtClean="0">
                <a:ln w="11430"/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 Rational number</a:t>
            </a:r>
            <a:endParaRPr lang="en-US" b="1" kern="0" spc="50" dirty="0">
              <a:ln w="11430"/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90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2" grpId="0"/>
      <p:bldP spid="16" grpId="0" animBg="1"/>
      <p:bldP spid="20" grpId="0"/>
      <p:bldP spid="21" grpId="0"/>
      <p:bldP spid="22" grpId="0"/>
      <p:bldP spid="23" grpId="0"/>
      <p:bldP spid="27" grpId="0"/>
      <p:bldP spid="27" grpId="1"/>
      <p:bldP spid="28" grpId="0"/>
      <p:bldP spid="29" grpId="0"/>
      <p:bldP spid="29" grpId="1"/>
      <p:bldP spid="30" grpId="0"/>
      <p:bldP spid="31" grpId="0"/>
      <p:bldP spid="31" grpId="1"/>
      <p:bldP spid="32" grpId="0"/>
      <p:bldP spid="33" grpId="0"/>
      <p:bldP spid="33" grpId="1"/>
      <p:bldP spid="34" grpId="0"/>
      <p:bldP spid="35" grpId="0"/>
      <p:bldP spid="35" grpId="1"/>
      <p:bldP spid="36" grpId="0"/>
      <p:bldP spid="37" grpId="0"/>
      <p:bldP spid="37" grpId="1"/>
      <p:bldP spid="38" grpId="0"/>
      <p:bldP spid="39" grpId="0"/>
      <p:bldP spid="39" grpId="1"/>
      <p:bldP spid="40" grpId="0"/>
      <p:bldP spid="41" grpId="0"/>
      <p:bldP spid="41" grpId="1"/>
      <p:bldP spid="4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Group 143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45" name="Rounded Rectangle 144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6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147" name="Rectangle 146"/>
          <p:cNvSpPr/>
          <p:nvPr/>
        </p:nvSpPr>
        <p:spPr>
          <a:xfrm>
            <a:off x="476702" y="593772"/>
            <a:ext cx="843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310514" y="773940"/>
            <a:ext cx="10346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Find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637595" y="128661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</a:t>
            </a:r>
            <a:r>
              <a:rPr lang="en-US" sz="1400" b="1" dirty="0" err="1" smtClean="0"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latin typeface="Bookman Old Style" panose="02050604050505020204" pitchFamily="18" charset="0"/>
              </a:rPr>
              <a:t>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50" name="Group 149"/>
          <p:cNvGrpSpPr/>
          <p:nvPr/>
        </p:nvGrpSpPr>
        <p:grpSpPr>
          <a:xfrm>
            <a:off x="1255806" y="1173086"/>
            <a:ext cx="435874" cy="421313"/>
            <a:chOff x="884336" y="876419"/>
            <a:chExt cx="435874" cy="421313"/>
          </a:xfrm>
        </p:grpSpPr>
        <p:sp>
          <p:nvSpPr>
            <p:cNvPr id="151" name="TextBox 150"/>
            <p:cNvSpPr txBox="1"/>
            <p:nvPr/>
          </p:nvSpPr>
          <p:spPr>
            <a:xfrm>
              <a:off x="884336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9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52" name="Group 151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153" name="TextBox 152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55" name="Straight Connector 154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6" name="TextBox 155"/>
          <p:cNvSpPr txBox="1"/>
          <p:nvPr/>
        </p:nvSpPr>
        <p:spPr>
          <a:xfrm>
            <a:off x="487864" y="1796333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57" name="Group 156"/>
          <p:cNvGrpSpPr/>
          <p:nvPr/>
        </p:nvGrpSpPr>
        <p:grpSpPr>
          <a:xfrm>
            <a:off x="1259616" y="1698925"/>
            <a:ext cx="432064" cy="421313"/>
            <a:chOff x="888146" y="876419"/>
            <a:chExt cx="432064" cy="421313"/>
          </a:xfrm>
        </p:grpSpPr>
        <p:sp>
          <p:nvSpPr>
            <p:cNvPr id="158" name="TextBox 157"/>
            <p:cNvSpPr txBox="1"/>
            <p:nvPr/>
          </p:nvSpPr>
          <p:spPr>
            <a:xfrm>
              <a:off x="888146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9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59" name="Group 158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160" name="TextBox 159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61" name="TextBox 160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62" name="Straight Connector 161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3" name="TextBox 162"/>
          <p:cNvSpPr txBox="1"/>
          <p:nvPr/>
        </p:nvSpPr>
        <p:spPr>
          <a:xfrm>
            <a:off x="1671218" y="179633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1892464" y="1796333"/>
            <a:ext cx="497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Bookman Old Style" panose="02050604050505020204" pitchFamily="18" charset="0"/>
              </a:rPr>
              <a:t>(3</a:t>
            </a:r>
            <a:r>
              <a:rPr lang="en-US" sz="1400" b="1" baseline="30000" dirty="0">
                <a:latin typeface="Bookman Old Style" panose="02050604050505020204" pitchFamily="18" charset="0"/>
              </a:rPr>
              <a:t>2</a:t>
            </a:r>
            <a:r>
              <a:rPr lang="en-US" sz="1400" b="1" dirty="0"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2195736" y="1840834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166" name="Group 165"/>
          <p:cNvGrpSpPr/>
          <p:nvPr/>
        </p:nvGrpSpPr>
        <p:grpSpPr>
          <a:xfrm>
            <a:off x="2310961" y="1754856"/>
            <a:ext cx="255802" cy="370890"/>
            <a:chOff x="1331640" y="845939"/>
            <a:chExt cx="255802" cy="370890"/>
          </a:xfrm>
        </p:grpSpPr>
        <p:sp>
          <p:nvSpPr>
            <p:cNvPr id="167" name="TextBox 166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69" name="Straight Connector 168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0" name="TextBox 169"/>
          <p:cNvSpPr txBox="1"/>
          <p:nvPr/>
        </p:nvSpPr>
        <p:spPr>
          <a:xfrm>
            <a:off x="1671218" y="243042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1962996" y="2430426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3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3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1671218" y="270702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942966" y="2707028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7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671218" y="215167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1941436" y="2156373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3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2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2171812" y="2196176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177" name="Group 176"/>
          <p:cNvGrpSpPr/>
          <p:nvPr/>
        </p:nvGrpSpPr>
        <p:grpSpPr>
          <a:xfrm>
            <a:off x="2298912" y="2122073"/>
            <a:ext cx="255802" cy="370890"/>
            <a:chOff x="1331640" y="845939"/>
            <a:chExt cx="255802" cy="370890"/>
          </a:xfrm>
        </p:grpSpPr>
        <p:sp>
          <p:nvSpPr>
            <p:cNvPr id="178" name="TextBox 177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80" name="Straight Connector 179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1" name="TextBox 180"/>
          <p:cNvSpPr txBox="1"/>
          <p:nvPr/>
        </p:nvSpPr>
        <p:spPr>
          <a:xfrm>
            <a:off x="4531817" y="1247507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ii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5058696" y="1133980"/>
            <a:ext cx="527206" cy="421313"/>
            <a:chOff x="793004" y="876419"/>
            <a:chExt cx="527206" cy="421313"/>
          </a:xfrm>
        </p:grpSpPr>
        <p:sp>
          <p:nvSpPr>
            <p:cNvPr id="183" name="TextBox 182"/>
            <p:cNvSpPr txBox="1"/>
            <p:nvPr/>
          </p:nvSpPr>
          <p:spPr>
            <a:xfrm>
              <a:off x="793004" y="98995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smtClean="0">
                  <a:latin typeface="Bookman Old Style" panose="02050604050505020204" pitchFamily="18" charset="0"/>
                </a:rPr>
                <a:t>3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84" name="Group 183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86" name="TextBox 185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5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87" name="Straight Connector 186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8" name="TextBox 187"/>
          <p:cNvSpPr txBox="1"/>
          <p:nvPr/>
        </p:nvSpPr>
        <p:spPr>
          <a:xfrm>
            <a:off x="4427984" y="1757227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89" name="Group 188"/>
          <p:cNvGrpSpPr/>
          <p:nvPr/>
        </p:nvGrpSpPr>
        <p:grpSpPr>
          <a:xfrm>
            <a:off x="5074226" y="1659819"/>
            <a:ext cx="511676" cy="421313"/>
            <a:chOff x="808534" y="876419"/>
            <a:chExt cx="511676" cy="421313"/>
          </a:xfrm>
        </p:grpSpPr>
        <p:sp>
          <p:nvSpPr>
            <p:cNvPr id="190" name="TextBox 189"/>
            <p:cNvSpPr txBox="1"/>
            <p:nvPr/>
          </p:nvSpPr>
          <p:spPr>
            <a:xfrm>
              <a:off x="808534" y="98995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3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91" name="Group 190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192" name="TextBox 191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5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94" name="Straight Connector 193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5" name="TextBox 194"/>
          <p:cNvSpPr txBox="1"/>
          <p:nvPr/>
        </p:nvSpPr>
        <p:spPr>
          <a:xfrm>
            <a:off x="5565440" y="178071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756206" y="1780713"/>
            <a:ext cx="497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2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5</a:t>
            </a:r>
            <a:r>
              <a:rPr lang="en-US" sz="1400" b="1" dirty="0" smtClean="0">
                <a:latin typeface="Bookman Old Style" panose="02050604050505020204" pitchFamily="18" charset="0"/>
              </a:rPr>
              <a:t>)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6089958" y="1825223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198" name="Group 197"/>
          <p:cNvGrpSpPr/>
          <p:nvPr/>
        </p:nvGrpSpPr>
        <p:grpSpPr>
          <a:xfrm>
            <a:off x="6217058" y="1739245"/>
            <a:ext cx="255802" cy="370890"/>
            <a:chOff x="1331640" y="845939"/>
            <a:chExt cx="255802" cy="370890"/>
          </a:xfrm>
        </p:grpSpPr>
        <p:sp>
          <p:nvSpPr>
            <p:cNvPr id="199" name="TextBox 198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5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201" name="Straight Connector 200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2" name="TextBox 201"/>
          <p:cNvSpPr txBox="1"/>
          <p:nvPr/>
        </p:nvSpPr>
        <p:spPr>
          <a:xfrm>
            <a:off x="5565440" y="221334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5857508" y="2213345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5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6089958" y="2257846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205" name="Group 204"/>
          <p:cNvGrpSpPr/>
          <p:nvPr/>
        </p:nvGrpSpPr>
        <p:grpSpPr>
          <a:xfrm>
            <a:off x="6217058" y="2171868"/>
            <a:ext cx="255802" cy="370890"/>
            <a:chOff x="1331640" y="845939"/>
            <a:chExt cx="255802" cy="370890"/>
          </a:xfrm>
        </p:grpSpPr>
        <p:sp>
          <p:nvSpPr>
            <p:cNvPr id="206" name="TextBox 205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5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208" name="Straight Connector 207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9" name="TextBox 208"/>
          <p:cNvSpPr txBox="1"/>
          <p:nvPr/>
        </p:nvSpPr>
        <p:spPr>
          <a:xfrm>
            <a:off x="5565440" y="252517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5857508" y="2525176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2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5565440" y="2842427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5857508" y="2842427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4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4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8" grpId="0"/>
      <p:bldP spid="149" grpId="0"/>
      <p:bldP spid="156" grpId="0"/>
      <p:bldP spid="163" grpId="0"/>
      <p:bldP spid="164" grpId="0"/>
      <p:bldP spid="165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81" grpId="0"/>
      <p:bldP spid="188" grpId="0"/>
      <p:bldP spid="195" grpId="0"/>
      <p:bldP spid="196" grpId="0"/>
      <p:bldP spid="197" grpId="0"/>
      <p:bldP spid="202" grpId="0"/>
      <p:bldP spid="203" grpId="0"/>
      <p:bldP spid="204" grpId="0"/>
      <p:bldP spid="209" grpId="0"/>
      <p:bldP spid="210" grpId="0"/>
      <p:bldP spid="211" grpId="0"/>
      <p:bldP spid="24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TextBox 229"/>
          <p:cNvSpPr txBox="1"/>
          <p:nvPr/>
        </p:nvSpPr>
        <p:spPr>
          <a:xfrm>
            <a:off x="716224" y="142981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iii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231" name="Group 230"/>
          <p:cNvGrpSpPr/>
          <p:nvPr/>
        </p:nvGrpSpPr>
        <p:grpSpPr>
          <a:xfrm>
            <a:off x="1320808" y="1316280"/>
            <a:ext cx="527206" cy="421313"/>
            <a:chOff x="793004" y="876419"/>
            <a:chExt cx="527206" cy="421313"/>
          </a:xfrm>
        </p:grpSpPr>
        <p:sp>
          <p:nvSpPr>
            <p:cNvPr id="232" name="TextBox 231"/>
            <p:cNvSpPr txBox="1"/>
            <p:nvPr/>
          </p:nvSpPr>
          <p:spPr>
            <a:xfrm>
              <a:off x="793004" y="98995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6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233" name="Group 232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35" name="TextBox 234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4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236" name="Straight Connector 235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7" name="TextBox 236"/>
          <p:cNvSpPr txBox="1"/>
          <p:nvPr/>
        </p:nvSpPr>
        <p:spPr>
          <a:xfrm>
            <a:off x="693164" y="1939518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238" name="Group 237"/>
          <p:cNvGrpSpPr/>
          <p:nvPr/>
        </p:nvGrpSpPr>
        <p:grpSpPr>
          <a:xfrm>
            <a:off x="1336338" y="1842119"/>
            <a:ext cx="511676" cy="421313"/>
            <a:chOff x="808534" y="876419"/>
            <a:chExt cx="511676" cy="421313"/>
          </a:xfrm>
        </p:grpSpPr>
        <p:sp>
          <p:nvSpPr>
            <p:cNvPr id="239" name="TextBox 238"/>
            <p:cNvSpPr txBox="1"/>
            <p:nvPr/>
          </p:nvSpPr>
          <p:spPr>
            <a:xfrm>
              <a:off x="808534" y="98995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6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240" name="Group 239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241" name="TextBox 240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42" name="TextBox 241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4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243" name="Straight Connector 242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7" name="TextBox 286"/>
          <p:cNvSpPr txBox="1"/>
          <p:nvPr/>
        </p:nvSpPr>
        <p:spPr>
          <a:xfrm>
            <a:off x="1827552" y="194784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288" name="TextBox 287"/>
          <p:cNvSpPr txBox="1"/>
          <p:nvPr/>
        </p:nvSpPr>
        <p:spPr>
          <a:xfrm>
            <a:off x="2103614" y="1947842"/>
            <a:ext cx="497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2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4</a:t>
            </a:r>
            <a:r>
              <a:rPr lang="en-US" sz="1400" b="1" dirty="0" smtClean="0">
                <a:latin typeface="Bookman Old Style" panose="02050604050505020204" pitchFamily="18" charset="0"/>
              </a:rPr>
              <a:t>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289" name="TextBox 288"/>
          <p:cNvSpPr txBox="1"/>
          <p:nvPr/>
        </p:nvSpPr>
        <p:spPr>
          <a:xfrm>
            <a:off x="2415394" y="1992343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290" name="Group 289"/>
          <p:cNvGrpSpPr/>
          <p:nvPr/>
        </p:nvGrpSpPr>
        <p:grpSpPr>
          <a:xfrm>
            <a:off x="2542494" y="1906365"/>
            <a:ext cx="255802" cy="370890"/>
            <a:chOff x="1331640" y="845939"/>
            <a:chExt cx="255802" cy="370890"/>
          </a:xfrm>
        </p:grpSpPr>
        <p:sp>
          <p:nvSpPr>
            <p:cNvPr id="291" name="TextBox 290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4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293" name="Straight Connector 292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4" name="TextBox 293"/>
          <p:cNvSpPr txBox="1"/>
          <p:nvPr/>
        </p:nvSpPr>
        <p:spPr>
          <a:xfrm>
            <a:off x="1827552" y="229955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2119620" y="2299558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4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296" name="TextBox 295"/>
          <p:cNvSpPr txBox="1"/>
          <p:nvPr/>
        </p:nvSpPr>
        <p:spPr>
          <a:xfrm>
            <a:off x="2352070" y="2344068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297" name="Group 296"/>
          <p:cNvGrpSpPr/>
          <p:nvPr/>
        </p:nvGrpSpPr>
        <p:grpSpPr>
          <a:xfrm>
            <a:off x="2479170" y="2258090"/>
            <a:ext cx="255802" cy="370890"/>
            <a:chOff x="1331640" y="845939"/>
            <a:chExt cx="255802" cy="370890"/>
          </a:xfrm>
        </p:grpSpPr>
        <p:sp>
          <p:nvSpPr>
            <p:cNvPr id="298" name="TextBox 297"/>
            <p:cNvSpPr txBox="1"/>
            <p:nvPr/>
          </p:nvSpPr>
          <p:spPr>
            <a:xfrm>
              <a:off x="1331640" y="845939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1335450" y="1001385"/>
              <a:ext cx="25199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baseline="30000" dirty="0" smtClean="0">
                  <a:latin typeface="Bookman Old Style" panose="02050604050505020204" pitchFamily="18" charset="0"/>
                </a:rPr>
                <a:t>4</a:t>
              </a:r>
              <a:endParaRPr lang="en-US" sz="12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300" name="Straight Connector 299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1" name="TextBox 300"/>
          <p:cNvSpPr txBox="1"/>
          <p:nvPr/>
        </p:nvSpPr>
        <p:spPr>
          <a:xfrm>
            <a:off x="1827552" y="2611407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302" name="TextBox 301"/>
          <p:cNvSpPr txBox="1"/>
          <p:nvPr/>
        </p:nvSpPr>
        <p:spPr>
          <a:xfrm>
            <a:off x="2119620" y="2611407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3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1827552" y="292864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2119620" y="2928640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8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305" name="TextBox 304"/>
          <p:cNvSpPr txBox="1"/>
          <p:nvPr/>
        </p:nvSpPr>
        <p:spPr>
          <a:xfrm>
            <a:off x="4284974" y="1422585"/>
            <a:ext cx="4716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iv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306" name="Group 305"/>
          <p:cNvGrpSpPr/>
          <p:nvPr/>
        </p:nvGrpSpPr>
        <p:grpSpPr>
          <a:xfrm>
            <a:off x="4771778" y="1309051"/>
            <a:ext cx="707698" cy="421313"/>
            <a:chOff x="683832" y="876419"/>
            <a:chExt cx="707698" cy="421313"/>
          </a:xfrm>
        </p:grpSpPr>
        <p:sp>
          <p:nvSpPr>
            <p:cNvPr id="307" name="TextBox 306"/>
            <p:cNvSpPr txBox="1"/>
            <p:nvPr/>
          </p:nvSpPr>
          <p:spPr>
            <a:xfrm>
              <a:off x="683832" y="989955"/>
              <a:ext cx="5405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smtClean="0">
                  <a:latin typeface="Bookman Old Style" panose="02050604050505020204" pitchFamily="18" charset="0"/>
                </a:rPr>
                <a:t>125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308" name="Group 307"/>
            <p:cNvGrpSpPr/>
            <p:nvPr/>
          </p:nvGrpSpPr>
          <p:grpSpPr>
            <a:xfrm>
              <a:off x="1033883" y="876419"/>
              <a:ext cx="357647" cy="391408"/>
              <a:chOff x="1312337" y="845939"/>
              <a:chExt cx="357647" cy="391408"/>
            </a:xfrm>
          </p:grpSpPr>
          <p:sp>
            <p:nvSpPr>
              <p:cNvPr id="309" name="TextBox 308"/>
              <p:cNvSpPr txBox="1"/>
              <p:nvPr/>
            </p:nvSpPr>
            <p:spPr>
              <a:xfrm>
                <a:off x="140296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310" name="TextBox 309"/>
              <p:cNvSpPr txBox="1"/>
              <p:nvPr/>
            </p:nvSpPr>
            <p:spPr>
              <a:xfrm>
                <a:off x="140677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311" name="Straight Connector 310"/>
              <p:cNvCxnSpPr/>
              <p:nvPr/>
            </p:nvCxnSpPr>
            <p:spPr>
              <a:xfrm>
                <a:off x="149200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2" name="TextBox 311"/>
              <p:cNvSpPr txBox="1"/>
              <p:nvPr/>
            </p:nvSpPr>
            <p:spPr>
              <a:xfrm>
                <a:off x="1312337" y="917754"/>
                <a:ext cx="243978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–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</p:grpSp>
      </p:grpSp>
      <p:sp>
        <p:nvSpPr>
          <p:cNvPr id="313" name="TextBox 312"/>
          <p:cNvSpPr txBox="1"/>
          <p:nvPr/>
        </p:nvSpPr>
        <p:spPr>
          <a:xfrm>
            <a:off x="4253306" y="1827772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4780404" y="1730364"/>
            <a:ext cx="720080" cy="421313"/>
            <a:chOff x="692458" y="876419"/>
            <a:chExt cx="720080" cy="421313"/>
          </a:xfrm>
        </p:grpSpPr>
        <p:sp>
          <p:nvSpPr>
            <p:cNvPr id="315" name="TextBox 314"/>
            <p:cNvSpPr txBox="1"/>
            <p:nvPr/>
          </p:nvSpPr>
          <p:spPr>
            <a:xfrm>
              <a:off x="692458" y="989955"/>
              <a:ext cx="5405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25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316" name="Group 315"/>
            <p:cNvGrpSpPr/>
            <p:nvPr/>
          </p:nvGrpSpPr>
          <p:grpSpPr>
            <a:xfrm>
              <a:off x="1039784" y="876419"/>
              <a:ext cx="372754" cy="391408"/>
              <a:chOff x="1318238" y="845939"/>
              <a:chExt cx="372754" cy="391408"/>
            </a:xfrm>
          </p:grpSpPr>
          <p:sp>
            <p:nvSpPr>
              <p:cNvPr id="317" name="TextBox 316"/>
              <p:cNvSpPr txBox="1"/>
              <p:nvPr/>
            </p:nvSpPr>
            <p:spPr>
              <a:xfrm>
                <a:off x="1423968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318" name="TextBox 317"/>
              <p:cNvSpPr txBox="1"/>
              <p:nvPr/>
            </p:nvSpPr>
            <p:spPr>
              <a:xfrm>
                <a:off x="1427778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319" name="Straight Connector 318"/>
              <p:cNvCxnSpPr/>
              <p:nvPr/>
            </p:nvCxnSpPr>
            <p:spPr>
              <a:xfrm>
                <a:off x="1513012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0" name="TextBox 319"/>
              <p:cNvSpPr txBox="1"/>
              <p:nvPr/>
            </p:nvSpPr>
            <p:spPr>
              <a:xfrm>
                <a:off x="1318238" y="911211"/>
                <a:ext cx="243978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–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</p:grpSp>
      </p:grpSp>
      <p:sp>
        <p:nvSpPr>
          <p:cNvPr id="337" name="TextBox 336"/>
          <p:cNvSpPr txBox="1"/>
          <p:nvPr/>
        </p:nvSpPr>
        <p:spPr>
          <a:xfrm>
            <a:off x="5418174" y="184608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5679762" y="1846086"/>
            <a:ext cx="497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5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3</a:t>
            </a:r>
            <a:r>
              <a:rPr lang="en-US" sz="1400" b="1" dirty="0" smtClean="0">
                <a:latin typeface="Bookman Old Style" panose="02050604050505020204" pitchFamily="18" charset="0"/>
              </a:rPr>
              <a:t>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339" name="TextBox 338"/>
          <p:cNvSpPr txBox="1"/>
          <p:nvPr/>
        </p:nvSpPr>
        <p:spPr>
          <a:xfrm>
            <a:off x="5984220" y="1890587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340" name="Group 339"/>
          <p:cNvGrpSpPr/>
          <p:nvPr/>
        </p:nvGrpSpPr>
        <p:grpSpPr>
          <a:xfrm>
            <a:off x="6090426" y="1804609"/>
            <a:ext cx="359750" cy="391408"/>
            <a:chOff x="1238914" y="845939"/>
            <a:chExt cx="359750" cy="391408"/>
          </a:xfrm>
        </p:grpSpPr>
        <p:sp>
          <p:nvSpPr>
            <p:cNvPr id="341" name="TextBox 340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342" name="TextBox 341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343" name="Straight Connector 342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4" name="TextBox 343"/>
            <p:cNvSpPr txBox="1"/>
            <p:nvPr/>
          </p:nvSpPr>
          <p:spPr>
            <a:xfrm>
              <a:off x="1238914" y="914197"/>
              <a:ext cx="243978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–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345" name="TextBox 344"/>
          <p:cNvSpPr txBox="1"/>
          <p:nvPr/>
        </p:nvSpPr>
        <p:spPr>
          <a:xfrm>
            <a:off x="5418174" y="216742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346" name="TextBox 345"/>
          <p:cNvSpPr txBox="1"/>
          <p:nvPr/>
        </p:nvSpPr>
        <p:spPr>
          <a:xfrm>
            <a:off x="5679762" y="2167423"/>
            <a:ext cx="381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5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3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347" name="TextBox 346"/>
          <p:cNvSpPr txBox="1"/>
          <p:nvPr/>
        </p:nvSpPr>
        <p:spPr>
          <a:xfrm>
            <a:off x="5919832" y="2211933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×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348" name="Group 347"/>
          <p:cNvGrpSpPr/>
          <p:nvPr/>
        </p:nvGrpSpPr>
        <p:grpSpPr>
          <a:xfrm>
            <a:off x="6038738" y="2125955"/>
            <a:ext cx="359750" cy="391408"/>
            <a:chOff x="1238914" y="845939"/>
            <a:chExt cx="359750" cy="391408"/>
          </a:xfrm>
        </p:grpSpPr>
        <p:sp>
          <p:nvSpPr>
            <p:cNvPr id="349" name="TextBox 348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350" name="TextBox 349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351" name="Straight Connector 350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2" name="TextBox 351"/>
            <p:cNvSpPr txBox="1"/>
            <p:nvPr/>
          </p:nvSpPr>
          <p:spPr>
            <a:xfrm>
              <a:off x="1238914" y="914197"/>
              <a:ext cx="243978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–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353" name="TextBox 352"/>
          <p:cNvSpPr txBox="1"/>
          <p:nvPr/>
        </p:nvSpPr>
        <p:spPr>
          <a:xfrm>
            <a:off x="5418174" y="245164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5679762" y="2451645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5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–1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144" name="Group 143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45" name="Rounded Rectangle 144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6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147" name="Rectangle 146"/>
          <p:cNvSpPr/>
          <p:nvPr/>
        </p:nvSpPr>
        <p:spPr>
          <a:xfrm>
            <a:off x="476702" y="593772"/>
            <a:ext cx="843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2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310514" y="773940"/>
            <a:ext cx="10346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Find.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96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" grpId="0"/>
      <p:bldP spid="237" grpId="0"/>
      <p:bldP spid="287" grpId="0"/>
      <p:bldP spid="288" grpId="0"/>
      <p:bldP spid="289" grpId="0"/>
      <p:bldP spid="294" grpId="0"/>
      <p:bldP spid="295" grpId="0"/>
      <p:bldP spid="296" grpId="0"/>
      <p:bldP spid="301" grpId="0"/>
      <p:bldP spid="302" grpId="0"/>
      <p:bldP spid="303" grpId="0"/>
      <p:bldP spid="304" grpId="0"/>
      <p:bldP spid="305" grpId="0"/>
      <p:bldP spid="313" grpId="0"/>
      <p:bldP spid="337" grpId="0"/>
      <p:bldP spid="338" grpId="0"/>
      <p:bldP spid="339" grpId="0"/>
      <p:bldP spid="345" grpId="0"/>
      <p:bldP spid="346" grpId="0"/>
      <p:bldP spid="347" grpId="0"/>
      <p:bldP spid="353" grpId="0"/>
      <p:bldP spid="35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51" name="Rounded Rectangle 50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6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476702" y="593772"/>
            <a:ext cx="843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3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310514" y="773940"/>
            <a:ext cx="17493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implify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37595" y="139152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</a:t>
            </a:r>
            <a:r>
              <a:rPr lang="en-US" sz="1400" b="1" dirty="0" err="1" smtClean="0"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latin typeface="Bookman Old Style" panose="02050604050505020204" pitchFamily="18" charset="0"/>
              </a:rPr>
              <a:t>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255806" y="1277996"/>
            <a:ext cx="900178" cy="421313"/>
            <a:chOff x="884336" y="876419"/>
            <a:chExt cx="900178" cy="421313"/>
          </a:xfrm>
        </p:grpSpPr>
        <p:sp>
          <p:nvSpPr>
            <p:cNvPr id="66" name="TextBox 65"/>
            <p:cNvSpPr txBox="1"/>
            <p:nvPr/>
          </p:nvSpPr>
          <p:spPr>
            <a:xfrm>
              <a:off x="884336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1053186" y="876419"/>
              <a:ext cx="731328" cy="391408"/>
              <a:chOff x="1331640" y="845939"/>
              <a:chExt cx="731328" cy="391408"/>
            </a:xfrm>
          </p:grpSpPr>
          <p:sp>
            <p:nvSpPr>
              <p:cNvPr id="70" name="TextBox 69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72" name="Straight Connector 71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72"/>
              <p:cNvSpPr txBox="1"/>
              <p:nvPr/>
            </p:nvSpPr>
            <p:spPr>
              <a:xfrm>
                <a:off x="1795944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1799754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5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75" name="Straight Connector 74"/>
              <p:cNvCxnSpPr/>
              <p:nvPr/>
            </p:nvCxnSpPr>
            <p:spPr>
              <a:xfrm>
                <a:off x="1884988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/>
            <p:cNvSpPr txBox="1"/>
            <p:nvPr/>
          </p:nvSpPr>
          <p:spPr>
            <a:xfrm>
              <a:off x="1207134" y="989955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.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348640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487864" y="1901243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255806" y="1865108"/>
            <a:ext cx="900178" cy="421313"/>
            <a:chOff x="884336" y="876419"/>
            <a:chExt cx="900178" cy="421313"/>
          </a:xfrm>
        </p:grpSpPr>
        <p:sp>
          <p:nvSpPr>
            <p:cNvPr id="78" name="TextBox 77"/>
            <p:cNvSpPr txBox="1"/>
            <p:nvPr/>
          </p:nvSpPr>
          <p:spPr>
            <a:xfrm>
              <a:off x="884336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1053186" y="876419"/>
              <a:ext cx="731328" cy="391408"/>
              <a:chOff x="1331640" y="845939"/>
              <a:chExt cx="731328" cy="391408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84" name="Straight Connector 83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1795944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1799754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5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>
                <a:off x="1884988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TextBox 79"/>
            <p:cNvSpPr txBox="1"/>
            <p:nvPr/>
          </p:nvSpPr>
          <p:spPr>
            <a:xfrm>
              <a:off x="1207134" y="989955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.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348640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1671218" y="241830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1979712" y="2300271"/>
            <a:ext cx="430794" cy="421313"/>
            <a:chOff x="889416" y="876419"/>
            <a:chExt cx="430794" cy="421313"/>
          </a:xfrm>
        </p:grpSpPr>
        <p:sp>
          <p:nvSpPr>
            <p:cNvPr id="90" name="TextBox 89"/>
            <p:cNvSpPr txBox="1"/>
            <p:nvPr/>
          </p:nvSpPr>
          <p:spPr>
            <a:xfrm>
              <a:off x="889416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2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1053186" y="876419"/>
              <a:ext cx="267024" cy="391408"/>
              <a:chOff x="1331640" y="845939"/>
              <a:chExt cx="267024" cy="391408"/>
            </a:xfrm>
          </p:grpSpPr>
          <p:sp>
            <p:nvSpPr>
              <p:cNvPr id="92" name="TextBox 91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3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94" name="Straight Connector 93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2280903" y="2386047"/>
            <a:ext cx="256802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+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2392763" y="2300069"/>
            <a:ext cx="267024" cy="391408"/>
            <a:chOff x="1331640" y="845939"/>
            <a:chExt cx="267024" cy="391408"/>
          </a:xfrm>
        </p:grpSpPr>
        <p:sp>
          <p:nvSpPr>
            <p:cNvPr id="97" name="TextBox 96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5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TextBox 99"/>
          <p:cNvSpPr txBox="1"/>
          <p:nvPr/>
        </p:nvSpPr>
        <p:spPr>
          <a:xfrm>
            <a:off x="1671218" y="2882041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979712" y="2882041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037639" y="2748285"/>
            <a:ext cx="572593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10 + 3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2143149" y="2896111"/>
            <a:ext cx="341760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15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2146245" y="2885524"/>
            <a:ext cx="3596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1671218" y="3325479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979712" y="3325479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2113487" y="3191731"/>
            <a:ext cx="341761" cy="2361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baseline="30000" dirty="0" smtClean="0">
                <a:latin typeface="Bookman Old Style" panose="02050604050505020204" pitchFamily="18" charset="0"/>
              </a:rPr>
              <a:t>13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109568" y="3339548"/>
            <a:ext cx="341761" cy="2361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baseline="30000" dirty="0" smtClean="0">
                <a:latin typeface="Bookman Old Style" panose="02050604050505020204" pitchFamily="18" charset="0"/>
              </a:rPr>
              <a:t>15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cxnSp>
        <p:nvCxnSpPr>
          <p:cNvPr id="109" name="Straight Connector 108"/>
          <p:cNvCxnSpPr/>
          <p:nvPr/>
        </p:nvCxnSpPr>
        <p:spPr>
          <a:xfrm>
            <a:off x="2204377" y="3331502"/>
            <a:ext cx="1580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4577734" y="1393750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ii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428003" y="1911210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4705731" y="248399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4983765" y="1306369"/>
            <a:ext cx="500783" cy="541129"/>
            <a:chOff x="1624415" y="448945"/>
            <a:chExt cx="500783" cy="541129"/>
          </a:xfrm>
        </p:grpSpPr>
        <p:sp>
          <p:nvSpPr>
            <p:cNvPr id="114" name="TextBox 113"/>
            <p:cNvSpPr txBox="1"/>
            <p:nvPr/>
          </p:nvSpPr>
          <p:spPr>
            <a:xfrm>
              <a:off x="1659879" y="4527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1624415" y="682297"/>
              <a:ext cx="381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3</a:t>
              </a:r>
              <a:r>
                <a:rPr lang="en-US" sz="14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1700895" y="719335"/>
              <a:ext cx="1998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1861984" y="44894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7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18" name="Left Bracket 117"/>
            <p:cNvSpPr/>
            <p:nvPr/>
          </p:nvSpPr>
          <p:spPr>
            <a:xfrm>
              <a:off x="1664436" y="495771"/>
              <a:ext cx="59484" cy="438912"/>
            </a:xfrm>
            <a:prstGeom prst="leftBracket">
              <a:avLst>
                <a:gd name="adj" fmla="val 10120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Left Bracket 118"/>
            <p:cNvSpPr/>
            <p:nvPr/>
          </p:nvSpPr>
          <p:spPr>
            <a:xfrm flipH="1">
              <a:off x="1883423" y="495771"/>
              <a:ext cx="59484" cy="438912"/>
            </a:xfrm>
            <a:prstGeom prst="leftBracket">
              <a:avLst>
                <a:gd name="adj" fmla="val 10120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4991514" y="1897815"/>
            <a:ext cx="500783" cy="541129"/>
            <a:chOff x="1624415" y="448945"/>
            <a:chExt cx="500783" cy="541129"/>
          </a:xfrm>
        </p:grpSpPr>
        <p:sp>
          <p:nvSpPr>
            <p:cNvPr id="121" name="TextBox 120"/>
            <p:cNvSpPr txBox="1"/>
            <p:nvPr/>
          </p:nvSpPr>
          <p:spPr>
            <a:xfrm>
              <a:off x="1659879" y="4527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624415" y="682297"/>
              <a:ext cx="381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3</a:t>
              </a:r>
              <a:r>
                <a:rPr lang="en-US" sz="1400" b="1" baseline="30000" dirty="0" smtClean="0">
                  <a:latin typeface="Bookman Old Style" panose="02050604050505020204" pitchFamily="18" charset="0"/>
                </a:rPr>
                <a:t>3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1700895" y="719335"/>
              <a:ext cx="1998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861984" y="44894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7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25" name="Left Bracket 124"/>
            <p:cNvSpPr/>
            <p:nvPr/>
          </p:nvSpPr>
          <p:spPr>
            <a:xfrm>
              <a:off x="1664436" y="495771"/>
              <a:ext cx="59484" cy="438912"/>
            </a:xfrm>
            <a:prstGeom prst="leftBracket">
              <a:avLst>
                <a:gd name="adj" fmla="val 10120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Left Bracket 125"/>
            <p:cNvSpPr/>
            <p:nvPr/>
          </p:nvSpPr>
          <p:spPr>
            <a:xfrm flipH="1">
              <a:off x="1883423" y="495771"/>
              <a:ext cx="59484" cy="438912"/>
            </a:xfrm>
            <a:prstGeom prst="leftBracket">
              <a:avLst>
                <a:gd name="adj" fmla="val 10120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7" name="TextBox 126"/>
          <p:cNvSpPr txBox="1"/>
          <p:nvPr/>
        </p:nvSpPr>
        <p:spPr>
          <a:xfrm>
            <a:off x="4945002" y="2483994"/>
            <a:ext cx="6351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3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–3</a:t>
            </a:r>
            <a:r>
              <a:rPr lang="en-US" sz="1400" b="1" dirty="0" smtClean="0">
                <a:latin typeface="Bookman Old Style" panose="02050604050505020204" pitchFamily="18" charset="0"/>
              </a:rPr>
              <a:t>)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7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705731" y="290591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001145" y="2905918"/>
            <a:ext cx="5196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3</a:t>
            </a:r>
            <a:r>
              <a:rPr lang="en-US" sz="1400" b="1" baseline="30000" dirty="0" smtClean="0">
                <a:latin typeface="Bookman Old Style" panose="02050604050505020204" pitchFamily="18" charset="0"/>
              </a:rPr>
              <a:t>–21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031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76" grpId="0"/>
      <p:bldP spid="88" grpId="0"/>
      <p:bldP spid="95" grpId="0"/>
      <p:bldP spid="100" grpId="0"/>
      <p:bldP spid="101" grpId="0"/>
      <p:bldP spid="102" grpId="0"/>
      <p:bldP spid="103" grpId="0"/>
      <p:bldP spid="105" grpId="0"/>
      <p:bldP spid="106" grpId="0"/>
      <p:bldP spid="107" grpId="0"/>
      <p:bldP spid="108" grpId="0"/>
      <p:bldP spid="110" grpId="0"/>
      <p:bldP spid="111" grpId="0"/>
      <p:bldP spid="112" grpId="0"/>
      <p:bldP spid="127" grpId="0"/>
      <p:bldP spid="128" grpId="0"/>
      <p:bldP spid="12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520858" y="1142596"/>
            <a:ext cx="512811" cy="783463"/>
            <a:chOff x="4754504" y="1616172"/>
            <a:chExt cx="512811" cy="783463"/>
          </a:xfrm>
        </p:grpSpPr>
        <p:sp>
          <p:nvSpPr>
            <p:cNvPr id="72" name="TextBox 71"/>
            <p:cNvSpPr txBox="1"/>
            <p:nvPr/>
          </p:nvSpPr>
          <p:spPr>
            <a:xfrm>
              <a:off x="4754504" y="170749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1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754504" y="2091858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1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4804798" y="1972667"/>
              <a:ext cx="4337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5000291" y="1616172"/>
              <a:ext cx="267024" cy="391408"/>
              <a:chOff x="1331640" y="845939"/>
              <a:chExt cx="267024" cy="391408"/>
            </a:xfrm>
          </p:grpSpPr>
          <p:sp>
            <p:nvSpPr>
              <p:cNvPr id="76" name="TextBox 75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78" name="Straight Connector 77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9" name="Group 78"/>
            <p:cNvGrpSpPr/>
            <p:nvPr/>
          </p:nvGrpSpPr>
          <p:grpSpPr>
            <a:xfrm>
              <a:off x="5000291" y="1966699"/>
              <a:ext cx="267024" cy="391408"/>
              <a:chOff x="1331640" y="845939"/>
              <a:chExt cx="267024" cy="391408"/>
            </a:xfrm>
          </p:grpSpPr>
          <p:sp>
            <p:nvSpPr>
              <p:cNvPr id="80" name="TextBox 79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4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82" name="Straight Connector 81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3" name="Group 82"/>
          <p:cNvGrpSpPr/>
          <p:nvPr/>
        </p:nvGrpSpPr>
        <p:grpSpPr>
          <a:xfrm>
            <a:off x="1520858" y="1976212"/>
            <a:ext cx="512811" cy="783463"/>
            <a:chOff x="4754504" y="1616172"/>
            <a:chExt cx="512811" cy="783463"/>
          </a:xfrm>
        </p:grpSpPr>
        <p:sp>
          <p:nvSpPr>
            <p:cNvPr id="84" name="TextBox 83"/>
            <p:cNvSpPr txBox="1"/>
            <p:nvPr/>
          </p:nvSpPr>
          <p:spPr>
            <a:xfrm>
              <a:off x="4754504" y="1707495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1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754504" y="2091858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11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4804798" y="1972667"/>
              <a:ext cx="4337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Group 86"/>
            <p:cNvGrpSpPr/>
            <p:nvPr/>
          </p:nvGrpSpPr>
          <p:grpSpPr>
            <a:xfrm>
              <a:off x="5000291" y="1616172"/>
              <a:ext cx="267024" cy="391408"/>
              <a:chOff x="1331640" y="845939"/>
              <a:chExt cx="267024" cy="391408"/>
            </a:xfrm>
          </p:grpSpPr>
          <p:sp>
            <p:nvSpPr>
              <p:cNvPr id="92" name="TextBox 91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94" name="Straight Connector 93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5000291" y="1966699"/>
              <a:ext cx="267024" cy="391408"/>
              <a:chOff x="1331640" y="845939"/>
              <a:chExt cx="267024" cy="391408"/>
            </a:xfrm>
          </p:grpSpPr>
          <p:sp>
            <p:nvSpPr>
              <p:cNvPr id="89" name="TextBox 88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4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91" name="Straight Connector 90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800778" y="135000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iii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55576" y="2122338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277920" y="2888147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522346" y="2888147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11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1786012" y="2774915"/>
            <a:ext cx="267024" cy="391408"/>
            <a:chOff x="1331640" y="845939"/>
            <a:chExt cx="267024" cy="391408"/>
          </a:xfrm>
        </p:grpSpPr>
        <p:sp>
          <p:nvSpPr>
            <p:cNvPr id="100" name="TextBox 99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1994416" y="2888147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×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2200280" y="2888147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11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6007" y="2774915"/>
            <a:ext cx="365109" cy="391408"/>
            <a:chOff x="1233555" y="845939"/>
            <a:chExt cx="365109" cy="391408"/>
          </a:xfrm>
        </p:grpSpPr>
        <p:sp>
          <p:nvSpPr>
            <p:cNvPr id="106" name="TextBox 105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4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1233555" y="928107"/>
              <a:ext cx="243978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–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110" name="TextBox 109"/>
          <p:cNvSpPr txBox="1"/>
          <p:nvPr/>
        </p:nvSpPr>
        <p:spPr>
          <a:xfrm>
            <a:off x="1277920" y="334648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522346" y="3346483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11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1786012" y="3248178"/>
            <a:ext cx="267024" cy="391408"/>
            <a:chOff x="1331640" y="845939"/>
            <a:chExt cx="267024" cy="391408"/>
          </a:xfrm>
        </p:grpSpPr>
        <p:sp>
          <p:nvSpPr>
            <p:cNvPr id="113" name="TextBox 112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Group 115"/>
          <p:cNvGrpSpPr/>
          <p:nvPr/>
        </p:nvGrpSpPr>
        <p:grpSpPr>
          <a:xfrm>
            <a:off x="1917346" y="3248178"/>
            <a:ext cx="370189" cy="391408"/>
            <a:chOff x="1228475" y="845939"/>
            <a:chExt cx="370189" cy="391408"/>
          </a:xfrm>
        </p:grpSpPr>
        <p:sp>
          <p:nvSpPr>
            <p:cNvPr id="117" name="TextBox 116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4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1228475" y="917947"/>
              <a:ext cx="243978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–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1277920" y="3778531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522346" y="3778531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11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1734325" y="3659914"/>
            <a:ext cx="481222" cy="2361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baseline="30000" dirty="0" smtClean="0">
                <a:latin typeface="Bookman Old Style" panose="02050604050505020204" pitchFamily="18" charset="0"/>
              </a:rPr>
              <a:t>2 – 1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1825569" y="3810272"/>
            <a:ext cx="263214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4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1826431" y="3799685"/>
            <a:ext cx="29136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277920" y="421057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1522346" y="4210570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11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1771387" y="4091954"/>
            <a:ext cx="263214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baseline="30000" dirty="0" smtClean="0">
                <a:latin typeface="Bookman Old Style" panose="02050604050505020204" pitchFamily="18" charset="0"/>
              </a:rPr>
              <a:t>1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768867" y="4242320"/>
            <a:ext cx="263214" cy="2359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baseline="30000" dirty="0" smtClean="0">
                <a:latin typeface="Bookman Old Style" panose="02050604050505020204" pitchFamily="18" charset="0"/>
              </a:rPr>
              <a:t>4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cxnSp>
        <p:nvCxnSpPr>
          <p:cNvPr id="130" name="Straight Connector 129"/>
          <p:cNvCxnSpPr/>
          <p:nvPr/>
        </p:nvCxnSpPr>
        <p:spPr>
          <a:xfrm>
            <a:off x="1838612" y="4231733"/>
            <a:ext cx="13592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4303954" y="1333787"/>
            <a:ext cx="4716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iv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4922165" y="1220251"/>
            <a:ext cx="900178" cy="421313"/>
            <a:chOff x="884336" y="876419"/>
            <a:chExt cx="900178" cy="421313"/>
          </a:xfrm>
        </p:grpSpPr>
        <p:sp>
          <p:nvSpPr>
            <p:cNvPr id="133" name="TextBox 132"/>
            <p:cNvSpPr txBox="1"/>
            <p:nvPr/>
          </p:nvSpPr>
          <p:spPr>
            <a:xfrm>
              <a:off x="884336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34" name="Group 133"/>
            <p:cNvGrpSpPr/>
            <p:nvPr/>
          </p:nvGrpSpPr>
          <p:grpSpPr>
            <a:xfrm>
              <a:off x="1053186" y="876419"/>
              <a:ext cx="731328" cy="391408"/>
              <a:chOff x="1331640" y="845939"/>
              <a:chExt cx="731328" cy="391408"/>
            </a:xfrm>
          </p:grpSpPr>
          <p:sp>
            <p:nvSpPr>
              <p:cNvPr id="137" name="TextBox 136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38" name="TextBox 137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39" name="Straight Connector 138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TextBox 139"/>
              <p:cNvSpPr txBox="1"/>
              <p:nvPr/>
            </p:nvSpPr>
            <p:spPr>
              <a:xfrm>
                <a:off x="1795944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1799754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42" name="Straight Connector 141"/>
              <p:cNvCxnSpPr/>
              <p:nvPr/>
            </p:nvCxnSpPr>
            <p:spPr>
              <a:xfrm>
                <a:off x="1884988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5" name="TextBox 134"/>
            <p:cNvSpPr txBox="1"/>
            <p:nvPr/>
          </p:nvSpPr>
          <p:spPr>
            <a:xfrm>
              <a:off x="1207134" y="989955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.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1348640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8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4283968" y="1822974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Sol.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609255" y="223038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863843" y="2230386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(7 × 8)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48" name="Group 147"/>
          <p:cNvGrpSpPr/>
          <p:nvPr/>
        </p:nvGrpSpPr>
        <p:grpSpPr>
          <a:xfrm>
            <a:off x="4922165" y="1696719"/>
            <a:ext cx="900178" cy="421313"/>
            <a:chOff x="884336" y="876419"/>
            <a:chExt cx="900178" cy="421313"/>
          </a:xfrm>
        </p:grpSpPr>
        <p:sp>
          <p:nvSpPr>
            <p:cNvPr id="149" name="TextBox 148"/>
            <p:cNvSpPr txBox="1"/>
            <p:nvPr/>
          </p:nvSpPr>
          <p:spPr>
            <a:xfrm>
              <a:off x="884336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7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150" name="Group 149"/>
            <p:cNvGrpSpPr/>
            <p:nvPr/>
          </p:nvGrpSpPr>
          <p:grpSpPr>
            <a:xfrm>
              <a:off x="1053186" y="876419"/>
              <a:ext cx="731328" cy="391408"/>
              <a:chOff x="1331640" y="845939"/>
              <a:chExt cx="731328" cy="391408"/>
            </a:xfrm>
          </p:grpSpPr>
          <p:sp>
            <p:nvSpPr>
              <p:cNvPr id="153" name="TextBox 152"/>
              <p:cNvSpPr txBox="1"/>
              <p:nvPr/>
            </p:nvSpPr>
            <p:spPr>
              <a:xfrm>
                <a:off x="1331640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1335450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55" name="Straight Connector 154"/>
              <p:cNvCxnSpPr/>
              <p:nvPr/>
            </p:nvCxnSpPr>
            <p:spPr>
              <a:xfrm>
                <a:off x="1420684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6" name="TextBox 155"/>
              <p:cNvSpPr txBox="1"/>
              <p:nvPr/>
            </p:nvSpPr>
            <p:spPr>
              <a:xfrm>
                <a:off x="1795944" y="845939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1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1799754" y="1001385"/>
                <a:ext cx="263214" cy="2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baseline="30000" dirty="0" smtClean="0">
                    <a:latin typeface="Bookman Old Style" panose="02050604050505020204" pitchFamily="18" charset="0"/>
                  </a:rPr>
                  <a:t>2</a:t>
                </a:r>
                <a:endParaRPr lang="en-US" sz="1400" b="1" baseline="30000" dirty="0">
                  <a:latin typeface="Bookman Old Style" panose="02050604050505020204" pitchFamily="18" charset="0"/>
                </a:endParaRPr>
              </a:p>
            </p:txBody>
          </p:sp>
          <p:cxnSp>
            <p:nvCxnSpPr>
              <p:cNvPr id="158" name="Straight Connector 157"/>
              <p:cNvCxnSpPr/>
              <p:nvPr/>
            </p:nvCxnSpPr>
            <p:spPr>
              <a:xfrm>
                <a:off x="1884988" y="988893"/>
                <a:ext cx="947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1" name="TextBox 150"/>
            <p:cNvSpPr txBox="1"/>
            <p:nvPr/>
          </p:nvSpPr>
          <p:spPr>
            <a:xfrm>
              <a:off x="1207134" y="989955"/>
              <a:ext cx="245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.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1348640" y="989955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anose="02050604050505020204" pitchFamily="18" charset="0"/>
                </a:rPr>
                <a:t>8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471110" y="2147643"/>
            <a:ext cx="267024" cy="391408"/>
            <a:chOff x="1331640" y="845939"/>
            <a:chExt cx="267024" cy="391408"/>
          </a:xfrm>
        </p:grpSpPr>
        <p:sp>
          <p:nvSpPr>
            <p:cNvPr id="160" name="TextBox 159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62" name="Straight Connector 161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" name="TextBox 163"/>
          <p:cNvSpPr txBox="1"/>
          <p:nvPr/>
        </p:nvSpPr>
        <p:spPr>
          <a:xfrm>
            <a:off x="4609255" y="268735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4863841" y="2687354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56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grpSp>
        <p:nvGrpSpPr>
          <p:cNvPr id="166" name="Group 165"/>
          <p:cNvGrpSpPr/>
          <p:nvPr/>
        </p:nvGrpSpPr>
        <p:grpSpPr>
          <a:xfrm>
            <a:off x="5133631" y="2574131"/>
            <a:ext cx="267024" cy="391408"/>
            <a:chOff x="1331640" y="845939"/>
            <a:chExt cx="267024" cy="391408"/>
          </a:xfrm>
        </p:grpSpPr>
        <p:sp>
          <p:nvSpPr>
            <p:cNvPr id="167" name="TextBox 166"/>
            <p:cNvSpPr txBox="1"/>
            <p:nvPr/>
          </p:nvSpPr>
          <p:spPr>
            <a:xfrm>
              <a:off x="1331640" y="845939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1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1335450" y="1001385"/>
              <a:ext cx="263214" cy="235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baseline="30000" dirty="0" smtClean="0">
                  <a:latin typeface="Bookman Old Style" panose="02050604050505020204" pitchFamily="18" charset="0"/>
                </a:rPr>
                <a:t>2</a:t>
              </a:r>
              <a:endParaRPr lang="en-US" sz="1400" b="1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69" name="Straight Connector 168"/>
            <p:cNvCxnSpPr/>
            <p:nvPr/>
          </p:nvCxnSpPr>
          <p:spPr>
            <a:xfrm>
              <a:off x="1420684" y="988893"/>
              <a:ext cx="947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" name="Group 142"/>
          <p:cNvGrpSpPr/>
          <p:nvPr/>
        </p:nvGrpSpPr>
        <p:grpSpPr>
          <a:xfrm>
            <a:off x="499777" y="197867"/>
            <a:ext cx="1746504" cy="369332"/>
            <a:chOff x="499777" y="197867"/>
            <a:chExt cx="1746504" cy="369332"/>
          </a:xfrm>
        </p:grpSpPr>
        <p:sp>
          <p:nvSpPr>
            <p:cNvPr id="144" name="Rounded Rectangle 143"/>
            <p:cNvSpPr/>
            <p:nvPr/>
          </p:nvSpPr>
          <p:spPr>
            <a:xfrm>
              <a:off x="499777" y="217013"/>
              <a:ext cx="1746504" cy="331040"/>
            </a:xfrm>
            <a:prstGeom prst="roundRect">
              <a:avLst>
                <a:gd name="adj" fmla="val 42447"/>
              </a:avLst>
            </a:prstGeom>
            <a:solidFill>
              <a:srgbClr val="66006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527586" y="197867"/>
              <a:ext cx="1694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anose="02050604050505020204" pitchFamily="18" charset="0"/>
                </a:rPr>
                <a:t>Exercise 1.6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endParaRPr>
            </a:p>
          </p:txBody>
        </p:sp>
      </p:grpSp>
      <p:sp>
        <p:nvSpPr>
          <p:cNvPr id="170" name="Rectangle 169"/>
          <p:cNvSpPr/>
          <p:nvPr/>
        </p:nvSpPr>
        <p:spPr>
          <a:xfrm>
            <a:off x="476702" y="593772"/>
            <a:ext cx="843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Book Antiqua" panose="02040602050305030304" pitchFamily="18" charset="0"/>
              </a:rPr>
              <a:t>Q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r>
              <a:rPr lang="en-US" sz="10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3</a:t>
            </a:r>
            <a:endParaRPr lang="en-US" sz="105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1310514" y="773940"/>
            <a:ext cx="17493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Simplify :</a:t>
            </a:r>
            <a:endParaRPr lang="en-US" sz="16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03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3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3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7" grpId="0"/>
      <p:bldP spid="98" grpId="0"/>
      <p:bldP spid="103" grpId="0"/>
      <p:bldP spid="104" grpId="0"/>
      <p:bldP spid="110" grpId="0"/>
      <p:bldP spid="111" grpId="0"/>
      <p:bldP spid="121" grpId="0"/>
      <p:bldP spid="122" grpId="0"/>
      <p:bldP spid="123" grpId="0"/>
      <p:bldP spid="124" grpId="0"/>
      <p:bldP spid="126" grpId="0"/>
      <p:bldP spid="127" grpId="0"/>
      <p:bldP spid="128" grpId="0"/>
      <p:bldP spid="129" grpId="0"/>
      <p:bldP spid="131" grpId="0"/>
      <p:bldP spid="145" grpId="0"/>
      <p:bldP spid="146" grpId="0"/>
      <p:bldP spid="147" grpId="0"/>
      <p:bldP spid="164" grpId="0"/>
      <p:bldP spid="16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Thank You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455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14" name="Picture 6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7" y="-25377"/>
            <a:ext cx="9189074" cy="517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7" name="Rounded Rectangle 49166"/>
          <p:cNvSpPr/>
          <p:nvPr/>
        </p:nvSpPr>
        <p:spPr>
          <a:xfrm>
            <a:off x="395452" y="149911"/>
            <a:ext cx="8384414" cy="4656298"/>
          </a:xfrm>
          <a:prstGeom prst="roundRect">
            <a:avLst>
              <a:gd name="adj" fmla="val 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66802" y="2120004"/>
            <a:ext cx="2598023" cy="1738733"/>
          </a:xfrm>
          <a:prstGeom prst="roundRect">
            <a:avLst/>
          </a:prstGeom>
          <a:solidFill>
            <a:srgbClr val="CC3399"/>
          </a:solidFill>
          <a:ln w="38100" cap="flat" cmpd="sng" algn="ctr">
            <a:solidFill>
              <a:srgbClr val="00206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 prstMaterial="matte">
            <a:bevelT/>
            <a:bevelB/>
          </a:sp3d>
        </p:spPr>
        <p:txBody>
          <a:bodyPr rtlCol="0" anchor="ctr"/>
          <a:lstStyle/>
          <a:p>
            <a:pPr algn="ctr">
              <a:defRPr/>
            </a:pPr>
            <a:endParaRPr lang="en-US" kern="0" dirty="0">
              <a:ln>
                <a:solidFill>
                  <a:prstClr val="white"/>
                </a:solidFill>
              </a:ln>
              <a:solidFill>
                <a:srgbClr val="FFFF00"/>
              </a:solidFill>
              <a:effectLst>
                <a:glow rad="88900">
                  <a:srgbClr val="000000"/>
                </a:glow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Cambria Math" panose="02040503050406030204" pitchFamily="18" charset="0"/>
            </a:endParaRPr>
          </a:p>
        </p:txBody>
      </p:sp>
      <p:sp>
        <p:nvSpPr>
          <p:cNvPr id="5" name="Round Diagonal Corner Rectangle 4"/>
          <p:cNvSpPr/>
          <p:nvPr/>
        </p:nvSpPr>
        <p:spPr>
          <a:xfrm>
            <a:off x="2036188" y="286015"/>
            <a:ext cx="4927553" cy="578882"/>
          </a:xfrm>
          <a:prstGeom prst="round2DiagRect">
            <a:avLst/>
          </a:prstGeom>
          <a:solidFill>
            <a:srgbClr val="DEEE12"/>
          </a:solidFill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IRRATIONAL NUMBERS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3748" y="2188153"/>
            <a:ext cx="2777683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0.0122547825…</a:t>
            </a:r>
            <a:r>
              <a: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183748" y="2595963"/>
            <a:ext cx="2777683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3.1415926538…</a:t>
            </a:r>
            <a:r>
              <a: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183748" y="3002739"/>
            <a:ext cx="2777683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2.61353029864…</a:t>
            </a:r>
            <a:r>
              <a: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1183748" y="3396804"/>
            <a:ext cx="2777683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1.90357415569…</a:t>
            </a:r>
            <a:r>
              <a: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72873" y="1611239"/>
            <a:ext cx="3424335" cy="443084"/>
            <a:chOff x="1574868" y="1445254"/>
            <a:chExt cx="3424335" cy="442674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1585783" y="1445254"/>
              <a:ext cx="3393130" cy="442674"/>
            </a:xfrm>
            <a:prstGeom prst="wedgeRoundRectCallout">
              <a:avLst>
                <a:gd name="adj1" fmla="val 34580"/>
                <a:gd name="adj2" fmla="val 44632"/>
                <a:gd name="adj3" fmla="val 16667"/>
              </a:avLst>
            </a:prstGeom>
            <a:solidFill>
              <a:srgbClr val="C0504D">
                <a:lumMod val="50000"/>
              </a:srgbClr>
            </a:solidFill>
            <a:ln w="19050">
              <a:solidFill>
                <a:srgbClr val="002060"/>
              </a:solidFill>
            </a:ln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>
                <a:defRPr/>
              </a:pPr>
              <a:endParaRPr lang="en-US" sz="2000" b="1" kern="0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74868" y="1481137"/>
              <a:ext cx="342433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sysClr val="windowText" lastClr="000000">
                        <a:alpha val="40000"/>
                      </a:sysClr>
                    </a:outerShdw>
                  </a:effectLst>
                  <a:latin typeface="Camberic maths"/>
                </a:rPr>
                <a:t>Which type of numbers are they?</a:t>
              </a:r>
              <a:endParaRPr lang="en-US" sz="1600" b="1" kern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Camberic math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57452" y="1457084"/>
            <a:ext cx="3571812" cy="585317"/>
            <a:chOff x="1501141" y="1481137"/>
            <a:chExt cx="3571812" cy="584775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1528271" y="1483973"/>
              <a:ext cx="3529092" cy="442264"/>
            </a:xfrm>
            <a:prstGeom prst="wedgeRoundRectCallout">
              <a:avLst>
                <a:gd name="adj1" fmla="val 34580"/>
                <a:gd name="adj2" fmla="val 44632"/>
                <a:gd name="adj3" fmla="val 16667"/>
              </a:avLst>
            </a:prstGeom>
            <a:solidFill>
              <a:srgbClr val="C0504D">
                <a:lumMod val="50000"/>
              </a:srgbClr>
            </a:solidFill>
            <a:ln w="19050">
              <a:solidFill>
                <a:srgbClr val="002060"/>
              </a:solidFill>
            </a:ln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>
                <a:defRPr/>
              </a:pPr>
              <a:endParaRPr lang="en-US" sz="2000" b="1" kern="0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501141" y="1481137"/>
              <a:ext cx="35718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sysClr val="windowText" lastClr="000000">
                        <a:alpha val="40000"/>
                      </a:sysClr>
                    </a:outerShdw>
                  </a:effectLst>
                  <a:latin typeface="Camberic maths"/>
                </a:rPr>
                <a:t>These decimal numbers are</a:t>
              </a:r>
            </a:p>
            <a:p>
              <a:pPr algn="ctr">
                <a:defRPr/>
              </a:pPr>
              <a:r>
                <a:rPr lang="en-US" sz="1600" b="1" kern="0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sysClr val="windowText" lastClr="000000">
                        <a:alpha val="40000"/>
                      </a:sysClr>
                    </a:outerShdw>
                  </a:effectLst>
                  <a:latin typeface="Camberic maths"/>
                </a:rPr>
                <a:t>non-terminating and non-recurring</a:t>
              </a:r>
              <a:endParaRPr lang="en-US" sz="1600" b="1" kern="0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634321" y="865512"/>
            <a:ext cx="7806562" cy="58531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1600" b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Numbers whose decimal form is non-terminating and non-recurring are called Irrational numbers.</a:t>
            </a:r>
            <a:endParaRPr lang="en-US" sz="2000" b="1" spc="50" dirty="0">
              <a:ln w="11430"/>
              <a:solidFill>
                <a:srgbClr val="EEECE1">
                  <a:lumMod val="1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54545" y="2203820"/>
            <a:ext cx="1022532" cy="1571113"/>
          </a:xfrm>
          <a:prstGeom prst="rect">
            <a:avLst/>
          </a:prstGeom>
          <a:noFill/>
          <a:effectLst>
            <a:glow>
              <a:srgbClr val="4F81BD"/>
            </a:glow>
            <a:reflection endPos="0" dist="50800" dir="5400000" sy="-100000" algn="bl" rotWithShape="0"/>
          </a:effectLst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sz="9600" b="1" kern="0" spc="50" dirty="0" smtClean="0">
                <a:ln w="11430"/>
                <a:solidFill>
                  <a:srgbClr val="CC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?</a:t>
            </a:r>
            <a:endParaRPr lang="en-US" sz="9600" b="1" kern="0" spc="50" dirty="0">
              <a:ln w="11430"/>
              <a:solidFill>
                <a:srgbClr val="CC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</p:spTree>
    <p:extLst>
      <p:ext uri="{BB962C8B-B14F-4D97-AF65-F5344CB8AC3E}">
        <p14:creationId xmlns:p14="http://schemas.microsoft.com/office/powerpoint/2010/main" val="105355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16" grpId="0"/>
      <p:bldP spid="17" grpId="0"/>
      <p:bldP spid="17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14" name="Picture 6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7" y="-25377"/>
            <a:ext cx="9189074" cy="517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7" name="Rounded Rectangle 49166"/>
          <p:cNvSpPr/>
          <p:nvPr/>
        </p:nvSpPr>
        <p:spPr>
          <a:xfrm>
            <a:off x="395452" y="149911"/>
            <a:ext cx="8384414" cy="4656298"/>
          </a:xfrm>
          <a:prstGeom prst="roundRect">
            <a:avLst>
              <a:gd name="adj" fmla="val 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34321" y="865512"/>
            <a:ext cx="7806562" cy="58531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1600" b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Numbers whose decimal form is non-terminating and non-recurring are called Irrational numbers.</a:t>
            </a:r>
            <a:endParaRPr lang="en-US" sz="2000" b="1" spc="50" dirty="0">
              <a:ln w="11430"/>
              <a:solidFill>
                <a:srgbClr val="EEECE1">
                  <a:lumMod val="1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685811" y="1536774"/>
            <a:ext cx="3402325" cy="585317"/>
            <a:chOff x="1586113" y="1481137"/>
            <a:chExt cx="3402325" cy="584775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1595308" y="1506871"/>
              <a:ext cx="3393130" cy="442264"/>
            </a:xfrm>
            <a:prstGeom prst="wedgeRoundRectCallout">
              <a:avLst>
                <a:gd name="adj1" fmla="val 34580"/>
                <a:gd name="adj2" fmla="val 44632"/>
                <a:gd name="adj3" fmla="val 16667"/>
              </a:avLst>
            </a:prstGeom>
            <a:solidFill>
              <a:schemeClr val="accent2">
                <a:lumMod val="50000"/>
              </a:schemeClr>
            </a:solidFill>
            <a:ln w="19050">
              <a:solidFill>
                <a:srgbClr val="002060"/>
              </a:solidFill>
            </a:ln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endParaRPr lang="en-US" sz="2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586113" y="1481137"/>
              <a:ext cx="340189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Camberic maths"/>
                </a:rPr>
                <a:t>Lets find square root of numbers</a:t>
              </a:r>
            </a:p>
            <a:p>
              <a:pPr algn="ctr"/>
              <a:r>
                <a:rPr lang="en-US" sz="1600" b="1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Camberic maths"/>
                </a:rPr>
                <a:t>that are not perfect squares </a:t>
              </a:r>
              <a:endParaRPr lang="en-US" sz="16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eric maths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85811" y="2571461"/>
            <a:ext cx="542191" cy="469235"/>
            <a:chOff x="3725009" y="3061798"/>
            <a:chExt cx="542191" cy="468801"/>
          </a:xfrm>
        </p:grpSpPr>
        <p:sp>
          <p:nvSpPr>
            <p:cNvPr id="23" name="Rectangle 22"/>
            <p:cNvSpPr/>
            <p:nvPr/>
          </p:nvSpPr>
          <p:spPr>
            <a:xfrm>
              <a:off x="3725009" y="3161267"/>
              <a:ext cx="542191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  <a:sym typeface="Symbol"/>
                </a:rPr>
                <a:t>3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24" name="Minus 23"/>
            <p:cNvSpPr/>
            <p:nvPr/>
          </p:nvSpPr>
          <p:spPr>
            <a:xfrm>
              <a:off x="3903273" y="3061798"/>
              <a:ext cx="259417" cy="321655"/>
            </a:xfrm>
            <a:prstGeom prst="mathMinus">
              <a:avLst>
                <a:gd name="adj1" fmla="val 6853"/>
              </a:avLst>
            </a:prstGeom>
            <a:solidFill>
              <a:srgbClr val="0000FF"/>
            </a:solidFill>
            <a:ln w="9525">
              <a:solidFill>
                <a:srgbClr val="FFF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85811" y="3050675"/>
            <a:ext cx="542191" cy="469235"/>
            <a:chOff x="3725009" y="3061798"/>
            <a:chExt cx="542191" cy="468801"/>
          </a:xfrm>
        </p:grpSpPr>
        <p:sp>
          <p:nvSpPr>
            <p:cNvPr id="26" name="Rectangle 25"/>
            <p:cNvSpPr/>
            <p:nvPr/>
          </p:nvSpPr>
          <p:spPr>
            <a:xfrm>
              <a:off x="3725009" y="3161267"/>
              <a:ext cx="542191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  <a:sym typeface="Symbol"/>
                </a:rPr>
                <a:t>5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27" name="Minus 26"/>
            <p:cNvSpPr/>
            <p:nvPr/>
          </p:nvSpPr>
          <p:spPr>
            <a:xfrm>
              <a:off x="3903273" y="3061798"/>
              <a:ext cx="259417" cy="321655"/>
            </a:xfrm>
            <a:prstGeom prst="mathMinus">
              <a:avLst>
                <a:gd name="adj1" fmla="val 6853"/>
              </a:avLst>
            </a:prstGeom>
            <a:solidFill>
              <a:srgbClr val="0000FF"/>
            </a:solidFill>
            <a:ln w="9525">
              <a:solidFill>
                <a:srgbClr val="FFF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85811" y="3529889"/>
            <a:ext cx="542191" cy="469235"/>
            <a:chOff x="3725009" y="3061798"/>
            <a:chExt cx="542191" cy="468801"/>
          </a:xfrm>
        </p:grpSpPr>
        <p:sp>
          <p:nvSpPr>
            <p:cNvPr id="29" name="Rectangle 28"/>
            <p:cNvSpPr/>
            <p:nvPr/>
          </p:nvSpPr>
          <p:spPr>
            <a:xfrm>
              <a:off x="3725009" y="3161267"/>
              <a:ext cx="542191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  <a:sym typeface="Symbol"/>
                </a:rPr>
                <a:t>6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30" name="Minus 29"/>
            <p:cNvSpPr/>
            <p:nvPr/>
          </p:nvSpPr>
          <p:spPr>
            <a:xfrm>
              <a:off x="3903273" y="3061798"/>
              <a:ext cx="259417" cy="321655"/>
            </a:xfrm>
            <a:prstGeom prst="mathMinus">
              <a:avLst>
                <a:gd name="adj1" fmla="val 6853"/>
              </a:avLst>
            </a:prstGeom>
            <a:solidFill>
              <a:srgbClr val="0000FF"/>
            </a:solidFill>
            <a:ln w="9525">
              <a:solidFill>
                <a:srgbClr val="FFF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085849" y="2188567"/>
            <a:ext cx="2933700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= 1.414213562373…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085849" y="2661066"/>
            <a:ext cx="2933700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= 1.732050807568…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94641" y="3133070"/>
            <a:ext cx="2933700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= 2.236067977499…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99032" y="3619038"/>
            <a:ext cx="2933700" cy="36967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sym typeface="Symbol"/>
              </a:rPr>
              <a:t>= 2.449489742783…</a:t>
            </a:r>
            <a:endParaRPr lang="en-US" b="1" spc="50" dirty="0">
              <a:ln w="11430"/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696154" y="1521595"/>
            <a:ext cx="3571812" cy="590895"/>
            <a:chOff x="1501141" y="1475564"/>
            <a:chExt cx="3571812" cy="590348"/>
          </a:xfrm>
        </p:grpSpPr>
        <p:sp>
          <p:nvSpPr>
            <p:cNvPr id="36" name="Rounded Rectangular Callout 35"/>
            <p:cNvSpPr/>
            <p:nvPr/>
          </p:nvSpPr>
          <p:spPr>
            <a:xfrm>
              <a:off x="1544176" y="1475564"/>
              <a:ext cx="3510635" cy="442264"/>
            </a:xfrm>
            <a:prstGeom prst="wedgeRoundRectCallout">
              <a:avLst>
                <a:gd name="adj1" fmla="val 34580"/>
                <a:gd name="adj2" fmla="val 44632"/>
                <a:gd name="adj3" fmla="val 16667"/>
              </a:avLst>
            </a:prstGeom>
            <a:solidFill>
              <a:schemeClr val="accent2">
                <a:lumMod val="50000"/>
              </a:schemeClr>
            </a:solidFill>
            <a:ln w="19050">
              <a:solidFill>
                <a:srgbClr val="002060"/>
              </a:solidFill>
            </a:ln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endParaRPr lang="en-US" sz="2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mberic maths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501141" y="1481137"/>
              <a:ext cx="35718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Camberic maths"/>
                </a:rPr>
                <a:t>These decimal numbers are</a:t>
              </a:r>
            </a:p>
            <a:p>
              <a:pPr algn="ctr"/>
              <a:r>
                <a:rPr lang="en-US" sz="1600" b="1" dirty="0" smtClean="0">
                  <a:ln w="0"/>
                  <a:solidFill>
                    <a:srgbClr val="FFFF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Camberic maths"/>
                </a:rPr>
                <a:t>non-terminating and non-recurring</a:t>
              </a:r>
              <a:endParaRPr lang="en-US" sz="16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eric maths"/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621532" y="1531197"/>
            <a:ext cx="6565989" cy="58531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1600" b="1" spc="50" dirty="0" smtClean="0">
                <a:ln w="11430"/>
                <a:solidFill>
                  <a:srgbClr val="EEECE1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  <a:sym typeface="Symbol"/>
              </a:rPr>
              <a:t>The square roots of numbers that are not perfect squares are Irrational numbers.</a:t>
            </a:r>
            <a:endParaRPr lang="en-US" sz="2000" b="1" spc="50" dirty="0">
              <a:ln w="11430"/>
              <a:solidFill>
                <a:srgbClr val="EEECE1">
                  <a:lumMod val="1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eric maths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85811" y="2092246"/>
            <a:ext cx="542191" cy="469235"/>
            <a:chOff x="3725009" y="3061798"/>
            <a:chExt cx="542191" cy="468801"/>
          </a:xfrm>
        </p:grpSpPr>
        <p:sp>
          <p:nvSpPr>
            <p:cNvPr id="41" name="Rectangle 40"/>
            <p:cNvSpPr/>
            <p:nvPr/>
          </p:nvSpPr>
          <p:spPr>
            <a:xfrm>
              <a:off x="3725009" y="3161267"/>
              <a:ext cx="542191" cy="369332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r>
                <a:rPr lang="en-US" b="1" spc="50" dirty="0" smtClean="0">
                  <a:ln w="11430"/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  <a:sym typeface="Symbol"/>
                </a:rPr>
                <a:t>2</a:t>
              </a:r>
              <a:endParaRPr lang="en-US" b="1" spc="50" dirty="0">
                <a:ln w="11430"/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42" name="Minus 41"/>
            <p:cNvSpPr/>
            <p:nvPr/>
          </p:nvSpPr>
          <p:spPr>
            <a:xfrm>
              <a:off x="3903273" y="3061798"/>
              <a:ext cx="259417" cy="321655"/>
            </a:xfrm>
            <a:prstGeom prst="mathMinus">
              <a:avLst>
                <a:gd name="adj1" fmla="val 6853"/>
              </a:avLst>
            </a:prstGeom>
            <a:solidFill>
              <a:srgbClr val="0000FF"/>
            </a:solidFill>
            <a:ln w="9525">
              <a:solidFill>
                <a:srgbClr val="FFF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43" name="Round Diagonal Corner Rectangle 42"/>
          <p:cNvSpPr/>
          <p:nvPr/>
        </p:nvSpPr>
        <p:spPr>
          <a:xfrm>
            <a:off x="2036188" y="286015"/>
            <a:ext cx="4927553" cy="578882"/>
          </a:xfrm>
          <a:prstGeom prst="round2DiagRect">
            <a:avLst/>
          </a:prstGeom>
          <a:solidFill>
            <a:srgbClr val="DEEE12"/>
          </a:solidFill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IRRATIONAL NUMBERS</a:t>
            </a:r>
          </a:p>
        </p:txBody>
      </p:sp>
    </p:spTree>
    <p:extLst>
      <p:ext uri="{BB962C8B-B14F-4D97-AF65-F5344CB8AC3E}">
        <p14:creationId xmlns:p14="http://schemas.microsoft.com/office/powerpoint/2010/main" val="88893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14" name="Picture 6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87" y="-25377"/>
            <a:ext cx="9189074" cy="5173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7" name="Rounded Rectangle 49166"/>
          <p:cNvSpPr/>
          <p:nvPr/>
        </p:nvSpPr>
        <p:spPr>
          <a:xfrm>
            <a:off x="395452" y="149911"/>
            <a:ext cx="8384414" cy="4656298"/>
          </a:xfrm>
          <a:prstGeom prst="roundRect">
            <a:avLst>
              <a:gd name="adj" fmla="val 0"/>
            </a:avLst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422096" y="2743606"/>
            <a:ext cx="4490744" cy="1252066"/>
          </a:xfrm>
          <a:prstGeom prst="roundRect">
            <a:avLst/>
          </a:prstGeom>
          <a:solidFill>
            <a:srgbClr val="FFFF00"/>
          </a:solidFill>
          <a:ln w="38100" cap="flat" cmpd="sng" algn="ctr">
            <a:solidFill>
              <a:sysClr val="windowText" lastClr="000000"/>
            </a:solidFill>
            <a:prstDash val="solid"/>
          </a:ln>
          <a:effectLst>
            <a:glow rad="63500">
              <a:srgbClr val="4BACC6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935111" y="1443579"/>
            <a:ext cx="3096254" cy="443084"/>
          </a:xfrm>
          <a:prstGeom prst="roundRect">
            <a:avLst/>
          </a:prstGeom>
          <a:solidFill>
            <a:srgbClr val="F79646">
              <a:lumMod val="75000"/>
            </a:srgbClr>
          </a:solidFill>
          <a:ln>
            <a:solidFill>
              <a:sysClr val="windowText" lastClr="000000"/>
            </a:solidFill>
          </a:ln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sz="2000" b="1" kern="0" spc="50" dirty="0">
                <a:ln w="11430"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RATIONAL  NUMBERS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90511" y="1924560"/>
            <a:ext cx="2231141" cy="554073"/>
            <a:chOff x="606166" y="1890794"/>
            <a:chExt cx="2231141" cy="553560"/>
          </a:xfrm>
        </p:grpSpPr>
        <p:sp>
          <p:nvSpPr>
            <p:cNvPr id="47" name="Minus 46"/>
            <p:cNvSpPr/>
            <p:nvPr/>
          </p:nvSpPr>
          <p:spPr>
            <a:xfrm>
              <a:off x="606166" y="1962707"/>
              <a:ext cx="2231141" cy="438264"/>
            </a:xfrm>
            <a:prstGeom prst="mathMinus">
              <a:avLst>
                <a:gd name="adj1" fmla="val 8333"/>
              </a:avLst>
            </a:prstGeom>
            <a:solidFill>
              <a:srgbClr val="C00000"/>
            </a:solidFill>
            <a:ln w="127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srgbClr val="C00000"/>
                </a:solidFill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182021" y="1890794"/>
              <a:ext cx="1015079" cy="307777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>
                <a:defRPr/>
              </a:pPr>
              <a:r>
                <a:rPr lang="en-US" sz="1400" b="1" kern="0" spc="50" dirty="0" smtClean="0">
                  <a:ln w="11430"/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rPr>
                <a:t>Integer</a:t>
              </a:r>
              <a:endParaRPr lang="en-US" sz="1600" b="1" kern="0" spc="50" dirty="0">
                <a:ln w="11430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95949" y="2136577"/>
              <a:ext cx="1872096" cy="307777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>
                <a:defRPr/>
              </a:pPr>
              <a:r>
                <a:rPr lang="en-US" sz="1400" b="1" kern="0" spc="50" dirty="0" smtClean="0">
                  <a:ln w="11430"/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man Old Style" pitchFamily="18" charset="0"/>
                </a:rPr>
                <a:t>Non-zero integer</a:t>
              </a:r>
              <a:endParaRPr lang="en-US" sz="1600" b="1" kern="0" spc="50" dirty="0">
                <a:ln w="11430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</p:grpSp>
      <p:sp>
        <p:nvSpPr>
          <p:cNvPr id="50" name="Rectangle 49"/>
          <p:cNvSpPr/>
          <p:nvPr/>
        </p:nvSpPr>
        <p:spPr>
          <a:xfrm>
            <a:off x="2372591" y="1843667"/>
            <a:ext cx="2088776" cy="73934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1400" b="1" spc="50" dirty="0" smtClean="0">
                <a:ln w="11430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Terminating or</a:t>
            </a:r>
          </a:p>
          <a:p>
            <a:pPr algn="ctr"/>
            <a:r>
              <a:rPr lang="en-US" sz="1400" b="1" spc="50" dirty="0" smtClean="0">
                <a:ln w="11430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Non-terminating </a:t>
            </a:r>
          </a:p>
          <a:p>
            <a:pPr algn="ctr"/>
            <a:r>
              <a:rPr lang="en-US" sz="1400" b="1" spc="50" dirty="0" smtClean="0">
                <a:ln w="11430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recurring</a:t>
            </a:r>
            <a:endParaRPr lang="en-US" sz="1600" b="1" spc="50" dirty="0">
              <a:ln w="11430"/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4980809" y="1433178"/>
            <a:ext cx="3381214" cy="443084"/>
          </a:xfrm>
          <a:prstGeom prst="roundRect">
            <a:avLst/>
          </a:prstGeom>
          <a:solidFill>
            <a:srgbClr val="F79646">
              <a:lumMod val="75000"/>
            </a:srgbClr>
          </a:solidFill>
          <a:ln>
            <a:solidFill>
              <a:sysClr val="windowText" lastClr="000000"/>
            </a:solidFill>
          </a:ln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sz="2000" b="1" kern="0" spc="50" dirty="0">
                <a:ln w="11430"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eric maths"/>
              </a:rPr>
              <a:t>IRRATIONAL  NUMBERS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320146" y="1843666"/>
            <a:ext cx="2088776" cy="52370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1400" b="1" spc="50" dirty="0" smtClean="0">
                <a:ln w="11430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Non-terminating </a:t>
            </a:r>
          </a:p>
          <a:p>
            <a:pPr algn="ctr"/>
            <a:r>
              <a:rPr lang="en-US" sz="1400" b="1" spc="50" dirty="0" smtClean="0">
                <a:ln w="11430"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Non-recurring</a:t>
            </a:r>
            <a:endParaRPr lang="en-US" sz="1600" b="1" spc="50" dirty="0">
              <a:ln w="11430"/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3" name="Right Brace 52"/>
          <p:cNvSpPr/>
          <p:nvPr/>
        </p:nvSpPr>
        <p:spPr>
          <a:xfrm rot="16200000">
            <a:off x="4309915" y="-899715"/>
            <a:ext cx="416819" cy="4290108"/>
          </a:xfrm>
          <a:prstGeom prst="rightBrace">
            <a:avLst>
              <a:gd name="adj1" fmla="val 21888"/>
              <a:gd name="adj2" fmla="val 50000"/>
            </a:avLst>
          </a:prstGeom>
          <a:noFill/>
          <a:ln w="57150" cap="flat" cmpd="sng" algn="ctr">
            <a:solidFill>
              <a:srgbClr val="FF0000"/>
            </a:solidFill>
            <a:prstDash val="solid"/>
          </a:ln>
          <a:effectLst>
            <a:glow rad="63500">
              <a:srgbClr val="C0504D">
                <a:satMod val="175000"/>
                <a:alpha val="40000"/>
              </a:srgb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52379" y="3582296"/>
            <a:ext cx="3693594" cy="308062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1400" b="1" spc="50" dirty="0" smtClean="0">
                <a:ln w="11430"/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NATURAL NUMBERS :  1, 2, 3, 4, …</a:t>
            </a:r>
            <a:endParaRPr lang="en-US" sz="1600" b="1" spc="50" dirty="0">
              <a:ln w="11430"/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68577" y="3199734"/>
            <a:ext cx="3629796" cy="308062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1400" b="1" spc="50" dirty="0" smtClean="0">
                <a:ln w="11430"/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WHOLE NUMBERS :  0, 1, 2, 3, …</a:t>
            </a:r>
            <a:endParaRPr lang="en-US" sz="1600" b="1" spc="50" dirty="0">
              <a:ln w="11430"/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430577" y="2827815"/>
            <a:ext cx="3782196" cy="308062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1400" b="1" spc="50" dirty="0" smtClean="0">
                <a:ln w="11430"/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INTEGERS :  …, -2, -1, 0, 1, 2, …</a:t>
            </a:r>
            <a:endParaRPr lang="en-US" sz="1600" b="1" spc="50" dirty="0">
              <a:ln w="11430"/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7" name="Round Diagonal Corner Rectangle 56"/>
          <p:cNvSpPr/>
          <p:nvPr/>
        </p:nvSpPr>
        <p:spPr>
          <a:xfrm>
            <a:off x="2858296" y="518492"/>
            <a:ext cx="3257556" cy="1056586"/>
          </a:xfrm>
          <a:prstGeom prst="round2DiagRect">
            <a:avLst/>
          </a:prstGeom>
          <a:solidFill>
            <a:srgbClr val="DEEE12"/>
          </a:solidFill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kern="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REAL NUMBERS</a:t>
            </a:r>
          </a:p>
        </p:txBody>
      </p:sp>
    </p:spTree>
    <p:extLst>
      <p:ext uri="{BB962C8B-B14F-4D97-AF65-F5344CB8AC3E}">
        <p14:creationId xmlns:p14="http://schemas.microsoft.com/office/powerpoint/2010/main" val="34805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5" grpId="0" animBg="1"/>
      <p:bldP spid="50" grpId="0"/>
      <p:bldP spid="51" grpId="0" animBg="1"/>
      <p:bldP spid="52" grpId="0"/>
      <p:bldP spid="53" grpId="0" animBg="1"/>
      <p:bldP spid="54" grpId="0"/>
      <p:bldP spid="55" grpId="0"/>
      <p:bldP spid="56" grpId="0"/>
      <p:bldP spid="5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35</TotalTime>
  <Words>5735</Words>
  <Application>Microsoft Office PowerPoint</Application>
  <PresentationFormat>Custom</PresentationFormat>
  <Paragraphs>2615</Paragraphs>
  <Slides>6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89" baseType="lpstr">
      <vt:lpstr>Adobe Fan Heiti Std B</vt:lpstr>
      <vt:lpstr>Agent Orange</vt:lpstr>
      <vt:lpstr>Arial</vt:lpstr>
      <vt:lpstr>Book Antiqua</vt:lpstr>
      <vt:lpstr>Bookman Old Style</vt:lpstr>
      <vt:lpstr>BookmanOldStyle</vt:lpstr>
      <vt:lpstr>Calibri</vt:lpstr>
      <vt:lpstr>Camberic maths</vt:lpstr>
      <vt:lpstr>Cambria Math</vt:lpstr>
      <vt:lpstr>Comic Sans MS</vt:lpstr>
      <vt:lpstr>Garamond</vt:lpstr>
      <vt:lpstr>Narkisim</vt:lpstr>
      <vt:lpstr>Symbol</vt:lpstr>
      <vt:lpstr>Times New Roman</vt:lpstr>
      <vt:lpstr>Wingdings 2</vt:lpstr>
      <vt:lpstr>1_Office Theme</vt:lpstr>
      <vt:lpstr>Custom Design</vt:lpstr>
      <vt:lpstr>1_Custom Design</vt:lpstr>
      <vt:lpstr>2_Custom Design</vt:lpstr>
      <vt:lpstr>3_Custom Design</vt:lpstr>
      <vt:lpstr>4_Custom Design</vt:lpstr>
      <vt:lpstr>5_Custom Design</vt:lpstr>
      <vt:lpstr>5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T.S BORA</cp:lastModifiedBy>
  <cp:revision>669</cp:revision>
  <dcterms:created xsi:type="dcterms:W3CDTF">2014-02-27T11:20:58Z</dcterms:created>
  <dcterms:modified xsi:type="dcterms:W3CDTF">2022-04-23T03:37:15Z</dcterms:modified>
</cp:coreProperties>
</file>